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75" r:id="rId2"/>
    <p:sldId id="316" r:id="rId3"/>
    <p:sldId id="277" r:id="rId4"/>
    <p:sldId id="365" r:id="rId5"/>
    <p:sldId id="283" r:id="rId6"/>
    <p:sldId id="396" r:id="rId7"/>
    <p:sldId id="325" r:id="rId8"/>
    <p:sldId id="326" r:id="rId9"/>
    <p:sldId id="386" r:id="rId10"/>
    <p:sldId id="390" r:id="rId11"/>
    <p:sldId id="284" r:id="rId12"/>
    <p:sldId id="384" r:id="rId13"/>
    <p:sldId id="385" r:id="rId14"/>
    <p:sldId id="392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5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93B01-6C21-4010-A096-4A8093508A23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3C227-CB1D-4F1B-A0C6-E637ACD5A7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53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6C4DB6FD-4382-45A5-A6AC-29F79079D0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2C04E087-1062-420D-8283-B8F7D5A90C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中</a:t>
            </a:r>
            <a:r>
              <a:rPr lang="en-US" altLang="zh-CN" b="1">
                <a:latin typeface="Arial" panose="020B0604020202020204" pitchFamily="34" charset="0"/>
              </a:rPr>
              <a:t>: Chapter 3.2.1 </a:t>
            </a:r>
            <a:r>
              <a:rPr lang="zh-CN" altLang="en-US" b="1">
                <a:latin typeface="Arial" panose="020B0604020202020204" pitchFamily="34" charset="0"/>
              </a:rPr>
              <a:t>真空紫外吸收带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ACC5E93-8899-4692-9282-4CDD021CA5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825BE51-FDCE-48AD-97DE-D92F94A33C63}" type="slidenum">
              <a:rPr lang="en-US" altLang="zh-CN" smtClean="0">
                <a:ea typeface="宋体" panose="02010600030101010101" pitchFamily="2" charset="-122"/>
              </a:rPr>
              <a:pPr/>
              <a:t>1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BD2F0EBF-3A93-4475-BE5C-EBE10C35F3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D9439025-33E5-4280-942B-331477AE10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中</a:t>
            </a:r>
            <a:r>
              <a:rPr lang="en-US" altLang="zh-CN" b="1">
                <a:latin typeface="Arial" panose="020B0604020202020204" pitchFamily="34" charset="0"/>
              </a:rPr>
              <a:t>: Chapter 3.2.1 R</a:t>
            </a:r>
            <a:r>
              <a:rPr lang="zh-CN" altLang="en-US" b="1">
                <a:latin typeface="Arial" panose="020B0604020202020204" pitchFamily="34" charset="0"/>
              </a:rPr>
              <a:t>带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A85FF947-A6A5-4833-9928-0D91E2EE83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512FF4C1-B8FE-405B-BCBB-2C567CFD7A8E}" type="slidenum">
              <a:rPr lang="en-US" altLang="zh-CN" smtClean="0">
                <a:ea typeface="宋体" panose="02010600030101010101" pitchFamily="2" charset="-122"/>
              </a:rPr>
              <a:pPr/>
              <a:t>2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CA08FEDB-E3B6-459A-AA8A-25E54F6CE0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1F40F5CF-FECA-4551-B593-A10520927C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中</a:t>
            </a:r>
            <a:r>
              <a:rPr lang="en-US" altLang="zh-CN" b="1">
                <a:latin typeface="Arial" panose="020B0604020202020204" pitchFamily="34" charset="0"/>
              </a:rPr>
              <a:t>: Chapter 3.2.1 K</a:t>
            </a:r>
            <a:r>
              <a:rPr lang="zh-CN" altLang="en-US" b="1">
                <a:latin typeface="Arial" panose="020B0604020202020204" pitchFamily="34" charset="0"/>
              </a:rPr>
              <a:t>带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2F8CB7F8-2683-49C3-A840-F1FC2FF6A0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22660A3-CE68-4D16-8B9E-592A334F2C6E}" type="slidenum">
              <a:rPr lang="en-US" altLang="zh-CN" smtClean="0">
                <a:ea typeface="宋体" panose="02010600030101010101" pitchFamily="2" charset="-122"/>
              </a:rPr>
              <a:pPr/>
              <a:t>3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8E2903EF-E5ED-4590-A258-99F9DF6D8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7E6398D5-0AED-4418-9D17-06F16739E9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英</a:t>
            </a:r>
            <a:r>
              <a:rPr lang="en-US" altLang="zh-CN" b="1">
                <a:latin typeface="Arial" panose="020B0604020202020204" pitchFamily="34" charset="0"/>
              </a:rPr>
              <a:t>: 1.11-1.13</a:t>
            </a:r>
          </a:p>
          <a:p>
            <a:r>
              <a:rPr lang="zh-CN" altLang="en-US" b="1">
                <a:latin typeface="Arial" panose="020B0604020202020204" pitchFamily="34" charset="0"/>
              </a:rPr>
              <a:t>中</a:t>
            </a:r>
            <a:r>
              <a:rPr lang="en-US" altLang="zh-CN" b="1">
                <a:latin typeface="Arial" panose="020B0604020202020204" pitchFamily="34" charset="0"/>
              </a:rPr>
              <a:t>: 3.3.1</a:t>
            </a: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B22BE76D-F1B8-453C-90F1-75AB3D3AF9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818D0462-48BD-4E52-9D54-91FAE0860876}" type="slidenum">
              <a:rPr lang="en-US" altLang="zh-CN" smtClean="0">
                <a:ea typeface="宋体" panose="02010600030101010101" pitchFamily="2" charset="-122"/>
              </a:rPr>
              <a:pPr/>
              <a:t>4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13E2DEA9-3039-4623-B8A7-1D15A4F807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AA624D-6F2B-4315-976A-AF9AF3858E86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0DFBF8E-84F2-4E6C-9D76-CEB9C06401E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7283544-3164-46C0-8D17-A5900E186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P78 2-3 (1)</a:t>
            </a:r>
            <a:r>
              <a:rPr lang="zh-CN" altLang="en-US">
                <a:latin typeface="Arial" panose="020B0604020202020204" pitchFamily="34" charset="0"/>
              </a:rPr>
              <a:t>、（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）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E0290BBD-17CC-4D91-A053-7ADAE0EFAB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C99098-FB8D-42B6-AFDE-2B1DCBF54D5B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42F8C3E0-E55B-4651-AD5A-1D1C60F4002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8E4C34A-6ADA-49A2-A8B5-365E9ED4D8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P78 2-3 (3)</a:t>
            </a:r>
            <a:r>
              <a:rPr lang="zh-CN" altLang="en-US">
                <a:latin typeface="Arial" panose="020B0604020202020204" pitchFamily="34" charset="0"/>
              </a:rPr>
              <a:t>、 （</a:t>
            </a:r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）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12D542C-CCCE-4B6C-AC26-728A9A040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836852CB-1FF6-483B-A2FE-0A3E68B026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英</a:t>
            </a:r>
            <a:r>
              <a:rPr lang="en-US" altLang="zh-CN" b="1">
                <a:latin typeface="Arial" panose="020B0604020202020204" pitchFamily="34" charset="0"/>
              </a:rPr>
              <a:t>: 1.14-1.16</a:t>
            </a:r>
          </a:p>
          <a:p>
            <a:r>
              <a:rPr lang="zh-CN" altLang="en-US" b="1">
                <a:latin typeface="Arial" panose="020B0604020202020204" pitchFamily="34" charset="0"/>
              </a:rPr>
              <a:t>中</a:t>
            </a:r>
            <a:r>
              <a:rPr lang="en-US" altLang="zh-CN" b="1">
                <a:latin typeface="Arial" panose="020B0604020202020204" pitchFamily="34" charset="0"/>
              </a:rPr>
              <a:t>: 3.3.2</a:t>
            </a: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D65A399E-75B6-4109-9E4F-24F157719C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A12D337C-9B6C-4D27-98F8-D2E3D9945AF4}" type="slidenum">
              <a:rPr lang="en-US" altLang="zh-CN" smtClean="0">
                <a:ea typeface="宋体" panose="02010600030101010101" pitchFamily="2" charset="-122"/>
              </a:rPr>
              <a:pPr/>
              <a:t>11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4925C66A-5FC8-45B7-A4B9-16AC855041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B66B801E-5063-449F-8228-878E800E61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319</a:t>
            </a:r>
          </a:p>
          <a:p>
            <a:r>
              <a:rPr lang="en-US" altLang="zh-CN">
                <a:latin typeface="Arial" panose="020B0604020202020204" pitchFamily="34" charset="0"/>
              </a:rPr>
              <a:t>38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FF94DE77-83ED-453A-80D1-582EE961DE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389B6CBA-84F1-492D-933B-720ECBF6C349}" type="slidenum">
              <a:rPr lang="en-US" altLang="zh-CN" smtClean="0">
                <a:ea typeface="宋体" panose="02010600030101010101" pitchFamily="2" charset="-122"/>
              </a:rPr>
              <a:pPr/>
              <a:t>14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248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215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070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3F7D7A79-153B-4D1C-8ED0-D036EA4D4C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57EE7BD-7F98-497B-BAB4-88B4560F8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DFADFA0-3061-4F6A-A369-EDAF28085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E5891-3796-44A0-9D50-BBEBEC08D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443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919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94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846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583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5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938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820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200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6267D-CFB3-437A-A987-0B3A806C9550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5B702-B86B-4608-8C68-6A36C3EDC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144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media" Target="../media/media11.m4a"/><Relationship Id="rId7" Type="http://schemas.openxmlformats.org/officeDocument/2006/relationships/oleObject" Target="../embeddings/oleObject8.bin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1.m4a"/><Relationship Id="rId9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1.png"/><Relationship Id="rId2" Type="http://schemas.microsoft.com/office/2007/relationships/media" Target="../media/media12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1.png"/><Relationship Id="rId2" Type="http://schemas.microsoft.com/office/2007/relationships/media" Target="../media/media13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media14.m4a"/><Relationship Id="rId7" Type="http://schemas.openxmlformats.org/officeDocument/2006/relationships/image" Target="../media/image15.emf"/><Relationship Id="rId2" Type="http://schemas.microsoft.com/office/2007/relationships/media" Target="../media/media14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5.m4a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1.png"/><Relationship Id="rId2" Type="http://schemas.microsoft.com/office/2007/relationships/media" Target="../media/media6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media7.m4a"/><Relationship Id="rId7" Type="http://schemas.openxmlformats.org/officeDocument/2006/relationships/image" Target="../media/image4.png"/><Relationship Id="rId2" Type="http://schemas.microsoft.com/office/2007/relationships/media" Target="../media/media7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8.m4a"/><Relationship Id="rId7" Type="http://schemas.openxmlformats.org/officeDocument/2006/relationships/image" Target="../media/image6.png"/><Relationship Id="rId2" Type="http://schemas.microsoft.com/office/2007/relationships/media" Target="../media/media8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9.m4a"/><Relationship Id="rId7" Type="http://schemas.openxmlformats.org/officeDocument/2006/relationships/image" Target="../media/image9.png"/><Relationship Id="rId2" Type="http://schemas.microsoft.com/office/2007/relationships/media" Target="../media/media9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021CB1C-B693-4060-9BE4-70185728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3" y="354013"/>
            <a:ext cx="8748713" cy="76200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UV-Vis spectra for organic compounds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ADA9464-B40A-4D1B-859A-D15C3C69CC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565400"/>
            <a:ext cx="8991600" cy="5181600"/>
          </a:xfrm>
        </p:spPr>
        <p:txBody>
          <a:bodyPr/>
          <a:lstStyle/>
          <a:p>
            <a:pPr lvl="1" algn="just" defTabSz="663575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lkanes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only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σ→σ</a:t>
            </a:r>
            <a:r>
              <a:rPr lang="en-US" altLang="zh-CN" sz="2400" b="1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ransition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l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= 150 – 160 nm, far ultraviolet region/vacuum ultraviolet region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.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lvl="1" algn="just" defTabSz="663575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aturated compounds with lone pair electrons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σ→σ</a:t>
            </a:r>
            <a:r>
              <a:rPr lang="en-US" altLang="zh-CN" sz="2400" b="1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nd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→σ</a:t>
            </a:r>
            <a:r>
              <a:rPr lang="en-US" altLang="zh-CN" sz="2400" b="1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en-US" altLang="zh-CN" sz="2400" b="1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ransitions, mainly in far ultraviolet region, only partly weak absorption around 200 nm.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532" name="日期占位符 5">
            <a:extLst>
              <a:ext uri="{FF2B5EF4-FFF2-40B4-BE49-F238E27FC236}">
                <a16:creationId xmlns:a16="http://schemas.microsoft.com/office/drawing/2014/main" id="{0C48C44C-1379-44CE-94B5-E8E90D1ED5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95DA07-EF21-40E0-AD58-424A8B6C84CE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533" name="灯片编号占位符 4">
            <a:extLst>
              <a:ext uri="{FF2B5EF4-FFF2-40B4-BE49-F238E27FC236}">
                <a16:creationId xmlns:a16="http://schemas.microsoft.com/office/drawing/2014/main" id="{32ED7DAB-7ACF-4FBE-8A56-667C5EF92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D708AC-D625-49E3-8C3D-85BB1DC69DF7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534" name="Rectangle 4">
            <a:extLst>
              <a:ext uri="{FF2B5EF4-FFF2-40B4-BE49-F238E27FC236}">
                <a16:creationId xmlns:a16="http://schemas.microsoft.com/office/drawing/2014/main" id="{07A2C090-D207-46F2-8DC4-FED9DE2C7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1557338"/>
            <a:ext cx="45624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ebdings" panose="05030102010509060703" pitchFamily="18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Saturated compounds</a:t>
            </a:r>
            <a:endParaRPr kumimoji="1" lang="zh-CN" altLang="en-US" sz="2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8BBDA2F-96A0-450F-8B6A-37A0022A86E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314"/>
    </mc:Choice>
    <mc:Fallback>
      <p:transition spd="slow" advTm="723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1122" x="3076575" y="6713538"/>
          <p14:tracePt t="71148" x="3160713" y="6492875"/>
          <p14:tracePt t="71148" x="3186113" y="6442075"/>
          <p14:tracePt t="71163" x="3211513" y="6391275"/>
          <p14:tracePt t="71179" x="3254375" y="6330950"/>
          <p14:tracePt t="71194" x="3340100" y="6221413"/>
          <p14:tracePt t="71210" x="3424238" y="6118225"/>
          <p14:tracePt t="71226" x="3502025" y="6024563"/>
          <p14:tracePt t="71232" x="3535363" y="5973763"/>
          <p14:tracePt t="71248" x="3636963" y="5889625"/>
          <p14:tracePt t="71264" x="3857625" y="5745163"/>
          <p14:tracePt t="71280" x="4146550" y="5591175"/>
          <p14:tracePt t="71295" x="4538663" y="5362575"/>
          <p14:tracePt t="71311" x="4979988" y="5124450"/>
          <p14:tracePt t="71326" x="5327650" y="4962525"/>
          <p14:tracePt t="71349" x="6194425" y="4614863"/>
          <p14:tracePt t="71364" x="6619875" y="4452938"/>
          <p14:tracePt t="71380" x="6977063" y="4316413"/>
          <p14:tracePt t="71395" x="7427913" y="4146550"/>
          <p14:tracePt t="71411" x="7818438" y="4002088"/>
          <p14:tracePt t="71426" x="8115300" y="3900488"/>
          <p14:tracePt t="71433" x="8218488" y="3867150"/>
          <p14:tracePt t="71449" x="8480425" y="3773488"/>
          <p14:tracePt t="71464" x="8659813" y="3722688"/>
          <p14:tracePt t="71480" x="8837613" y="3636963"/>
          <p14:tracePt t="71496" x="9017000" y="3560763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82">
            <a:extLst>
              <a:ext uri="{FF2B5EF4-FFF2-40B4-BE49-F238E27FC236}">
                <a16:creationId xmlns:a16="http://schemas.microsoft.com/office/drawing/2014/main" id="{525EF1E0-7B3A-44F7-9C96-1CABC9282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41575"/>
            <a:ext cx="403225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,</a:t>
            </a:r>
            <a:r>
              <a:rPr kumimoji="1" lang="zh-C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－</a:t>
            </a:r>
            <a:r>
              <a:rPr kumimoji="1" lang="en-US" altLang="zh-CN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nsaturated carbonyl parent structures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7891" name="Picture 183">
            <a:extLst>
              <a:ext uri="{FF2B5EF4-FFF2-40B4-BE49-F238E27FC236}">
                <a16:creationId xmlns:a16="http://schemas.microsoft.com/office/drawing/2014/main" id="{1222E677-9283-4045-9590-79C1DCD2F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1930400"/>
            <a:ext cx="1992313" cy="1138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184">
            <a:extLst>
              <a:ext uri="{FF2B5EF4-FFF2-40B4-BE49-F238E27FC236}">
                <a16:creationId xmlns:a16="http://schemas.microsoft.com/office/drawing/2014/main" id="{4A0B3339-8427-4597-AD21-1FDA955D3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54388"/>
            <a:ext cx="2746375" cy="1227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F7B2731-23AF-497B-AEF4-9B48E4CCB2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068"/>
    </mc:Choice>
    <mc:Fallback>
      <p:transition spd="slow" advTm="37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715" x="8651875" y="3059113"/>
          <p14:tracePt t="8723" x="8489950" y="3041650"/>
          <p14:tracePt t="8730" x="8251825" y="3033713"/>
          <p14:tracePt t="8739" x="8124825" y="3016250"/>
          <p14:tracePt t="8746" x="7996238" y="3016250"/>
          <p14:tracePt t="8755" x="7927975" y="3016250"/>
          <p14:tracePt t="8763" x="7800975" y="3016250"/>
          <p14:tracePt t="8770" x="7732713" y="3016250"/>
          <p14:tracePt t="8778" x="7639050" y="3016250"/>
          <p14:tracePt t="8787" x="7588250" y="3016250"/>
          <p14:tracePt t="8795" x="7546975" y="3016250"/>
          <p14:tracePt t="8803" x="7521575" y="3016250"/>
          <p14:tracePt t="8811" x="7512050" y="3016250"/>
          <p14:tracePt t="8819" x="7504113" y="3016250"/>
          <p14:tracePt t="8834" x="7494588" y="3016250"/>
          <p14:tracePt t="8851" x="7478713" y="3016250"/>
          <p14:tracePt t="8861" x="7461250" y="3033713"/>
          <p14:tracePt t="8867" x="7410450" y="3041650"/>
          <p14:tracePt t="8877" x="7385050" y="3051175"/>
          <p14:tracePt t="8884" x="7308850" y="3067050"/>
          <p14:tracePt t="8900" x="7215188" y="3094038"/>
          <p14:tracePt t="8901" x="7113588" y="3119438"/>
          <p14:tracePt t="8909" x="7027863" y="3135313"/>
          <p14:tracePt t="8917" x="6959600" y="3144838"/>
          <p14:tracePt t="8925" x="6858000" y="3160713"/>
          <p14:tracePt t="8933" x="6738938" y="3170238"/>
          <p14:tracePt t="8941" x="6627813" y="3170238"/>
          <p14:tracePt t="8951" x="6551613" y="3170238"/>
          <p14:tracePt t="8957" x="6510338" y="3152775"/>
          <p14:tracePt t="8965" x="6432550" y="3127375"/>
          <p14:tracePt t="8973" x="6373813" y="3094038"/>
          <p14:tracePt t="8982" x="6330950" y="3059113"/>
          <p14:tracePt t="8989" x="6280150" y="3008313"/>
          <p14:tracePt t="8997" x="6237288" y="2940050"/>
          <p14:tracePt t="9005" x="6194425" y="2881313"/>
          <p14:tracePt t="9013" x="6153150" y="2787650"/>
          <p14:tracePt t="9021" x="6118225" y="2727325"/>
          <p14:tracePt t="9029" x="6110288" y="2676525"/>
          <p14:tracePt t="9037" x="6076950" y="2600325"/>
          <p14:tracePt t="9045" x="6049963" y="2532063"/>
          <p14:tracePt t="9053" x="6034088" y="2481263"/>
          <p14:tracePt t="9061" x="6008688" y="2362200"/>
          <p14:tracePt t="9069" x="5973763" y="2252663"/>
          <p14:tracePt t="9077" x="5965825" y="2200275"/>
          <p14:tracePt t="9086" x="5957888" y="2141538"/>
          <p14:tracePt t="9093" x="5948363" y="2098675"/>
          <p14:tracePt t="9103" x="5948363" y="2073275"/>
          <p14:tracePt t="9109" x="5940425" y="2055813"/>
          <p14:tracePt t="9117" x="5940425" y="2047875"/>
          <p14:tracePt t="9127" x="5940425" y="2039938"/>
          <p14:tracePt t="9134" x="5940425" y="2030413"/>
          <p14:tracePt t="9159" x="5932488" y="2022475"/>
          <p14:tracePt t="9167" x="5932488" y="2005013"/>
          <p14:tracePt t="9175" x="5915025" y="2005013"/>
          <p14:tracePt t="9183" x="5897563" y="1997075"/>
          <p14:tracePt t="9191" x="5864225" y="1989138"/>
          <p14:tracePt t="9200" x="5846763" y="1979613"/>
          <p14:tracePt t="9207" x="5788025" y="1979613"/>
          <p14:tracePt t="9218" x="5735638" y="1979613"/>
          <p14:tracePt t="9223" x="5676900" y="1979613"/>
          <p14:tracePt t="9233" x="5600700" y="1979613"/>
          <p14:tracePt t="9239" x="5497513" y="1989138"/>
          <p14:tracePt t="9249" x="5395913" y="2014538"/>
          <p14:tracePt t="9255" x="5327650" y="2039938"/>
          <p14:tracePt t="9263" x="5251450" y="2055813"/>
          <p14:tracePt t="9272" x="5200650" y="2073275"/>
          <p14:tracePt t="9279" x="5157788" y="2098675"/>
          <p14:tracePt t="9287" x="5132388" y="2124075"/>
          <p14:tracePt t="9295" x="5106988" y="2133600"/>
          <p14:tracePt t="9303" x="5091113" y="2149475"/>
          <p14:tracePt t="9311" x="5081588" y="2184400"/>
          <p14:tracePt t="9319" x="5073650" y="2209800"/>
          <p14:tracePt t="9327" x="5073650" y="2235200"/>
          <p14:tracePt t="9335" x="5073650" y="2268538"/>
          <p14:tracePt t="9346" x="5073650" y="2303463"/>
          <p14:tracePt t="9351" x="5073650" y="2354263"/>
          <p14:tracePt t="9360" x="5073650" y="2387600"/>
          <p14:tracePt t="9367" x="5081588" y="2438400"/>
          <p14:tracePt t="9378" x="5106988" y="2481263"/>
          <p14:tracePt t="9385" x="5124450" y="2516188"/>
          <p14:tracePt t="9391" x="5141913" y="2582863"/>
          <p14:tracePt t="9402" x="5175250" y="2625725"/>
          <p14:tracePt t="9406" x="5200650" y="2693988"/>
          <p14:tracePt t="9417" x="5260975" y="2787650"/>
          <p14:tracePt t="9423" x="5311775" y="2863850"/>
          <p14:tracePt t="9433" x="5380038" y="2922588"/>
          <p14:tracePt t="9439" x="5446713" y="2990850"/>
          <p14:tracePt t="9449" x="5507038" y="3025775"/>
          <p14:tracePt t="9456" x="5549900" y="3041650"/>
          <p14:tracePt t="9465" x="5608638" y="3076575"/>
          <p14:tracePt t="9473" x="5684838" y="3101975"/>
          <p14:tracePt t="9481" x="5745163" y="3127375"/>
          <p14:tracePt t="9489" x="5778500" y="3135313"/>
          <p14:tracePt t="9497" x="5864225" y="3152775"/>
          <p14:tracePt t="9505" x="5940425" y="3170238"/>
          <p14:tracePt t="9514" x="5983288" y="3178175"/>
          <p14:tracePt t="9521" x="6059488" y="3178175"/>
          <p14:tracePt t="9530" x="6127750" y="3186113"/>
          <p14:tracePt t="9537" x="6186488" y="3186113"/>
          <p14:tracePt t="9546" x="6262688" y="3195638"/>
          <p14:tracePt t="9553" x="6305550" y="3195638"/>
          <p14:tracePt t="9561" x="6348413" y="3195638"/>
          <p14:tracePt t="9570" x="6407150" y="3195638"/>
          <p14:tracePt t="9578" x="6483350" y="3186113"/>
          <p14:tracePt t="9585" x="6526213" y="3178175"/>
          <p14:tracePt t="9594" x="6569075" y="3170238"/>
          <p14:tracePt t="9601" x="6619875" y="3160713"/>
          <p14:tracePt t="9609" x="6662738" y="3144838"/>
          <p14:tracePt t="9621" x="6688138" y="3144838"/>
          <p14:tracePt t="9625" x="6746875" y="3127375"/>
          <p14:tracePt t="9633" x="6772275" y="3119438"/>
          <p14:tracePt t="9641" x="6807200" y="3109913"/>
          <p14:tracePt t="9649" x="6865938" y="3109913"/>
          <p14:tracePt t="9657" x="6891338" y="3109913"/>
          <p14:tracePt t="9665" x="6934200" y="3144838"/>
          <p14:tracePt t="9673" x="6951663" y="3178175"/>
          <p14:tracePt t="9683" x="6959600" y="3238500"/>
          <p14:tracePt t="9689" x="6959600" y="3246438"/>
          <p14:tracePt t="9859" x="6959600" y="3238500"/>
          <p14:tracePt t="9867" x="6969125" y="3211513"/>
          <p14:tracePt t="9876" x="6969125" y="3186113"/>
          <p14:tracePt t="9882" x="6977063" y="3178175"/>
          <p14:tracePt t="9898" x="6985000" y="3160713"/>
          <p14:tracePt t="9898" x="6994525" y="3152775"/>
          <p14:tracePt t="9906" x="7002463" y="3144838"/>
          <p14:tracePt t="9915" x="7010400" y="3144838"/>
          <p14:tracePt t="9923" x="7027863" y="3144838"/>
          <p14:tracePt t="9931" x="7035800" y="3144838"/>
          <p14:tracePt t="9939" x="7045325" y="3144838"/>
          <p14:tracePt t="9947" x="7053263" y="3144838"/>
          <p14:tracePt t="9955" x="7053263" y="3135313"/>
          <p14:tracePt t="9963" x="7070725" y="3135313"/>
          <p14:tracePt t="9971" x="7070725" y="3127375"/>
          <p14:tracePt t="9979" x="7078663" y="3127375"/>
          <p14:tracePt t="9997" x="7088188" y="3119438"/>
          <p14:tracePt t="10005" x="7088188" y="3109913"/>
          <p14:tracePt t="10133" x="7088188" y="3101975"/>
          <p14:tracePt t="10851" x="7088188" y="3094038"/>
          <p14:tracePt t="10859" x="7088188" y="3059113"/>
          <p14:tracePt t="10866" x="7088188" y="2990850"/>
          <p14:tracePt t="10876" x="7088188" y="2949575"/>
          <p14:tracePt t="10883" x="7088188" y="2906713"/>
          <p14:tracePt t="10890" x="7088188" y="2838450"/>
          <p14:tracePt t="10899" x="7078663" y="2787650"/>
          <p14:tracePt t="10906" x="7070725" y="2752725"/>
          <p14:tracePt t="10915" x="7061200" y="2719388"/>
          <p14:tracePt t="10922" x="7045325" y="2686050"/>
          <p14:tracePt t="10931" x="7027863" y="2643188"/>
          <p14:tracePt t="10939" x="7010400" y="2617788"/>
          <p14:tracePt t="10947" x="6985000" y="2582863"/>
          <p14:tracePt t="10955" x="6969125" y="2557463"/>
          <p14:tracePt t="10963" x="6926263" y="2498725"/>
          <p14:tracePt t="10971" x="6916738" y="2481263"/>
          <p14:tracePt t="10979" x="6900863" y="2447925"/>
          <p14:tracePt t="10987" x="6891338" y="2430463"/>
          <p14:tracePt t="10995" x="6875463" y="2405063"/>
          <p14:tracePt t="11003" x="6858000" y="2371725"/>
          <p14:tracePt t="11011" x="6840538" y="2344738"/>
          <p14:tracePt t="11019" x="6832600" y="2319338"/>
          <p14:tracePt t="11027" x="6815138" y="2286000"/>
          <p14:tracePt t="11035" x="6799263" y="2260600"/>
          <p14:tracePt t="11043" x="6789738" y="2252663"/>
          <p14:tracePt t="11052" x="6772275" y="2235200"/>
          <p14:tracePt t="11059" x="6772275" y="2217738"/>
          <p14:tracePt t="11069" x="6764338" y="2217738"/>
          <p14:tracePt t="11076" x="6756400" y="2209800"/>
          <p14:tracePt t="11085" x="6746875" y="2200275"/>
          <p14:tracePt t="11092" x="6746875" y="2192338"/>
          <p14:tracePt t="11099" x="6731000" y="2184400"/>
          <p14:tracePt t="11109" x="6705600" y="2166938"/>
          <p14:tracePt t="11116" x="6680200" y="2149475"/>
          <p14:tracePt t="11125" x="6645275" y="2133600"/>
          <p14:tracePt t="11132" x="6602413" y="2108200"/>
          <p14:tracePt t="11141" x="6569075" y="2090738"/>
          <p14:tracePt t="11150" x="6518275" y="2073275"/>
          <p14:tracePt t="11156" x="6483350" y="2055813"/>
          <p14:tracePt t="11165" x="6457950" y="2047875"/>
          <p14:tracePt t="11173" x="6416675" y="2039938"/>
          <p14:tracePt t="11181" x="6338888" y="2022475"/>
          <p14:tracePt t="11189" x="6305550" y="2014538"/>
          <p14:tracePt t="11197" x="6280150" y="2005013"/>
          <p14:tracePt t="11205" x="6246813" y="1997075"/>
          <p14:tracePt t="11213" x="6211888" y="1997075"/>
          <p14:tracePt t="11221" x="6169025" y="1989138"/>
          <p14:tracePt t="11229" x="6143625" y="1989138"/>
          <p14:tracePt t="11237" x="6110288" y="1989138"/>
          <p14:tracePt t="11245" x="6084888" y="1989138"/>
          <p14:tracePt t="11253" x="6059488" y="1989138"/>
          <p14:tracePt t="11261" x="6034088" y="1989138"/>
          <p14:tracePt t="11269" x="6008688" y="1989138"/>
          <p14:tracePt t="11277" x="5948363" y="2005013"/>
          <p14:tracePt t="11285" x="5915025" y="2014538"/>
          <p14:tracePt t="11292" x="5897563" y="2022475"/>
          <p14:tracePt t="11301" x="5854700" y="2030413"/>
          <p14:tracePt t="11309" x="5795963" y="2039938"/>
          <p14:tracePt t="11317" x="5761038" y="2047875"/>
          <p14:tracePt t="11325" x="5745163" y="2055813"/>
          <p14:tracePt t="11333" x="5719763" y="2065338"/>
          <p14:tracePt t="11343" x="5684838" y="2073275"/>
          <p14:tracePt t="11349" x="5659438" y="2082800"/>
          <p14:tracePt t="11359" x="5634038" y="2098675"/>
          <p14:tracePt t="11367" x="5608638" y="2108200"/>
          <p14:tracePt t="11372" x="5591175" y="2108200"/>
          <p14:tracePt t="11383" x="5565775" y="2124075"/>
          <p14:tracePt t="11391" x="5557838" y="2124075"/>
          <p14:tracePt t="11399" x="5557838" y="2141538"/>
          <p14:tracePt t="11407" x="5549900" y="2141538"/>
          <p14:tracePt t="11415" x="5549900" y="2149475"/>
          <p14:tracePt t="11424" x="5540375" y="2149475"/>
          <p14:tracePt t="11431" x="5532438" y="2166938"/>
          <p14:tracePt t="11439" x="5532438" y="2184400"/>
          <p14:tracePt t="11447" x="5532438" y="2192338"/>
          <p14:tracePt t="11455" x="5524500" y="2235200"/>
          <p14:tracePt t="11463" x="5514975" y="2260600"/>
          <p14:tracePt t="11471" x="5514975" y="2278063"/>
          <p14:tracePt t="11479" x="5507038" y="2293938"/>
          <p14:tracePt t="11487" x="5507038" y="2328863"/>
          <p14:tracePt t="11495" x="5497513" y="2354263"/>
          <p14:tracePt t="11503" x="5497513" y="2379663"/>
          <p14:tracePt t="11511" x="5497513" y="2397125"/>
          <p14:tracePt t="11521" x="5497513" y="2422525"/>
          <p14:tracePt t="11527" x="5497513" y="2455863"/>
          <p14:tracePt t="11535" x="5497513" y="2498725"/>
          <p14:tracePt t="11543" x="5497513" y="2524125"/>
          <p14:tracePt t="11551" x="5497513" y="2549525"/>
          <p14:tracePt t="11559" x="5497513" y="2582863"/>
          <p14:tracePt t="11567" x="5497513" y="2617788"/>
          <p14:tracePt t="11575" x="5497513" y="2660650"/>
          <p14:tracePt t="11583" x="5497513" y="2686050"/>
          <p14:tracePt t="11591" x="5497513" y="2719388"/>
          <p14:tracePt t="11599" x="5497513" y="2736850"/>
          <p14:tracePt t="11607" x="5489575" y="2752725"/>
          <p14:tracePt t="11615" x="5489575" y="2778125"/>
          <p14:tracePt t="11624" x="5489575" y="2795588"/>
          <p14:tracePt t="11632" x="5481638" y="2805113"/>
          <p14:tracePt t="11641" x="5481638" y="2830513"/>
          <p14:tracePt t="11650" x="5481638" y="2846388"/>
          <p14:tracePt t="11666" x="5472113" y="2863850"/>
          <p14:tracePt t="11673" x="5472113" y="2871788"/>
          <p14:tracePt t="11682" x="5472113" y="2881313"/>
          <p14:tracePt t="11697" x="5472113" y="2889250"/>
          <p14:tracePt t="11705" x="5472113" y="2897188"/>
          <p14:tracePt t="11721" x="5472113" y="2906713"/>
          <p14:tracePt t="11729" x="5472113" y="2914650"/>
          <p14:tracePt t="11745" x="5472113" y="2922588"/>
          <p14:tracePt t="11753" x="5472113" y="2932113"/>
          <p14:tracePt t="11761" x="5472113" y="2940050"/>
          <p14:tracePt t="11769" x="5472113" y="2949575"/>
          <p14:tracePt t="11779" x="5464175" y="2957513"/>
          <p14:tracePt t="11784" x="5464175" y="2965450"/>
          <p14:tracePt t="11793" x="5464175" y="2974975"/>
          <p14:tracePt t="11801" x="5464175" y="2990850"/>
          <p14:tracePt t="11816" x="5464175" y="3016250"/>
          <p14:tracePt t="11825" x="5464175" y="3025775"/>
          <p14:tracePt t="11833" x="5464175" y="3051175"/>
          <p14:tracePt t="11840" x="5464175" y="3067050"/>
          <p14:tracePt t="11866" x="5464175" y="3076575"/>
          <p14:tracePt t="11941" x="5438775" y="3076575"/>
          <p14:tracePt t="11947" x="5362575" y="3076575"/>
          <p14:tracePt t="11954" x="5311775" y="3076575"/>
          <p14:tracePt t="11964" x="5260975" y="3076575"/>
          <p14:tracePt t="11972" x="5200650" y="3076575"/>
          <p14:tracePt t="11979" x="5081588" y="3059113"/>
          <p14:tracePt t="11987" x="4997450" y="3051175"/>
          <p14:tracePt t="11995" x="4937125" y="3041650"/>
          <p14:tracePt t="12004" x="4878388" y="3033713"/>
          <p14:tracePt t="12012" x="4835525" y="3025775"/>
          <p14:tracePt t="12019" x="4810125" y="3025775"/>
          <p14:tracePt t="12028" x="4792663" y="3025775"/>
          <p14:tracePt t="12099" x="4784725" y="3025775"/>
          <p14:tracePt t="12107" x="4767263" y="3033713"/>
          <p14:tracePt t="12115" x="4749800" y="3059113"/>
          <p14:tracePt t="12124" x="4724400" y="3101975"/>
          <p14:tracePt t="12133" x="4708525" y="3135313"/>
          <p14:tracePt t="12140" x="4691063" y="3186113"/>
          <p14:tracePt t="12150" x="4683125" y="3221038"/>
          <p14:tracePt t="12157" x="4673600" y="3263900"/>
          <p14:tracePt t="12163" x="4665663" y="3297238"/>
          <p14:tracePt t="12174" x="4665663" y="3322638"/>
          <p14:tracePt t="12180" x="4665663" y="3348038"/>
          <p14:tracePt t="12187" x="4665663" y="3365500"/>
          <p14:tracePt t="12196" x="4683125" y="3390900"/>
          <p14:tracePt t="12206" x="4691063" y="3416300"/>
          <p14:tracePt t="12211" x="4724400" y="3449638"/>
          <p14:tracePt t="12222" x="4733925" y="3467100"/>
          <p14:tracePt t="12229" x="4749800" y="3484563"/>
          <p14:tracePt t="12242" x="4775200" y="3492500"/>
          <p14:tracePt t="12250" x="4784725" y="3502025"/>
          <p14:tracePt t="12258" x="4784725" y="3509963"/>
          <p14:tracePt t="12294" x="4784725" y="3517900"/>
          <p14:tracePt t="12301" x="4784725" y="3535363"/>
          <p14:tracePt t="12311" x="4784725" y="3560763"/>
          <p14:tracePt t="12317" x="4784725" y="3568700"/>
          <p14:tracePt t="12326" x="4775200" y="3619500"/>
          <p14:tracePt t="12332" x="4767263" y="3636963"/>
          <p14:tracePt t="12341" x="4749800" y="3671888"/>
          <p14:tracePt t="12348" x="4733925" y="3705225"/>
          <p14:tracePt t="12357" x="4716463" y="3730625"/>
          <p14:tracePt t="12366" x="4708525" y="3756025"/>
          <p14:tracePt t="12372" x="4708525" y="3781425"/>
          <p14:tracePt t="12381" x="4699000" y="3798888"/>
          <p14:tracePt t="12389" x="4691063" y="3824288"/>
          <p14:tracePt t="12396" x="4683125" y="3841750"/>
          <p14:tracePt t="12406" x="4683125" y="3867150"/>
          <p14:tracePt t="12416" x="4683125" y="3883025"/>
          <p14:tracePt t="12427" x="4683125" y="3900488"/>
          <p14:tracePt t="12434" x="4683125" y="3935413"/>
          <p14:tracePt t="12442" x="4683125" y="3951288"/>
          <p14:tracePt t="12451" x="4683125" y="3994150"/>
          <p14:tracePt t="12459" x="4683125" y="4011613"/>
          <p14:tracePt t="12466" x="4699000" y="4070350"/>
          <p14:tracePt t="12474" x="4716463" y="4087813"/>
          <p14:tracePt t="12483" x="4724400" y="4113213"/>
          <p14:tracePt t="12489" x="4733925" y="4138613"/>
          <p14:tracePt t="12500" x="4741863" y="4156075"/>
          <p14:tracePt t="12507" x="4749800" y="4164013"/>
          <p14:tracePt t="12516" x="4749800" y="4181475"/>
          <p14:tracePt t="12524" x="4749800" y="4206875"/>
          <p14:tracePt t="12533" x="4759325" y="4214813"/>
          <p14:tracePt t="12540" x="4767263" y="4232275"/>
          <p14:tracePt t="12548" x="4767263" y="4249738"/>
          <p14:tracePt t="12556" x="4775200" y="4249738"/>
          <p14:tracePt t="12564" x="4775200" y="4265613"/>
          <p14:tracePt t="12571" x="4784725" y="4275138"/>
          <p14:tracePt t="12587" x="4784725" y="4283075"/>
          <p14:tracePt t="12597" x="4784725" y="4291013"/>
          <p14:tracePt t="12656" x="4792663" y="4291013"/>
          <p14:tracePt t="12664" x="4802188" y="4300538"/>
          <p14:tracePt t="12672" x="4810125" y="4316413"/>
          <p14:tracePt t="12679" x="4818063" y="4351338"/>
          <p14:tracePt t="12688" x="4827588" y="4359275"/>
          <p14:tracePt t="12698" x="4827588" y="4368800"/>
          <p14:tracePt t="12882" x="4843463" y="4359275"/>
          <p14:tracePt t="12888" x="4868863" y="4333875"/>
          <p14:tracePt t="12896" x="4894263" y="4291013"/>
          <p14:tracePt t="12905" x="4919663" y="4265613"/>
          <p14:tracePt t="12913" x="4937125" y="4240213"/>
          <p14:tracePt t="12922" x="4946650" y="4206875"/>
          <p14:tracePt t="12930" x="4962525" y="4197350"/>
          <p14:tracePt t="12937" x="4972050" y="4171950"/>
          <p14:tracePt t="12948" x="4987925" y="4164013"/>
          <p14:tracePt t="12954" x="4997450" y="4156075"/>
          <p14:tracePt t="12970" x="4997450" y="4138613"/>
          <p14:tracePt t="12986" x="4997450" y="4130675"/>
          <p14:tracePt t="12994" x="4997450" y="4121150"/>
          <p14:tracePt t="13017" x="4997450" y="4113213"/>
          <p14:tracePt t="13026" x="4997450" y="4105275"/>
          <p14:tracePt t="13035" x="4997450" y="4095750"/>
          <p14:tracePt t="13041" x="4997450" y="4087813"/>
          <p14:tracePt t="13051" x="4997450" y="4070350"/>
          <p14:tracePt t="13057" x="4997450" y="4052888"/>
          <p14:tracePt t="13070" x="4997450" y="4037013"/>
          <p14:tracePt t="13074" x="4997450" y="4027488"/>
          <p14:tracePt t="13082" x="4997450" y="4002088"/>
          <p14:tracePt t="13091" x="4987925" y="3976688"/>
          <p14:tracePt t="13099" x="4987925" y="3968750"/>
          <p14:tracePt t="13106" x="4987925" y="3943350"/>
          <p14:tracePt t="13115" x="4987925" y="3917950"/>
          <p14:tracePt t="13123" x="4987925" y="3900488"/>
          <p14:tracePt t="13131" x="4987925" y="3875088"/>
          <p14:tracePt t="13139" x="4987925" y="3824288"/>
          <p14:tracePt t="13147" x="4987925" y="3790950"/>
          <p14:tracePt t="13155" x="4987925" y="3756025"/>
          <p14:tracePt t="13163" x="4987925" y="3730625"/>
          <p14:tracePt t="13171" x="4987925" y="3705225"/>
          <p14:tracePt t="13180" x="4987925" y="3662363"/>
          <p14:tracePt t="13187" x="4987925" y="3636963"/>
          <p14:tracePt t="13196" x="4987925" y="3594100"/>
          <p14:tracePt t="13206" x="4979988" y="3517900"/>
          <p14:tracePt t="13216" x="4979988" y="3449638"/>
          <p14:tracePt t="13223" x="4972050" y="3390900"/>
          <p14:tracePt t="13233" x="4962525" y="3348038"/>
          <p14:tracePt t="13240" x="4954588" y="3297238"/>
          <p14:tracePt t="13247" x="4946650" y="3238500"/>
          <p14:tracePt t="13256" x="4929188" y="3195638"/>
          <p14:tracePt t="13264" x="4929188" y="3160713"/>
          <p14:tracePt t="13272" x="4919663" y="3127375"/>
          <p14:tracePt t="13279" x="4911725" y="3101975"/>
          <p14:tracePt t="13290" x="4911725" y="3084513"/>
          <p14:tracePt t="13296" x="4903788" y="3051175"/>
          <p14:tracePt t="13303" x="4894263" y="3025775"/>
          <p14:tracePt t="13315" x="4894263" y="3000375"/>
          <p14:tracePt t="13321" x="4886325" y="2990850"/>
          <p14:tracePt t="13331" x="4886325" y="2974975"/>
          <p14:tracePt t="13337" x="4886325" y="2965450"/>
          <p14:tracePt t="13345" x="4878388" y="2965450"/>
          <p14:tracePt t="13361" x="4878388" y="2957513"/>
          <p14:tracePt t="13369" x="4868863" y="2957513"/>
          <p14:tracePt t="13406" x="4868863" y="2949575"/>
          <p14:tracePt t="13469" x="4860925" y="2949575"/>
          <p14:tracePt t="13477" x="4835525" y="2965450"/>
          <p14:tracePt t="13484" x="4810125" y="2982913"/>
          <p14:tracePt t="13503" x="4784725" y="3000375"/>
          <p14:tracePt t="13509" x="4767263" y="3025775"/>
          <p14:tracePt t="13519" x="4741863" y="3051175"/>
          <p14:tracePt t="13527" x="4733925" y="3067050"/>
          <p14:tracePt t="13533" x="4733925" y="3101975"/>
          <p14:tracePt t="13541" x="4708525" y="3135313"/>
          <p14:tracePt t="13557" x="4699000" y="3170238"/>
          <p14:tracePt t="13566" x="4683125" y="3238500"/>
          <p14:tracePt t="13573" x="4683125" y="3279775"/>
          <p14:tracePt t="13584" x="4673600" y="3322638"/>
          <p14:tracePt t="13590" x="4673600" y="3348038"/>
          <p14:tracePt t="13600" x="4673600" y="3390900"/>
          <p14:tracePt t="13606" x="4673600" y="3475038"/>
          <p14:tracePt t="13616" x="4683125" y="3535363"/>
          <p14:tracePt t="13621" x="4691063" y="3578225"/>
          <p14:tracePt t="13633" x="4699000" y="3611563"/>
          <p14:tracePt t="13639" x="4724400" y="3662363"/>
          <p14:tracePt t="13651" x="4733925" y="3705225"/>
          <p14:tracePt t="13654" x="4749800" y="3756025"/>
          <p14:tracePt t="13662" x="4759325" y="3790950"/>
          <p14:tracePt t="13671" x="4759325" y="3832225"/>
          <p14:tracePt t="13679" x="4767263" y="3867150"/>
          <p14:tracePt t="13687" x="4775200" y="3908425"/>
          <p14:tracePt t="13695" x="4775200" y="3943350"/>
          <p14:tracePt t="13703" x="4775200" y="3976688"/>
          <p14:tracePt t="13712" x="4775200" y="4019550"/>
          <p14:tracePt t="13719" x="4775200" y="4087813"/>
          <p14:tracePt t="13728" x="4775200" y="4130675"/>
          <p14:tracePt t="13735" x="4775200" y="4164013"/>
          <p14:tracePt t="13744" x="4775200" y="4197350"/>
          <p14:tracePt t="13751" x="4775200" y="4232275"/>
          <p14:tracePt t="13761" x="4767263" y="4265613"/>
          <p14:tracePt t="13771" x="4759325" y="4283075"/>
          <p14:tracePt t="13777" x="4749800" y="4300538"/>
          <p14:tracePt t="13784" x="4749800" y="4316413"/>
          <p14:tracePt t="13790" x="4741863" y="4325938"/>
          <p14:tracePt t="13799" x="4733925" y="4341813"/>
          <p14:tracePt t="13806" x="4733925" y="4351338"/>
          <p14:tracePt t="13815" x="4733925" y="4359275"/>
          <p14:tracePt t="13848" x="4724400" y="4359275"/>
          <p14:tracePt t="13947" x="4724400" y="4368800"/>
          <p14:tracePt t="13963" x="4724400" y="4376738"/>
          <p14:tracePt t="13978" x="4724400" y="4384675"/>
          <p14:tracePt t="13985" x="4724400" y="4394200"/>
          <p14:tracePt t="13996" x="4733925" y="4394200"/>
          <p14:tracePt t="14006" x="4733925" y="4402138"/>
          <p14:tracePt t="14016" x="4733925" y="4410075"/>
          <p14:tracePt t="15614" x="4733925" y="4394200"/>
          <p14:tracePt t="15621" x="4733925" y="4300538"/>
          <p14:tracePt t="15630" x="4733925" y="4214813"/>
          <p14:tracePt t="15637" x="4733925" y="4121150"/>
          <p14:tracePt t="15646" x="4733925" y="4037013"/>
          <p14:tracePt t="15653" x="4733925" y="3976688"/>
          <p14:tracePt t="15662" x="4733925" y="3917950"/>
          <p14:tracePt t="15669" x="4733925" y="3883025"/>
          <p14:tracePt t="15678" x="4741863" y="3841750"/>
          <p14:tracePt t="15688" x="4741863" y="3773488"/>
          <p14:tracePt t="15694" x="4741863" y="3730625"/>
          <p14:tracePt t="15702" x="4749800" y="3697288"/>
          <p14:tracePt t="15709" x="4749800" y="3646488"/>
          <p14:tracePt t="15719" x="4749800" y="3619500"/>
          <p14:tracePt t="15726" x="4749800" y="3578225"/>
          <p14:tracePt t="15734" x="4759325" y="3543300"/>
          <p14:tracePt t="15742" x="4759325" y="3502025"/>
          <p14:tracePt t="15750" x="4759325" y="3475038"/>
          <p14:tracePt t="15758" x="4759325" y="3441700"/>
          <p14:tracePt t="15766" x="4759325" y="3424238"/>
          <p14:tracePt t="15774" x="4759325" y="3398838"/>
          <p14:tracePt t="15783" x="4759325" y="3382963"/>
          <p14:tracePt t="15788" x="4759325" y="3373438"/>
          <p14:tracePt t="15796" x="4759325" y="3348038"/>
          <p14:tracePt t="15804" x="4759325" y="3340100"/>
          <p14:tracePt t="15813" x="4759325" y="3330575"/>
          <p14:tracePt t="15821" x="4759325" y="3322638"/>
          <p14:tracePt t="15829" x="4759325" y="3314700"/>
          <p14:tracePt t="15839" x="4759325" y="3305175"/>
          <p14:tracePt t="15845" x="4759325" y="3297238"/>
          <p14:tracePt t="15863" x="4759325" y="3289300"/>
          <p14:tracePt t="16023" x="4759325" y="3279775"/>
          <p14:tracePt t="16033" x="4775200" y="3271838"/>
          <p14:tracePt t="16040" x="4802188" y="3254375"/>
          <p14:tracePt t="16048" x="4835525" y="3228975"/>
          <p14:tracePt t="16056" x="4860925" y="3203575"/>
          <p14:tracePt t="16065" x="4894263" y="3186113"/>
          <p14:tracePt t="16071" x="4929188" y="3170238"/>
          <p14:tracePt t="16080" x="4962525" y="3152775"/>
          <p14:tracePt t="16087" x="5013325" y="3119438"/>
          <p14:tracePt t="16095" x="5048250" y="3101975"/>
          <p14:tracePt t="16104" x="5081588" y="3084513"/>
          <p14:tracePt t="16111" x="5106988" y="3076575"/>
          <p14:tracePt t="16121" x="5132388" y="3067050"/>
          <p14:tracePt t="16127" x="5132388" y="3059113"/>
          <p14:tracePt t="16137" x="5149850" y="3059113"/>
          <p14:tracePt t="16143" x="5157788" y="3051175"/>
          <p14:tracePt t="16161" x="5157788" y="3041650"/>
          <p14:tracePt t="16169" x="5167313" y="3041650"/>
          <p14:tracePt t="16193" x="5175250" y="3033713"/>
          <p14:tracePt t="16354" x="5175250" y="3025775"/>
          <p14:tracePt t="16499" x="5175250" y="3033713"/>
          <p14:tracePt t="16507" x="5157788" y="3094038"/>
          <p14:tracePt t="16516" x="5132388" y="3144838"/>
          <p14:tracePt t="16523" x="5116513" y="3203575"/>
          <p14:tracePt t="16531" x="5091113" y="3254375"/>
          <p14:tracePt t="16539" x="5081588" y="3297238"/>
          <p14:tracePt t="16547" x="5064125" y="3348038"/>
          <p14:tracePt t="16555" x="5056188" y="3408363"/>
          <p14:tracePt t="16563" x="5048250" y="3475038"/>
          <p14:tracePt t="16571" x="5030788" y="3535363"/>
          <p14:tracePt t="16579" x="5022850" y="3611563"/>
          <p14:tracePt t="16587" x="5022850" y="3671888"/>
          <p14:tracePt t="16595" x="5022850" y="3738563"/>
          <p14:tracePt t="16604" x="5022850" y="3781425"/>
          <p14:tracePt t="16610" x="5022850" y="3832225"/>
          <p14:tracePt t="16620" x="5022850" y="3925888"/>
          <p14:tracePt t="16626" x="5022850" y="3960813"/>
          <p14:tracePt t="16635" x="5022850" y="4011613"/>
          <p14:tracePt t="16643" x="5022850" y="4070350"/>
          <p14:tracePt t="16650" x="5022850" y="4113213"/>
          <p14:tracePt t="16659" x="5022850" y="4156075"/>
          <p14:tracePt t="16666" x="5022850" y="4197350"/>
          <p14:tracePt t="16677" x="5022850" y="4249738"/>
          <p14:tracePt t="16682" x="5013325" y="4291013"/>
          <p14:tracePt t="16693" x="5013325" y="4351338"/>
          <p14:tracePt t="16698" x="5005388" y="4394200"/>
          <p14:tracePt t="16708" x="5005388" y="4435475"/>
          <p14:tracePt t="16716" x="4997450" y="4495800"/>
          <p14:tracePt t="16725" x="4997450" y="4546600"/>
          <p14:tracePt t="16733" x="4997450" y="4572000"/>
          <p14:tracePt t="16741" x="4997450" y="4605338"/>
          <p14:tracePt t="16749" x="4997450" y="4640263"/>
          <p14:tracePt t="16757" x="4997450" y="4673600"/>
          <p14:tracePt t="16766" x="4997450" y="4699000"/>
          <p14:tracePt t="16773" x="4997450" y="4724400"/>
          <p14:tracePt t="16783" x="4997450" y="4749800"/>
          <p14:tracePt t="16791" x="4997450" y="4767263"/>
          <p14:tracePt t="16796" x="4997450" y="4784725"/>
          <p14:tracePt t="16804" x="4997450" y="4802188"/>
          <p14:tracePt t="16836" x="4997450" y="4810125"/>
          <p14:tracePt t="16861" x="4997450" y="4818063"/>
          <p14:tracePt t="16869" x="4997450" y="4835525"/>
          <p14:tracePt t="16876" x="4997450" y="4878388"/>
          <p14:tracePt t="16885" x="4997450" y="4919663"/>
          <p14:tracePt t="16893" x="4997450" y="4997450"/>
          <p14:tracePt t="16901" x="4997450" y="5022850"/>
          <p14:tracePt t="17055" x="4997450" y="5013325"/>
          <p14:tracePt t="17119" x="4997450" y="5022850"/>
          <p14:tracePt t="17128" x="5013325" y="5022850"/>
          <p14:tracePt t="17144" x="5030788" y="5022850"/>
          <p14:tracePt t="17151" x="5038725" y="5022850"/>
          <p14:tracePt t="17159" x="5064125" y="5022850"/>
          <p14:tracePt t="17167" x="5081588" y="5022850"/>
          <p14:tracePt t="17176" x="5091113" y="5005388"/>
          <p14:tracePt t="17184" x="5091113" y="4987925"/>
          <p14:tracePt t="17192" x="5099050" y="4972050"/>
          <p14:tracePt t="17200" x="5099050" y="4954588"/>
          <p14:tracePt t="17209" x="5099050" y="4937125"/>
          <p14:tracePt t="17216" x="5099050" y="4919663"/>
          <p14:tracePt t="17225" x="5099050" y="4903788"/>
          <p14:tracePt t="17233" x="5099050" y="4894263"/>
          <p14:tracePt t="17265" x="5099050" y="4886325"/>
          <p14:tracePt t="17371" x="5099050" y="4878388"/>
          <p14:tracePt t="17378" x="5099050" y="4868863"/>
          <p14:tracePt t="17384" x="5099050" y="4860925"/>
          <p14:tracePt t="17393" x="5099050" y="4852988"/>
          <p14:tracePt t="17416" x="5099050" y="4843463"/>
          <p14:tracePt t="17425" x="5099050" y="4835525"/>
          <p14:tracePt t="17725" x="5099050" y="4810125"/>
          <p14:tracePt t="17731" x="5116513" y="4759325"/>
          <p14:tracePt t="17741" x="5157788" y="4640263"/>
          <p14:tracePt t="17747" x="5200650" y="4521200"/>
          <p14:tracePt t="17757" x="5268913" y="4419600"/>
          <p14:tracePt t="17763" x="5294313" y="4351338"/>
          <p14:tracePt t="17771" x="5337175" y="4291013"/>
          <p14:tracePt t="17779" x="5395913" y="4197350"/>
          <p14:tracePt t="17789" x="5430838" y="4138613"/>
          <p14:tracePt t="17794" x="5446713" y="4113213"/>
          <p14:tracePt t="17804" x="5464175" y="4079875"/>
          <p14:tracePt t="17813" x="5481638" y="4044950"/>
          <p14:tracePt t="17821" x="5489575" y="4019550"/>
          <p14:tracePt t="17829" x="5497513" y="4002088"/>
          <p14:tracePt t="17836" x="5507038" y="3986213"/>
          <p14:tracePt t="17845" x="5514975" y="3968750"/>
          <p14:tracePt t="17853" x="5524500" y="3951288"/>
          <p14:tracePt t="17861" x="5540375" y="3925888"/>
          <p14:tracePt t="17869" x="5557838" y="3917950"/>
          <p14:tracePt t="17883" x="5575300" y="3900488"/>
          <p14:tracePt t="17884" x="5583238" y="3875088"/>
          <p14:tracePt t="17892" x="5608638" y="3857625"/>
          <p14:tracePt t="17900" x="5641975" y="3841750"/>
          <p14:tracePt t="17908" x="5676900" y="3824288"/>
          <p14:tracePt t="17916" x="5710238" y="3806825"/>
          <p14:tracePt t="17925" x="5745163" y="3798888"/>
          <p14:tracePt t="17933" x="5778500" y="3790950"/>
          <p14:tracePt t="17941" x="5813425" y="3781425"/>
          <p14:tracePt t="17949" x="5838825" y="3763963"/>
          <p14:tracePt t="17957" x="5880100" y="3756025"/>
          <p14:tracePt t="17965" x="5905500" y="3748088"/>
          <p14:tracePt t="17973" x="5915025" y="3748088"/>
          <p14:tracePt t="17982" x="5940425" y="3738563"/>
          <p14:tracePt t="17989" x="5957888" y="3738563"/>
          <p14:tracePt t="17997" x="5965825" y="3730625"/>
          <p14:tracePt t="18005" x="5973763" y="3730625"/>
          <p14:tracePt t="18013" x="5991225" y="3730625"/>
          <p14:tracePt t="18021" x="5999163" y="3730625"/>
          <p14:tracePt t="18029" x="6016625" y="3722688"/>
          <p14:tracePt t="18037" x="6034088" y="3722688"/>
          <p14:tracePt t="18045" x="6042025" y="3713163"/>
          <p14:tracePt t="18053" x="6059488" y="3705225"/>
          <p14:tracePt t="18061" x="6076950" y="3705225"/>
          <p14:tracePt t="18069" x="6084888" y="3697288"/>
          <p14:tracePt t="18077" x="6102350" y="3687763"/>
          <p14:tracePt t="18087" x="6110288" y="3687763"/>
          <p14:tracePt t="18103" x="6118225" y="3687763"/>
          <p14:tracePt t="18111" x="6127750" y="3679825"/>
          <p14:tracePt t="18119" x="6135688" y="3679825"/>
          <p14:tracePt t="18175" x="6135688" y="3671888"/>
          <p14:tracePt t="18183" x="6153150" y="3671888"/>
          <p14:tracePt t="18192" x="6161088" y="3671888"/>
          <p14:tracePt t="18199" x="6169025" y="3671888"/>
          <p14:tracePt t="18207" x="6186488" y="3662363"/>
          <p14:tracePt t="18216" x="6194425" y="3662363"/>
          <p14:tracePt t="18226" x="6211888" y="3662363"/>
          <p14:tracePt t="18232" x="6246813" y="3662363"/>
          <p14:tracePt t="18240" x="6262688" y="3662363"/>
          <p14:tracePt t="18247" x="6288088" y="3662363"/>
          <p14:tracePt t="18257" x="6313488" y="3662363"/>
          <p14:tracePt t="18262" x="6348413" y="3671888"/>
          <p14:tracePt t="18272" x="6365875" y="3687763"/>
          <p14:tracePt t="18279" x="6391275" y="3705225"/>
          <p14:tracePt t="18286" x="6424613" y="3730625"/>
          <p14:tracePt t="18294" x="6442075" y="3756025"/>
          <p14:tracePt t="18303" x="6457950" y="3781425"/>
          <p14:tracePt t="18311" x="6475413" y="3806825"/>
          <p14:tracePt t="18319" x="6483350" y="3832225"/>
          <p14:tracePt t="18327" x="6492875" y="3849688"/>
          <p14:tracePt t="18335" x="6500813" y="3867150"/>
          <p14:tracePt t="18345" x="6500813" y="3883025"/>
          <p14:tracePt t="18353" x="6510338" y="3900488"/>
          <p14:tracePt t="18359" x="6510338" y="3925888"/>
          <p14:tracePt t="18369" x="6510338" y="3951288"/>
          <p14:tracePt t="18376" x="6510338" y="3976688"/>
          <p14:tracePt t="18388" x="6510338" y="4002088"/>
          <p14:tracePt t="18390" x="6510338" y="4037013"/>
          <p14:tracePt t="18402" x="6510338" y="4070350"/>
          <p14:tracePt t="18411" x="6510338" y="4095750"/>
          <p14:tracePt t="18418" x="6510338" y="4121150"/>
          <p14:tracePt t="18426" x="6510338" y="4138613"/>
          <p14:tracePt t="18442" x="6510338" y="4156075"/>
          <p14:tracePt t="18490" x="6510338" y="4164013"/>
          <p14:tracePt t="18506" x="6500813" y="4171950"/>
          <p14:tracePt t="18513" x="6492875" y="4189413"/>
          <p14:tracePt t="18529" x="6483350" y="4189413"/>
          <p14:tracePt t="18537" x="6475413" y="4197350"/>
          <p14:tracePt t="18545" x="6467475" y="4206875"/>
          <p14:tracePt t="18553" x="6457950" y="4206875"/>
          <p14:tracePt t="18560" x="6442075" y="4214813"/>
          <p14:tracePt t="18577" x="6432550" y="4224338"/>
          <p14:tracePt t="18585" x="6424613" y="4224338"/>
          <p14:tracePt t="18593" x="6424613" y="4232275"/>
          <p14:tracePt t="18601" x="6416675" y="4232275"/>
          <p14:tracePt t="18609" x="6407150" y="4232275"/>
          <p14:tracePt t="18619" x="6399213" y="4232275"/>
          <p14:tracePt t="18643" x="6399213" y="4240213"/>
          <p14:tracePt t="18651" x="6391275" y="4240213"/>
          <p14:tracePt t="18667" x="6391275" y="4249738"/>
          <p14:tracePt t="18675" x="6391275" y="4257675"/>
          <p14:tracePt t="18684" x="6381750" y="4275138"/>
          <p14:tracePt t="18691" x="6381750" y="4291013"/>
          <p14:tracePt t="18699" x="6381750" y="4300538"/>
          <p14:tracePt t="18707" x="6381750" y="4325938"/>
          <p14:tracePt t="18716" x="6381750" y="4368800"/>
          <p14:tracePt t="18723" x="6381750" y="4376738"/>
          <p14:tracePt t="18732" x="6381750" y="4402138"/>
          <p14:tracePt t="18739" x="6381750" y="4427538"/>
          <p14:tracePt t="18747" x="6391275" y="4445000"/>
          <p14:tracePt t="18756" x="6399213" y="4452938"/>
          <p14:tracePt t="18763" x="6416675" y="4470400"/>
          <p14:tracePt t="18774" x="6416675" y="4486275"/>
          <p14:tracePt t="18779" x="6424613" y="4503738"/>
          <p14:tracePt t="18787" x="6442075" y="4503738"/>
          <p14:tracePt t="18802" x="6450013" y="4513263"/>
          <p14:tracePt t="18997" x="6432550" y="4495800"/>
          <p14:tracePt t="19006" x="6424613" y="4478338"/>
          <p14:tracePt t="19013" x="6424613" y="4470400"/>
          <p14:tracePt t="19021" x="6407150" y="4452938"/>
          <p14:tracePt t="19030" x="6399213" y="4435475"/>
          <p14:tracePt t="19037" x="6391275" y="4427538"/>
          <p14:tracePt t="19046" x="6391275" y="4419600"/>
          <p14:tracePt t="19054" x="6391275" y="4410075"/>
          <p14:tracePt t="19061" x="6391275" y="4402138"/>
          <p14:tracePt t="19070" x="6391275" y="4394200"/>
          <p14:tracePt t="19077" x="6391275" y="4384675"/>
          <p14:tracePt t="19085" x="6391275" y="4376738"/>
          <p14:tracePt t="19094" x="6391275" y="4359275"/>
          <p14:tracePt t="19101" x="6391275" y="4351338"/>
          <p14:tracePt t="19110" x="6391275" y="4341813"/>
          <p14:tracePt t="19118" x="6391275" y="4325938"/>
          <p14:tracePt t="19134" x="6391275" y="4316413"/>
          <p14:tracePt t="19143" x="6391275" y="4308475"/>
          <p14:tracePt t="19151" x="6391275" y="4300538"/>
          <p14:tracePt t="19189" x="6391275" y="4291013"/>
          <p14:tracePt t="19288" x="6391275" y="4300538"/>
          <p14:tracePt t="19299" x="6365875" y="4325938"/>
          <p14:tracePt t="19304" x="6348413" y="4341813"/>
          <p14:tracePt t="19313" x="6330950" y="4359275"/>
          <p14:tracePt t="19319" x="6305550" y="4384675"/>
          <p14:tracePt t="19327" x="6272213" y="4402138"/>
          <p14:tracePt t="19335" x="6211888" y="4419600"/>
          <p14:tracePt t="19343" x="6178550" y="4427538"/>
          <p14:tracePt t="19351" x="6143625" y="4445000"/>
          <p14:tracePt t="19359" x="6110288" y="4445000"/>
          <p14:tracePt t="19367" x="6092825" y="4452938"/>
          <p14:tracePt t="19375" x="6059488" y="4460875"/>
          <p14:tracePt t="19384" x="6024563" y="4460875"/>
          <p14:tracePt t="19391" x="5991225" y="4460875"/>
          <p14:tracePt t="19401" x="5965825" y="4460875"/>
          <p14:tracePt t="19406" x="5922963" y="4460875"/>
          <p14:tracePt t="19415" x="5889625" y="4460875"/>
          <p14:tracePt t="19423" x="5854700" y="4460875"/>
          <p14:tracePt t="19431" x="5788025" y="4460875"/>
          <p14:tracePt t="19439" x="5745163" y="4452938"/>
          <p14:tracePt t="19447" x="5694363" y="4445000"/>
          <p14:tracePt t="19457" x="5651500" y="4419600"/>
          <p14:tracePt t="19463" x="5626100" y="4419600"/>
          <p14:tracePt t="19473" x="5591175" y="4402138"/>
          <p14:tracePt t="19481" x="5575300" y="4394200"/>
          <p14:tracePt t="19489" x="5575300" y="4384675"/>
          <p14:tracePt t="19522" x="5565775" y="4384675"/>
          <p14:tracePt t="19586" x="5565775" y="4376738"/>
          <p14:tracePt t="19675" x="5591175" y="4376738"/>
          <p14:tracePt t="19681" x="5634038" y="4376738"/>
          <p14:tracePt t="19689" x="5694363" y="4384675"/>
          <p14:tracePt t="19698" x="5795963" y="4384675"/>
          <p14:tracePt t="19705" x="5880100" y="4402138"/>
          <p14:tracePt t="19712" x="5965825" y="4410075"/>
          <p14:tracePt t="19721" x="6042025" y="4419600"/>
          <p14:tracePt t="19729" x="6153150" y="4419600"/>
          <p14:tracePt t="19737" x="6229350" y="4427538"/>
          <p14:tracePt t="19745" x="6381750" y="4427538"/>
          <p14:tracePt t="19754" x="6467475" y="4445000"/>
          <p14:tracePt t="19764" x="6500813" y="4445000"/>
          <p14:tracePt t="19769" x="6577013" y="4452938"/>
          <p14:tracePt t="19780" x="6602413" y="4452938"/>
          <p14:tracePt t="19787" x="6619875" y="4460875"/>
          <p14:tracePt t="19799" x="6627813" y="4460875"/>
          <p14:tracePt t="19819" x="6637338" y="4460875"/>
          <p14:tracePt t="19966" x="6645275" y="4460875"/>
          <p14:tracePt t="19972" x="6654800" y="4460875"/>
          <p14:tracePt t="19979" x="6670675" y="4460875"/>
          <p14:tracePt t="19990" x="6696075" y="4460875"/>
          <p14:tracePt t="19996" x="6721475" y="4460875"/>
          <p14:tracePt t="20004" x="6746875" y="4460875"/>
          <p14:tracePt t="20013" x="6781800" y="4460875"/>
          <p14:tracePt t="20021" x="6799263" y="4452938"/>
          <p14:tracePt t="20029" x="6832600" y="4452938"/>
          <p14:tracePt t="20037" x="6850063" y="4445000"/>
          <p14:tracePt t="20269" x="6850063" y="4452938"/>
          <p14:tracePt t="20277" x="6850063" y="4460875"/>
          <p14:tracePt t="20285" x="6850063" y="4478338"/>
          <p14:tracePt t="20293" x="6840538" y="4513263"/>
          <p14:tracePt t="20300" x="6832600" y="4521200"/>
          <p14:tracePt t="20311" x="6824663" y="4538663"/>
          <p14:tracePt t="20317" x="6815138" y="4564063"/>
          <p14:tracePt t="20329" x="6807200" y="4589463"/>
          <p14:tracePt t="20337" x="6799263" y="4597400"/>
          <p14:tracePt t="20345" x="6781800" y="4630738"/>
          <p14:tracePt t="20354" x="6772275" y="4657725"/>
          <p14:tracePt t="20361" x="6764338" y="4691063"/>
          <p14:tracePt t="20367" x="6756400" y="4716463"/>
          <p14:tracePt t="20375" x="6746875" y="4741863"/>
          <p14:tracePt t="20384" x="6738938" y="4792663"/>
          <p14:tracePt t="20392" x="6705600" y="4843463"/>
          <p14:tracePt t="20403" x="6696075" y="4886325"/>
          <p14:tracePt t="20406" x="6680200" y="4919663"/>
          <p14:tracePt t="20414" x="6670675" y="4972050"/>
          <p14:tracePt t="20423" x="6654800" y="5005388"/>
          <p14:tracePt t="20431" x="6645275" y="5038725"/>
          <p14:tracePt t="20439" x="6637338" y="5073650"/>
          <p14:tracePt t="20447" x="6619875" y="5106988"/>
          <p14:tracePt t="20455" x="6619875" y="5116513"/>
          <p14:tracePt t="20463" x="6611938" y="5141913"/>
          <p14:tracePt t="20471" x="6611938" y="5157788"/>
          <p14:tracePt t="20503" x="6602413" y="5157788"/>
          <p14:tracePt t="20865" x="6594475" y="5157788"/>
          <p14:tracePt t="20875" x="6569075" y="5157788"/>
          <p14:tracePt t="20881" x="6483350" y="5124450"/>
          <p14:tracePt t="20891" x="6407150" y="5099050"/>
          <p14:tracePt t="20900" x="6323013" y="5091113"/>
          <p14:tracePt t="20906" x="6288088" y="5081588"/>
          <p14:tracePt t="20915" x="6169025" y="5081588"/>
          <p14:tracePt t="20923" x="6127750" y="5081588"/>
          <p14:tracePt t="20931" x="6067425" y="5081588"/>
          <p14:tracePt t="20939" x="5999163" y="5081588"/>
          <p14:tracePt t="20947" x="5957888" y="5081588"/>
          <p14:tracePt t="20955" x="5846763" y="5081588"/>
          <p14:tracePt t="20963" x="5795963" y="5081588"/>
          <p14:tracePt t="20971" x="5761038" y="5081588"/>
          <p14:tracePt t="20978" x="5719763" y="5091113"/>
          <p14:tracePt t="20987" x="5676900" y="5106988"/>
          <p14:tracePt t="20995" x="5626100" y="5124450"/>
          <p14:tracePt t="21003" x="5549900" y="5141913"/>
          <p14:tracePt t="21011" x="5507038" y="5175250"/>
          <p14:tracePt t="21019" x="5456238" y="5192713"/>
          <p14:tracePt t="21027" x="5395913" y="5208588"/>
          <p14:tracePt t="21035" x="5327650" y="5251450"/>
          <p14:tracePt t="21043" x="5286375" y="5276850"/>
          <p14:tracePt t="21053" x="5235575" y="5302250"/>
          <p14:tracePt t="21062" x="5208588" y="5311775"/>
          <p14:tracePt t="21068" x="5208588" y="5319713"/>
          <p14:tracePt t="21639" x="5235575" y="5294313"/>
          <p14:tracePt t="21647" x="5286375" y="5251450"/>
          <p14:tracePt t="21655" x="5370513" y="5200650"/>
          <p14:tracePt t="21662" x="5438775" y="5157788"/>
          <p14:tracePt t="21671" x="5489575" y="5132388"/>
          <p14:tracePt t="21679" x="5565775" y="5091113"/>
          <p14:tracePt t="21687" x="5676900" y="5048250"/>
          <p14:tracePt t="21695" x="5778500" y="5013325"/>
          <p14:tracePt t="21702" x="5829300" y="4987925"/>
          <p14:tracePt t="21711" x="5957888" y="4954588"/>
          <p14:tracePt t="21721" x="6076950" y="4919663"/>
          <p14:tracePt t="21729" x="6135688" y="4903788"/>
          <p14:tracePt t="21737" x="6221413" y="4894263"/>
          <p14:tracePt t="21745" x="6272213" y="4878388"/>
          <p14:tracePt t="21753" x="6373813" y="4860925"/>
          <p14:tracePt t="21762" x="6432550" y="4852988"/>
          <p14:tracePt t="21769" x="6467475" y="4843463"/>
          <p14:tracePt t="21779" x="6551613" y="4827588"/>
          <p14:tracePt t="21785" x="6611938" y="4810125"/>
          <p14:tracePt t="21793" x="6645275" y="4810125"/>
          <p14:tracePt t="21802" x="6680200" y="4802188"/>
          <p14:tracePt t="21808" x="6713538" y="4792663"/>
          <p14:tracePt t="21816" x="6731000" y="4784725"/>
          <p14:tracePt t="21825" x="6746875" y="4775200"/>
          <p14:tracePt t="22373" x="6756400" y="4775200"/>
          <p14:tracePt t="22414" x="6756400" y="4759325"/>
          <p14:tracePt t="22422" x="6746875" y="4733925"/>
          <p14:tracePt t="22429" x="6705600" y="4699000"/>
          <p14:tracePt t="22437" x="6627813" y="4614863"/>
          <p14:tracePt t="22446" x="6569075" y="4564063"/>
          <p14:tracePt t="22454" x="6535738" y="4529138"/>
          <p14:tracePt t="22462" x="6483350" y="4470400"/>
          <p14:tracePt t="22468" x="6432550" y="4435475"/>
          <p14:tracePt t="22477" x="6391275" y="4394200"/>
          <p14:tracePt t="22484" x="6338888" y="4341813"/>
          <p14:tracePt t="22493" x="6313488" y="4308475"/>
          <p14:tracePt t="22503" x="6305550" y="4300538"/>
          <p14:tracePt t="22509" x="6297613" y="4283075"/>
          <p14:tracePt t="22559" x="6297613" y="4265613"/>
          <p14:tracePt t="22567" x="6305550" y="4240213"/>
          <p14:tracePt t="22576" x="6330950" y="4224338"/>
          <p14:tracePt t="22583" x="6356350" y="4197350"/>
          <p14:tracePt t="22592" x="6373813" y="4189413"/>
          <p14:tracePt t="22600" x="6399213" y="4171950"/>
          <p14:tracePt t="22607" x="6407150" y="4164013"/>
          <p14:tracePt t="22618" x="6442075" y="4138613"/>
          <p14:tracePt t="22624" x="6492875" y="4105275"/>
          <p14:tracePt t="22634" x="6526213" y="4095750"/>
          <p14:tracePt t="22639" x="6577013" y="4079875"/>
          <p14:tracePt t="22649" x="6602413" y="4062413"/>
          <p14:tracePt t="22656" x="6627813" y="4052888"/>
          <p14:tracePt t="22665" x="6645275" y="4044950"/>
          <p14:tracePt t="22672" x="6713538" y="4019550"/>
          <p14:tracePt t="22682" x="6746875" y="4011613"/>
          <p14:tracePt t="22687" x="6781800" y="4002088"/>
          <p14:tracePt t="22696" x="6824663" y="3986213"/>
          <p14:tracePt t="22704" x="6858000" y="3976688"/>
          <p14:tracePt t="22711" x="6891338" y="3968750"/>
          <p14:tracePt t="22719" x="6926263" y="3960813"/>
          <p14:tracePt t="22726" x="6951663" y="3951288"/>
          <p14:tracePt t="22759" x="6951663" y="3943350"/>
          <p14:tracePt t="22791" x="6951663" y="3951288"/>
          <p14:tracePt t="22799" x="6951663" y="3994150"/>
          <p14:tracePt t="22809" x="6951663" y="4062413"/>
          <p14:tracePt t="22814" x="6943725" y="4138613"/>
          <p14:tracePt t="22824" x="6934200" y="4240213"/>
          <p14:tracePt t="22831" x="6934200" y="4308475"/>
          <p14:tracePt t="22841" x="6926263" y="4359275"/>
          <p14:tracePt t="22849" x="6900863" y="4460875"/>
          <p14:tracePt t="22856" x="6891338" y="4521200"/>
          <p14:tracePt t="22865" x="6865938" y="4579938"/>
          <p14:tracePt t="22873" x="6858000" y="4614863"/>
          <p14:tracePt t="22881" x="6840538" y="4657725"/>
          <p14:tracePt t="22899" x="6789738" y="4767263"/>
          <p14:tracePt t="22906" x="6772275" y="4792663"/>
          <p14:tracePt t="22912" x="6764338" y="4818063"/>
          <p14:tracePt t="22920" x="6764338" y="4843463"/>
          <p14:tracePt t="22929" x="6746875" y="4852988"/>
          <p14:tracePt t="22936" x="6731000" y="4878388"/>
          <p14:tracePt t="22945" x="6721475" y="4886325"/>
          <p14:tracePt t="22952" x="6721475" y="4894263"/>
          <p14:tracePt t="22961" x="6713538" y="4903788"/>
          <p14:tracePt t="22969" x="6713538" y="4911725"/>
          <p14:tracePt t="22977" x="6713538" y="4919663"/>
          <p14:tracePt t="22985" x="6705600" y="4919663"/>
          <p14:tracePt t="22993" x="6705600" y="4929188"/>
          <p14:tracePt t="23001" x="6696075" y="4937125"/>
          <p14:tracePt t="23019" x="6696075" y="4946650"/>
          <p14:tracePt t="23025" x="6696075" y="4962525"/>
          <p14:tracePt t="23035" x="6688138" y="4962525"/>
          <p14:tracePt t="23042" x="6680200" y="4979988"/>
          <p14:tracePt t="23051" x="6670675" y="4987925"/>
          <p14:tracePt t="23057" x="6670675" y="4997450"/>
          <p14:tracePt t="23067" x="6662738" y="5013325"/>
          <p14:tracePt t="23074" x="6654800" y="5030788"/>
          <p14:tracePt t="23084" x="6637338" y="5038725"/>
          <p14:tracePt t="23089" x="6627813" y="5064125"/>
          <p14:tracePt t="23098" x="6627813" y="5073650"/>
          <p14:tracePt t="23106" x="6611938" y="5091113"/>
          <p14:tracePt t="23116" x="6602413" y="5106988"/>
          <p14:tracePt t="23123" x="6586538" y="5132388"/>
          <p14:tracePt t="23133" x="6577013" y="5149850"/>
          <p14:tracePt t="23147" x="6569075" y="5167313"/>
          <p14:tracePt t="23156" x="6561138" y="5175250"/>
          <p14:tracePt t="23164" x="6551613" y="5183188"/>
          <p14:tracePt t="23172" x="6551613" y="5192713"/>
          <p14:tracePt t="23179" x="6543675" y="5200650"/>
          <p14:tracePt t="23187" x="6526213" y="5218113"/>
          <p14:tracePt t="23196" x="6518275" y="5235575"/>
          <p14:tracePt t="23203" x="6500813" y="5260975"/>
          <p14:tracePt t="23212" x="6483350" y="5276850"/>
          <p14:tracePt t="23220" x="6475413" y="5286375"/>
          <p14:tracePt t="23227" x="6467475" y="5294313"/>
          <p14:tracePt t="23238" x="6457950" y="5311775"/>
          <p14:tracePt t="23244" x="6450013" y="5311775"/>
          <p14:tracePt t="23253" x="6450013" y="5319713"/>
          <p14:tracePt t="23259" x="6450013" y="5327650"/>
          <p14:tracePt t="23268" x="6442075" y="5327650"/>
          <p14:tracePt t="23590" x="6442075" y="5319713"/>
          <p14:tracePt t="23597" x="6442075" y="5311775"/>
          <p14:tracePt t="23614" x="6442075" y="5302250"/>
          <p14:tracePt t="25749" x="6432550" y="5302250"/>
          <p14:tracePt t="25757" x="6416675" y="5302250"/>
          <p14:tracePt t="25766" x="6391275" y="5302250"/>
          <p14:tracePt t="25773" x="6356350" y="5294313"/>
          <p14:tracePt t="25783" x="6330950" y="5294313"/>
          <p14:tracePt t="25789" x="6297613" y="5327650"/>
          <p14:tracePt t="25797" x="6262688" y="5380038"/>
          <p14:tracePt t="25805" x="6203950" y="5464175"/>
          <p14:tracePt t="26041" x="6203950" y="5446713"/>
          <p14:tracePt t="26047" x="6211888" y="5413375"/>
          <p14:tracePt t="26056" x="6211888" y="5370513"/>
          <p14:tracePt t="26070" x="6211888" y="5345113"/>
          <p14:tracePt t="26079" x="6211888" y="5319713"/>
          <p14:tracePt t="26087" x="6211888" y="5311775"/>
          <p14:tracePt t="26095" x="6203950" y="5286375"/>
          <p14:tracePt t="26103" x="6194425" y="5286375"/>
          <p14:tracePt t="26111" x="6194425" y="5276850"/>
          <p14:tracePt t="26119" x="6186488" y="5276850"/>
          <p14:tracePt t="26605" x="6186488" y="5243513"/>
          <p14:tracePt t="26610" x="6161088" y="5200650"/>
          <p14:tracePt t="26619" x="6135688" y="5157788"/>
          <p14:tracePt t="26626" x="6127750" y="5116513"/>
          <p14:tracePt t="26635" x="6110288" y="5081588"/>
          <p14:tracePt t="26643" x="6110288" y="5056188"/>
          <p14:tracePt t="26651" x="6102350" y="5022850"/>
          <p14:tracePt t="26659" x="6092825" y="4997450"/>
          <p14:tracePt t="26667" x="6092825" y="4987925"/>
          <p14:tracePt t="26675" x="6084888" y="4954588"/>
          <p14:tracePt t="26682" x="6084888" y="4929188"/>
          <p14:tracePt t="26691" x="6076950" y="4903788"/>
          <p14:tracePt t="26698" x="6076950" y="4868863"/>
          <p14:tracePt t="26709" x="6076950" y="4835525"/>
          <p14:tracePt t="26715" x="6076950" y="4802188"/>
          <p14:tracePt t="26726" x="6076950" y="4784725"/>
          <p14:tracePt t="26731" x="6076950" y="4749800"/>
          <p14:tracePt t="26742" x="6076950" y="4708525"/>
          <p14:tracePt t="26747" x="6076950" y="4665663"/>
          <p14:tracePt t="26759" x="6084888" y="4640263"/>
          <p14:tracePt t="26766" x="6084888" y="4614863"/>
          <p14:tracePt t="26773" x="6092825" y="4597400"/>
          <p14:tracePt t="26782" x="6092825" y="4579938"/>
          <p14:tracePt t="26789" x="6102350" y="4564063"/>
          <p14:tracePt t="26797" x="6102350" y="4538663"/>
          <p14:tracePt t="26805" x="6110288" y="4513263"/>
          <p14:tracePt t="26812" x="6118225" y="4486275"/>
          <p14:tracePt t="26820" x="6127750" y="4460875"/>
          <p14:tracePt t="26829" x="6135688" y="4427538"/>
          <p14:tracePt t="26836" x="6143625" y="4368800"/>
          <p14:tracePt t="26845" x="6153150" y="4333875"/>
          <p14:tracePt t="26853" x="6169025" y="4291013"/>
          <p14:tracePt t="26861" x="6169025" y="4265613"/>
          <p14:tracePt t="26869" x="6186488" y="4232275"/>
          <p14:tracePt t="26882" x="6194425" y="4171950"/>
          <p14:tracePt t="26884" x="6203950" y="4138613"/>
          <p14:tracePt t="26893" x="6211888" y="4105275"/>
          <p14:tracePt t="26901" x="6229350" y="4070350"/>
          <p14:tracePt t="26909" x="6237288" y="4044950"/>
          <p14:tracePt t="26917" x="6246813" y="4027488"/>
          <p14:tracePt t="26925" x="6254750" y="3994150"/>
          <p14:tracePt t="26932" x="6254750" y="3976688"/>
          <p14:tracePt t="26941" x="6262688" y="3968750"/>
          <p14:tracePt t="26949" x="6262688" y="3951288"/>
          <p14:tracePt t="26958" x="6272213" y="3925888"/>
          <p14:tracePt t="26966" x="6272213" y="3917950"/>
          <p14:tracePt t="26975" x="6272213" y="3900488"/>
          <p14:tracePt t="26983" x="6272213" y="3883025"/>
          <p14:tracePt t="26991" x="6280150" y="3867150"/>
          <p14:tracePt t="26998" x="6288088" y="3841750"/>
          <p14:tracePt t="27007" x="6288088" y="3806825"/>
          <p14:tracePt t="27014" x="6297613" y="3781425"/>
          <p14:tracePt t="27024" x="6305550" y="3763963"/>
          <p14:tracePt t="27032" x="6305550" y="3748088"/>
          <p14:tracePt t="27039" x="6305550" y="3722688"/>
          <p14:tracePt t="27047" x="6305550" y="3713163"/>
          <p14:tracePt t="27056" x="6313488" y="3697288"/>
          <p14:tracePt t="27064" x="6313488" y="3679825"/>
          <p14:tracePt t="27072" x="6313488" y="3671888"/>
          <p14:tracePt t="27079" x="6313488" y="3654425"/>
          <p14:tracePt t="27096" x="6313488" y="3636963"/>
          <p14:tracePt t="27104" x="6323013" y="3619500"/>
          <p14:tracePt t="27113" x="6323013" y="3611563"/>
          <p14:tracePt t="27119" x="6323013" y="3594100"/>
          <p14:tracePt t="27127" x="6323013" y="3586163"/>
          <p14:tracePt t="27135" x="6323013" y="3560763"/>
          <p14:tracePt t="27143" x="6330950" y="3543300"/>
          <p14:tracePt t="27151" x="6330950" y="3517900"/>
          <p14:tracePt t="27159" x="6330950" y="3509963"/>
          <p14:tracePt t="27168" x="6330950" y="3492500"/>
          <p14:tracePt t="27184" x="6330950" y="3475038"/>
          <p14:tracePt t="27191" x="6330950" y="3459163"/>
          <p14:tracePt t="27207" x="6330950" y="3441700"/>
          <p14:tracePt t="27216" x="6330950" y="3433763"/>
          <p14:tracePt t="27224" x="6330950" y="3424238"/>
          <p14:tracePt t="27233" x="6330950" y="3408363"/>
          <p14:tracePt t="27240" x="6330950" y="3398838"/>
          <p14:tracePt t="27247" x="6338888" y="3382963"/>
          <p14:tracePt t="27256" x="6338888" y="3365500"/>
          <p14:tracePt t="27271" x="6348413" y="3348038"/>
          <p14:tracePt t="27287" x="6348413" y="3340100"/>
          <p14:tracePt t="27298" x="6348413" y="3322638"/>
          <p14:tracePt t="27306" x="6356350" y="3322638"/>
          <p14:tracePt t="27314" x="6356350" y="3314700"/>
          <p14:tracePt t="27321" x="6356350" y="3297238"/>
          <p14:tracePt t="27336" x="6356350" y="3289300"/>
          <p14:tracePt t="27345" x="6365875" y="3279775"/>
          <p14:tracePt t="27353" x="6373813" y="3279775"/>
          <p14:tracePt t="27361" x="6381750" y="3263900"/>
          <p14:tracePt t="27369" x="6391275" y="3246438"/>
          <p14:tracePt t="27376" x="6399213" y="3238500"/>
          <p14:tracePt t="27385" x="6407150" y="3228975"/>
          <p14:tracePt t="27393" x="6416675" y="3211513"/>
          <p14:tracePt t="27401" x="6432550" y="3195638"/>
          <p14:tracePt t="27409" x="6442075" y="3178175"/>
          <p14:tracePt t="27416" x="6450013" y="3178175"/>
          <p14:tracePt t="27424" x="6457950" y="3160713"/>
          <p14:tracePt t="27433" x="6483350" y="3135313"/>
          <p14:tracePt t="27441" x="6483350" y="3127375"/>
          <p14:tracePt t="27450" x="6492875" y="3127375"/>
          <p14:tracePt t="27489" x="6492875" y="3119438"/>
          <p14:tracePt t="27523" x="6492875" y="3109913"/>
          <p14:tracePt t="27539" x="6492875" y="3101975"/>
          <p14:tracePt t="27545" x="6492875" y="3094038"/>
          <p14:tracePt t="27555" x="6483350" y="3084513"/>
          <p14:tracePt t="27571" x="6467475" y="3076575"/>
          <p14:tracePt t="27577" x="6442075" y="3059113"/>
          <p14:tracePt t="27587" x="6432550" y="3059113"/>
          <p14:tracePt t="27596" x="6432550" y="3051175"/>
          <p14:tracePt t="27603" x="6416675" y="3041650"/>
          <p14:tracePt t="27611" x="6399213" y="3041650"/>
          <p14:tracePt t="27627" x="6391275" y="3033713"/>
          <p14:tracePt t="27635" x="6373813" y="3025775"/>
          <p14:tracePt t="27661" x="6365875" y="3016250"/>
          <p14:tracePt t="27806" x="6365875" y="3008313"/>
          <p14:tracePt t="27828" x="6365875" y="3000375"/>
          <p14:tracePt t="27844" x="6365875" y="2990850"/>
          <p14:tracePt t="27851" x="6373813" y="2982913"/>
          <p14:tracePt t="27861" x="6381750" y="2974975"/>
          <p14:tracePt t="27869" x="6391275" y="2965450"/>
          <p14:tracePt t="27881" x="6399213" y="2965450"/>
          <p14:tracePt t="27885" x="6407150" y="2957513"/>
          <p14:tracePt t="27893" x="6424613" y="2949575"/>
          <p14:tracePt t="27909" x="6424613" y="2940050"/>
          <p14:tracePt t="27917" x="6432550" y="2940050"/>
          <p14:tracePt t="27933" x="6442075" y="2940050"/>
          <p14:tracePt t="27997" x="6450013" y="2940050"/>
          <p14:tracePt t="28005" x="6457950" y="2940050"/>
          <p14:tracePt t="28013" x="6467475" y="2940050"/>
          <p14:tracePt t="28021" x="6475413" y="2940050"/>
          <p14:tracePt t="28029" x="6492875" y="2940050"/>
          <p14:tracePt t="28037" x="6500813" y="2940050"/>
          <p14:tracePt t="28045" x="6518275" y="2932113"/>
          <p14:tracePt t="28055" x="6543675" y="2932113"/>
          <p14:tracePt t="28061" x="6551613" y="2932113"/>
          <p14:tracePt t="28069" x="6569075" y="2932113"/>
          <p14:tracePt t="28079" x="6586538" y="2932113"/>
          <p14:tracePt t="28224" x="6594475" y="2932113"/>
          <p14:tracePt t="28232" x="6594475" y="2922588"/>
          <p14:tracePt t="28255" x="6594475" y="2914650"/>
          <p14:tracePt t="28287" x="6594475" y="2906713"/>
          <p14:tracePt t="28303" x="6594475" y="2897188"/>
          <p14:tracePt t="28327" x="6594475" y="2889250"/>
          <p14:tracePt t="28335" x="6594475" y="2881313"/>
          <p14:tracePt t="28345" x="6586538" y="2881313"/>
          <p14:tracePt t="28351" x="6586538" y="2871788"/>
          <p14:tracePt t="28361" x="6577013" y="2871788"/>
          <p14:tracePt t="28383" x="6569075" y="2863850"/>
          <p14:tracePt t="28401" x="6569075" y="2855913"/>
          <p14:tracePt t="28441" x="6569075" y="2846388"/>
          <p14:tracePt t="28450" x="6561138" y="2846388"/>
          <p14:tracePt t="28507" x="6551613" y="2846388"/>
          <p14:tracePt t="28521" x="6535738" y="2846388"/>
          <p14:tracePt t="28529" x="6526213" y="2855913"/>
          <p14:tracePt t="28537" x="6526213" y="2863850"/>
          <p14:tracePt t="28545" x="6510338" y="2871788"/>
          <p14:tracePt t="28553" x="6500813" y="2871788"/>
          <p14:tracePt t="28563" x="6492875" y="2871788"/>
          <p14:tracePt t="28573" x="6483350" y="2871788"/>
          <p14:tracePt t="28581" x="6475413" y="2871788"/>
          <p14:tracePt t="28597" x="6467475" y="2871788"/>
          <p14:tracePt t="28605" x="6457950" y="2871788"/>
          <p14:tracePt t="28615" x="6457950" y="2881313"/>
          <p14:tracePt t="28621" x="6442075" y="2881313"/>
          <p14:tracePt t="28632" x="6416675" y="2881313"/>
          <p14:tracePt t="28645" x="6391275" y="2881313"/>
          <p14:tracePt t="28653" x="6373813" y="2881313"/>
          <p14:tracePt t="28661" x="6348413" y="2881313"/>
          <p14:tracePt t="28669" x="6313488" y="2881313"/>
          <p14:tracePt t="28677" x="6305550" y="2881313"/>
          <p14:tracePt t="28687" x="6280150" y="2881313"/>
          <p14:tracePt t="28693" x="6254750" y="2871788"/>
          <p14:tracePt t="28703" x="6229350" y="2863850"/>
          <p14:tracePt t="28711" x="6211888" y="2855913"/>
          <p14:tracePt t="28719" x="6203950" y="2855913"/>
          <p14:tracePt t="28727" x="6186488" y="2838450"/>
          <p14:tracePt t="28735" x="6186488" y="2830513"/>
          <p14:tracePt t="28743" x="6186488" y="2820988"/>
          <p14:tracePt t="28759" x="6178550" y="2813050"/>
          <p14:tracePt t="28766" x="6178550" y="2805113"/>
          <p14:tracePt t="28792" x="6178550" y="2795588"/>
          <p14:tracePt t="28799" x="6178550" y="2787650"/>
          <p14:tracePt t="28843" x="6178550" y="2778125"/>
          <p14:tracePt t="28859" x="6178550" y="2770188"/>
          <p14:tracePt t="28875" x="6178550" y="2762250"/>
          <p14:tracePt t="28892" x="6178550" y="2752725"/>
          <p14:tracePt t="28907" x="6178550" y="2736850"/>
          <p14:tracePt t="28925" x="6178550" y="2727325"/>
          <p14:tracePt t="28931" x="6178550" y="2719388"/>
          <p14:tracePt t="28941" x="6186488" y="2711450"/>
          <p14:tracePt t="28949" x="6186488" y="2701925"/>
          <p14:tracePt t="28959" x="6194425" y="2693988"/>
          <p14:tracePt t="28966" x="6194425" y="2686050"/>
          <p14:tracePt t="28977" x="6203950" y="2676525"/>
          <p14:tracePt t="28982" x="6203950" y="2668588"/>
          <p14:tracePt t="28993" x="6203950" y="2660650"/>
          <p14:tracePt t="29001" x="6203950" y="2651125"/>
          <p14:tracePt t="29009" x="6203950" y="2643188"/>
          <p14:tracePt t="29017" x="6211888" y="2633663"/>
          <p14:tracePt t="29025" x="6211888" y="2617788"/>
          <p14:tracePt t="29033" x="6221413" y="2617788"/>
          <p14:tracePt t="29041" x="6221413" y="2608263"/>
          <p14:tracePt t="29050" x="6221413" y="2600325"/>
          <p14:tracePt t="29057" x="6229350" y="2600325"/>
          <p14:tracePt t="29065" x="6229350" y="2592388"/>
          <p14:tracePt t="29073" x="6237288" y="2582863"/>
          <p14:tracePt t="29082" x="6246813" y="2574925"/>
          <p14:tracePt t="29105" x="6254750" y="2566988"/>
          <p14:tracePt t="29114" x="6262688" y="2566988"/>
          <p14:tracePt t="29121" x="6280150" y="2566988"/>
          <p14:tracePt t="29130" x="6305550" y="2566988"/>
          <p14:tracePt t="29137" x="6313488" y="2566988"/>
          <p14:tracePt t="29146" x="6338888" y="2566988"/>
          <p14:tracePt t="29153" x="6365875" y="2566988"/>
          <p14:tracePt t="29162" x="6373813" y="2566988"/>
          <p14:tracePt t="29168" x="6391275" y="2574925"/>
          <p14:tracePt t="29176" x="6399213" y="2582863"/>
          <p14:tracePt t="29186" x="6407150" y="2592388"/>
          <p14:tracePt t="29193" x="6407150" y="2608263"/>
          <p14:tracePt t="29209" x="6416675" y="2617788"/>
          <p14:tracePt t="29219" x="6416675" y="2633663"/>
          <p14:tracePt t="29225" x="6416675" y="2643188"/>
          <p14:tracePt t="29235" x="6424613" y="2660650"/>
          <p14:tracePt t="29241" x="6424613" y="2668588"/>
          <p14:tracePt t="29250" x="6424613" y="2676525"/>
          <p14:tracePt t="29259" x="6424613" y="2701925"/>
          <p14:tracePt t="29267" x="6424613" y="2711450"/>
          <p14:tracePt t="29276" x="6424613" y="2736850"/>
          <p14:tracePt t="29283" x="6424613" y="2752725"/>
          <p14:tracePt t="29293" x="6424613" y="2762250"/>
          <p14:tracePt t="29299" x="6416675" y="2787650"/>
          <p14:tracePt t="29307" x="6416675" y="2795588"/>
          <p14:tracePt t="29315" x="6416675" y="2805113"/>
          <p14:tracePt t="29331" x="6407150" y="2805113"/>
          <p14:tracePt t="29401" x="6399213" y="2805113"/>
          <p14:tracePt t="29408" x="6391275" y="2805113"/>
          <p14:tracePt t="29422" x="6391275" y="2813050"/>
          <p14:tracePt t="29431" x="6381750" y="2813050"/>
          <p14:tracePt t="29446" x="6373813" y="2813050"/>
          <p14:tracePt t="29479" x="6365875" y="2813050"/>
          <p14:tracePt t="29489" x="6365875" y="2805113"/>
          <p14:tracePt t="29494" x="6365875" y="2795588"/>
          <p14:tracePt t="29503" x="6356350" y="2795588"/>
          <p14:tracePt t="29521" x="6356350" y="2787650"/>
          <p14:tracePt t="29593" x="6356350" y="2805113"/>
          <p14:tracePt t="29609" x="6356350" y="2813050"/>
          <p14:tracePt t="29617" x="6356350" y="2820988"/>
          <p14:tracePt t="29632" x="6356350" y="2830513"/>
          <p14:tracePt t="29641" x="6356350" y="2846388"/>
          <p14:tracePt t="29659" x="6356350" y="2855913"/>
          <p14:tracePt t="29665" x="6356350" y="2863850"/>
          <p14:tracePt t="29673" x="6356350" y="2871788"/>
          <p14:tracePt t="29692" x="6356350" y="2881313"/>
          <p14:tracePt t="29697" x="6348413" y="2881313"/>
          <p14:tracePt t="29705" x="6348413" y="2889250"/>
          <p14:tracePt t="29763" x="6330950" y="2889250"/>
          <p14:tracePt t="29771" x="6313488" y="2897188"/>
          <p14:tracePt t="29776" x="6297613" y="2897188"/>
          <p14:tracePt t="29785" x="6280150" y="2914650"/>
          <p14:tracePt t="29795" x="6262688" y="2914650"/>
          <p14:tracePt t="29801" x="6254750" y="2922588"/>
          <p14:tracePt t="29810" x="6229350" y="2922588"/>
          <p14:tracePt t="29817" x="6194425" y="2932113"/>
          <p14:tracePt t="29826" x="6186488" y="2940050"/>
          <p14:tracePt t="29843" x="6178550" y="2940050"/>
          <p14:tracePt t="29859" x="6169025" y="2940050"/>
          <p14:tracePt t="29891" x="6161088" y="2940050"/>
          <p14:tracePt t="29907" x="6153150" y="2940050"/>
          <p14:tracePt t="29916" x="6143625" y="2940050"/>
          <p14:tracePt t="29939" x="6135688" y="2940050"/>
          <p14:tracePt t="29955" x="6127750" y="2940050"/>
          <p14:tracePt t="29981" x="6118225" y="2940050"/>
          <p14:tracePt t="29999" x="6110288" y="2940050"/>
          <p14:tracePt t="30043" x="6102350" y="2940050"/>
          <p14:tracePt t="30051" x="6102350" y="2922588"/>
          <p14:tracePt t="30059" x="6102350" y="2914650"/>
          <p14:tracePt t="30069" x="6102350" y="2897188"/>
          <p14:tracePt t="30075" x="6102350" y="2889250"/>
          <p14:tracePt t="30085" x="6110288" y="2881313"/>
          <p14:tracePt t="30093" x="6110288" y="2871788"/>
          <p14:tracePt t="30102" x="6118225" y="2871788"/>
          <p14:tracePt t="30109" x="6127750" y="2871788"/>
          <p14:tracePt t="30118" x="6135688" y="2863850"/>
          <p14:tracePt t="30126" x="6143625" y="2863850"/>
          <p14:tracePt t="30147" x="6153150" y="2863850"/>
          <p14:tracePt t="30154" x="6161088" y="2863850"/>
          <p14:tracePt t="30163" x="6169025" y="2863850"/>
          <p14:tracePt t="30169" x="6186488" y="2863850"/>
          <p14:tracePt t="30178" x="6194425" y="2871788"/>
          <p14:tracePt t="30186" x="6203950" y="2881313"/>
          <p14:tracePt t="30194" x="6203950" y="2889250"/>
          <p14:tracePt t="30210" x="6211888" y="2906713"/>
          <p14:tracePt t="30217" x="6221413" y="2914650"/>
          <p14:tracePt t="30235" x="6221413" y="2922588"/>
          <p14:tracePt t="30250" x="6229350" y="2932113"/>
          <p14:tracePt t="30617" x="6221413" y="2932113"/>
          <p14:tracePt t="30681" x="6211888" y="2932113"/>
          <p14:tracePt t="30689" x="6203950" y="2922588"/>
          <p14:tracePt t="30697" x="6178550" y="2906713"/>
          <p14:tracePt t="30705" x="6143625" y="2889250"/>
          <p14:tracePt t="30713" x="6118225" y="2871788"/>
          <p14:tracePt t="30720" x="6084888" y="2855913"/>
          <p14:tracePt t="30729" x="6049963" y="2830513"/>
          <p14:tracePt t="30737" x="5999163" y="2805113"/>
          <p14:tracePt t="30745" x="5973763" y="2778125"/>
          <p14:tracePt t="30753" x="5957888" y="2752725"/>
          <p14:tracePt t="30761" x="5948363" y="2744788"/>
          <p14:tracePt t="30769" x="5948363" y="2736850"/>
          <p14:tracePt t="30778" x="5948363" y="2727325"/>
          <p14:tracePt t="30785" x="5948363" y="2719388"/>
          <p14:tracePt t="30793" x="5948363" y="2711450"/>
          <p14:tracePt t="30809" x="5948363" y="2701925"/>
          <p14:tracePt t="30851" x="5948363" y="2693988"/>
          <p14:tracePt t="30917" x="5957888" y="2693988"/>
          <p14:tracePt t="31083" x="5957888" y="2701925"/>
          <p14:tracePt t="31091" x="5957888" y="2711450"/>
          <p14:tracePt t="31098" x="5957888" y="2719388"/>
          <p14:tracePt t="31109" x="5957888" y="2727325"/>
          <p14:tracePt t="31123" x="5957888" y="2736850"/>
          <p14:tracePt t="31133" x="5965825" y="2744788"/>
          <p14:tracePt t="31148" x="5965825" y="2752725"/>
          <p14:tracePt t="31163" x="5965825" y="2762250"/>
          <p14:tracePt t="31196" x="5965825" y="2770188"/>
          <p14:tracePt t="31390" x="5973763" y="2770188"/>
          <p14:tracePt t="31429" x="5983288" y="2770188"/>
          <p14:tracePt t="31439" x="5991225" y="2770188"/>
          <p14:tracePt t="31445" x="6008688" y="2770188"/>
          <p14:tracePt t="31453" x="6008688" y="2778125"/>
          <p14:tracePt t="31465" x="6016625" y="2787650"/>
          <p14:tracePt t="31473" x="6024563" y="2787650"/>
          <p14:tracePt t="31585" x="6024563" y="2795588"/>
          <p14:tracePt t="31591" x="6024563" y="2805113"/>
          <p14:tracePt t="31598" x="6016625" y="2813050"/>
          <p14:tracePt t="31616" x="5999163" y="2813050"/>
          <p14:tracePt t="31623" x="5983288" y="2813050"/>
          <p14:tracePt t="31632" x="5965825" y="2813050"/>
          <p14:tracePt t="31639" x="5940425" y="2813050"/>
          <p14:tracePt t="31647" x="5932488" y="2813050"/>
          <p14:tracePt t="31655" x="5922963" y="2813050"/>
          <p14:tracePt t="31664" x="5915025" y="2805113"/>
          <p14:tracePt t="31671" x="5897563" y="2787650"/>
          <p14:tracePt t="31679" x="5880100" y="2752725"/>
          <p14:tracePt t="31689" x="5872163" y="2711450"/>
          <p14:tracePt t="31694" x="5854700" y="2676525"/>
          <p14:tracePt t="31703" x="5846763" y="2643188"/>
          <p14:tracePt t="31711" x="5846763" y="2600325"/>
          <p14:tracePt t="31719" x="5838825" y="2566988"/>
          <p14:tracePt t="31729" x="5838825" y="2532063"/>
          <p14:tracePt t="31734" x="5829300" y="2498725"/>
          <p14:tracePt t="31743" x="5829300" y="2455863"/>
          <p14:tracePt t="31753" x="5829300" y="2397125"/>
          <p14:tracePt t="31761" x="5829300" y="2362200"/>
          <p14:tracePt t="31768" x="5829300" y="2354263"/>
          <p14:tracePt t="31777" x="5829300" y="2319338"/>
          <p14:tracePt t="31789" x="5838825" y="2286000"/>
          <p14:tracePt t="31797" x="5846763" y="2268538"/>
          <p14:tracePt t="31805" x="5846763" y="2260600"/>
          <p14:tracePt t="31812" x="5854700" y="2243138"/>
          <p14:tracePt t="31820" x="5854700" y="2235200"/>
          <p14:tracePt t="31829" x="5854700" y="2227263"/>
          <p14:tracePt t="31836" x="5854700" y="2209800"/>
          <p14:tracePt t="31845" x="5854700" y="2200275"/>
          <p14:tracePt t="31853" x="5854700" y="2192338"/>
          <p14:tracePt t="31861" x="5864225" y="2174875"/>
          <p14:tracePt t="31876" x="5864225" y="2166938"/>
          <p14:tracePt t="31884" x="5864225" y="2159000"/>
          <p14:tracePt t="31893" x="5864225" y="2149475"/>
          <p14:tracePt t="31901" x="5864225" y="2141538"/>
          <p14:tracePt t="31909" x="5864225" y="2133600"/>
          <p14:tracePt t="31933" x="5872163" y="2133600"/>
          <p14:tracePt t="32038" x="5880100" y="2133600"/>
          <p14:tracePt t="32080" x="5880100" y="2141538"/>
          <p14:tracePt t="32104" x="5880100" y="2149475"/>
          <p14:tracePt t="32111" x="5880100" y="2166938"/>
          <p14:tracePt t="32120" x="5880100" y="2174875"/>
          <p14:tracePt t="32128" x="5880100" y="2200275"/>
          <p14:tracePt t="32136" x="5880100" y="2227263"/>
          <p14:tracePt t="32143" x="5889625" y="2243138"/>
          <p14:tracePt t="32151" x="5889625" y="2268538"/>
          <p14:tracePt t="32159" x="5889625" y="2303463"/>
          <p14:tracePt t="32166" x="5897563" y="2336800"/>
          <p14:tracePt t="32175" x="5905500" y="2362200"/>
          <p14:tracePt t="32183" x="5915025" y="2413000"/>
          <p14:tracePt t="32191" x="5940425" y="2489200"/>
          <p14:tracePt t="32200" x="5957888" y="2549525"/>
          <p14:tracePt t="32207" x="5983288" y="2600325"/>
          <p14:tracePt t="32218" x="6008688" y="2668588"/>
          <p14:tracePt t="32225" x="6034088" y="2719388"/>
          <p14:tracePt t="32234" x="6067425" y="2813050"/>
          <p14:tracePt t="32239" x="6084888" y="2871788"/>
          <p14:tracePt t="32250" x="6102350" y="2914650"/>
          <p14:tracePt t="32256" x="6110288" y="2940050"/>
          <p14:tracePt t="32266" x="6118225" y="2957513"/>
          <p14:tracePt t="32271" x="6118225" y="2974975"/>
          <p14:tracePt t="32287" x="6118225" y="2982913"/>
          <p14:tracePt t="32303" x="6118225" y="2990850"/>
          <p14:tracePt t="32329" x="6118225" y="3008313"/>
          <p14:tracePt t="32335" x="6118225" y="3016250"/>
          <p14:tracePt t="32345" x="6110288" y="3025775"/>
          <p14:tracePt t="32353" x="6092825" y="3033713"/>
          <p14:tracePt t="32361" x="6067425" y="3059113"/>
          <p14:tracePt t="32373" x="6042025" y="3076575"/>
          <p14:tracePt t="32382" x="6008688" y="3094038"/>
          <p14:tracePt t="32389" x="5991225" y="3101975"/>
          <p14:tracePt t="32397" x="5957888" y="3109913"/>
          <p14:tracePt t="32405" x="5922963" y="3127375"/>
          <p14:tracePt t="32413" x="5897563" y="3127375"/>
          <p14:tracePt t="32422" x="5864225" y="3135313"/>
          <p14:tracePt t="32429" x="5846763" y="3144838"/>
          <p14:tracePt t="32437" x="5838825" y="3144838"/>
          <p14:tracePt t="32446" x="5821363" y="3144838"/>
          <p14:tracePt t="32751" x="5821363" y="3160713"/>
          <p14:tracePt t="32762" x="5854700" y="3195638"/>
          <p14:tracePt t="32767" x="5880100" y="3221038"/>
          <p14:tracePt t="32778" x="5905500" y="3246438"/>
          <p14:tracePt t="32783" x="5957888" y="3289300"/>
          <p14:tracePt t="32792" x="6008688" y="3355975"/>
          <p14:tracePt t="32800" x="6049963" y="3390900"/>
          <p14:tracePt t="32806" x="6143625" y="3484563"/>
          <p14:tracePt t="32816" x="6194425" y="3552825"/>
          <p14:tracePt t="32822" x="6246813" y="3603625"/>
          <p14:tracePt t="32831" x="6330950" y="3697288"/>
          <p14:tracePt t="32839" x="6399213" y="3773488"/>
          <p14:tracePt t="32847" x="6467475" y="3841750"/>
          <p14:tracePt t="32855" x="6500813" y="3875088"/>
          <p14:tracePt t="32863" x="6586538" y="3986213"/>
          <p14:tracePt t="32871" x="6627813" y="4019550"/>
          <p14:tracePt t="32882" x="6680200" y="4087813"/>
          <p14:tracePt t="32889" x="6731000" y="4138613"/>
          <p14:tracePt t="32896" x="6781800" y="4206875"/>
          <p14:tracePt t="32905" x="6807200" y="4232275"/>
          <p14:tracePt t="32913" x="6824663" y="4265613"/>
          <p14:tracePt t="32921" x="6840538" y="4283075"/>
          <p14:tracePt t="32929" x="6858000" y="4300538"/>
          <p14:tracePt t="32937" x="6883400" y="4341813"/>
          <p14:tracePt t="32945" x="6900863" y="4351338"/>
          <p14:tracePt t="32952" x="6908800" y="4359275"/>
          <p14:tracePt t="32961" x="6908800" y="4376738"/>
          <p14:tracePt t="32977" x="6916738" y="4384675"/>
          <p14:tracePt t="32985" x="6926263" y="4394200"/>
          <p14:tracePt t="33001" x="6934200" y="4402138"/>
          <p14:tracePt t="33018" x="6943725" y="4410075"/>
          <p14:tracePt t="33025" x="6951663" y="4419600"/>
          <p14:tracePt t="33049" x="6959600" y="4419600"/>
          <p14:tracePt t="33057" x="6959600" y="4427538"/>
          <p14:tracePt t="33067" x="6969125" y="4427538"/>
          <p14:tracePt t="33073" x="6977063" y="4435475"/>
          <p14:tracePt t="33197" x="6977063" y="4427538"/>
          <p14:tracePt t="33204" x="6977063" y="4410075"/>
          <p14:tracePt t="33212" x="6977063" y="4394200"/>
          <p14:tracePt t="33219" x="6969125" y="4376738"/>
          <p14:tracePt t="33228" x="6969125" y="4368800"/>
          <p14:tracePt t="33237" x="6959600" y="4341813"/>
          <p14:tracePt t="33243" x="6951663" y="4333875"/>
          <p14:tracePt t="33251" x="6934200" y="4316413"/>
          <p14:tracePt t="33259" x="6926263" y="4291013"/>
          <p14:tracePt t="33267" x="6916738" y="4275138"/>
          <p14:tracePt t="33275" x="6908800" y="4275138"/>
          <p14:tracePt t="33285" x="6900863" y="4275138"/>
          <p14:tracePt t="33291" x="6891338" y="4265613"/>
          <p14:tracePt t="33299" x="6875463" y="4265613"/>
          <p14:tracePt t="33307" x="6858000" y="4257675"/>
          <p14:tracePt t="33316" x="6850063" y="4257675"/>
          <p14:tracePt t="33322" x="6832600" y="4257675"/>
          <p14:tracePt t="33331" x="6815138" y="4257675"/>
          <p14:tracePt t="33339" x="6789738" y="4257675"/>
          <p14:tracePt t="33346" x="6772275" y="4257675"/>
          <p14:tracePt t="33355" x="6756400" y="4257675"/>
          <p14:tracePt t="33363" x="6731000" y="4257675"/>
          <p14:tracePt t="33373" x="6705600" y="4257675"/>
          <p14:tracePt t="33381" x="6688138" y="4257675"/>
          <p14:tracePt t="33387" x="6662738" y="4257675"/>
          <p14:tracePt t="33397" x="6637338" y="4257675"/>
          <p14:tracePt t="33403" x="6611938" y="4257675"/>
          <p14:tracePt t="33411" x="6594475" y="4257675"/>
          <p14:tracePt t="33420" x="6569075" y="4257675"/>
          <p14:tracePt t="33427" x="6551613" y="4257675"/>
          <p14:tracePt t="33437" x="6543675" y="4257675"/>
          <p14:tracePt t="33445" x="6526213" y="4265613"/>
          <p14:tracePt t="33453" x="6518275" y="4265613"/>
          <p14:tracePt t="33461" x="6500813" y="4265613"/>
          <p14:tracePt t="33469" x="6492875" y="4275138"/>
          <p14:tracePt t="33477" x="6483350" y="4275138"/>
          <p14:tracePt t="33485" x="6475413" y="4275138"/>
          <p14:tracePt t="33501" x="6467475" y="4275138"/>
          <p14:tracePt t="33807" x="6457950" y="4275138"/>
          <p14:tracePt t="33822" x="6450013" y="4275138"/>
          <p14:tracePt t="33831" x="6442075" y="4275138"/>
          <p14:tracePt t="33838" x="6424613" y="4275138"/>
          <p14:tracePt t="33855" x="6416675" y="4275138"/>
          <p14:tracePt t="33863" x="6407150" y="4275138"/>
          <p14:tracePt t="33886" x="6399213" y="4275138"/>
          <p14:tracePt t="33985" x="6391275" y="4275138"/>
          <p14:tracePt t="34138" x="6391275" y="4249738"/>
          <p14:tracePt t="34146" x="6391275" y="4224338"/>
          <p14:tracePt t="34153" x="6381750" y="4206875"/>
          <p14:tracePt t="34161" x="6381750" y="4181475"/>
          <p14:tracePt t="34169" x="6373813" y="4156075"/>
          <p14:tracePt t="34177" x="6373813" y="4130675"/>
          <p14:tracePt t="34186" x="6365875" y="4087813"/>
          <p14:tracePt t="34196" x="6356350" y="4052888"/>
          <p14:tracePt t="34203" x="6348413" y="4019550"/>
          <p14:tracePt t="34210" x="6348413" y="3960813"/>
          <p14:tracePt t="34220" x="6338888" y="3943350"/>
          <p14:tracePt t="34226" x="6338888" y="3908425"/>
          <p14:tracePt t="34235" x="6330950" y="3883025"/>
          <p14:tracePt t="34241" x="6330950" y="3867150"/>
          <p14:tracePt t="34250" x="6330950" y="3857625"/>
          <p14:tracePt t="34258" x="6330950" y="3841750"/>
          <p14:tracePt t="34270" x="6330950" y="3832225"/>
          <p14:tracePt t="34284" x="6330950" y="3824288"/>
          <p14:tracePt t="34476" x="6330950" y="3832225"/>
          <p14:tracePt t="34483" x="6323013" y="3841750"/>
          <p14:tracePt t="34491" x="6323013" y="3867150"/>
          <p14:tracePt t="34500" x="6323013" y="3892550"/>
          <p14:tracePt t="34508" x="6323013" y="3908425"/>
          <p14:tracePt t="34515" x="6313488" y="3943350"/>
          <p14:tracePt t="34524" x="6305550" y="3968750"/>
          <p14:tracePt t="34532" x="6297613" y="3994150"/>
          <p14:tracePt t="34541" x="6280150" y="4011613"/>
          <p14:tracePt t="34547" x="6254750" y="4027488"/>
          <p14:tracePt t="34557" x="6237288" y="4052888"/>
          <p14:tracePt t="34566" x="6203950" y="4079875"/>
          <p14:tracePt t="34573" x="6153150" y="4113213"/>
          <p14:tracePt t="34582" x="6118225" y="4130675"/>
          <p14:tracePt t="34589" x="6102350" y="4138613"/>
          <p14:tracePt t="34597" x="6076950" y="4138613"/>
          <p14:tracePt t="34605" x="6049963" y="4146550"/>
          <p14:tracePt t="34613" x="6024563" y="4146550"/>
          <p14:tracePt t="34621" x="5991225" y="4164013"/>
          <p14:tracePt t="34629" x="5983288" y="4164013"/>
          <p14:tracePt t="34637" x="5965825" y="4164013"/>
          <p14:tracePt t="34847" x="5965825" y="4171950"/>
          <p14:tracePt t="34855" x="5965825" y="4181475"/>
          <p14:tracePt t="34879" x="5973763" y="4189413"/>
          <p14:tracePt t="34888" x="5973763" y="4206875"/>
          <p14:tracePt t="34895" x="5973763" y="4214813"/>
          <p14:tracePt t="34903" x="5973763" y="4232275"/>
          <p14:tracePt t="34911" x="5973763" y="4240213"/>
          <p14:tracePt t="34918" x="5965825" y="4265613"/>
          <p14:tracePt t="34926" x="5905500" y="4325938"/>
          <p14:tracePt t="34935" x="5829300" y="4368800"/>
          <p14:tracePt t="34945" x="5753100" y="4410075"/>
          <p14:tracePt t="34957" x="5540375" y="4503738"/>
          <p14:tracePt t="34967" x="5446713" y="4529138"/>
          <p14:tracePt t="34975" x="5175250" y="4622800"/>
          <p14:tracePt t="34985" x="4919663" y="4673600"/>
          <p14:tracePt t="34995" x="4775200" y="4708525"/>
          <p14:tracePt t="35003" x="4181475" y="4775200"/>
          <p14:tracePt t="35012" x="4037013" y="4792663"/>
          <p14:tracePt t="35019" x="3816350" y="4802188"/>
          <p14:tracePt t="35029" x="3679825" y="4818063"/>
          <p14:tracePt t="35035" x="3560763" y="4818063"/>
          <p14:tracePt t="35043" x="3433763" y="4818063"/>
          <p14:tracePt t="35051" x="3365500" y="4818063"/>
          <p14:tracePt t="35059" x="3279775" y="4818063"/>
          <p14:tracePt t="35067" x="3170238" y="4827588"/>
          <p14:tracePt t="35075" x="3109913" y="4827588"/>
          <p14:tracePt t="35083" x="3076575" y="4835525"/>
          <p14:tracePt t="35093" x="3051175" y="4843463"/>
          <p14:tracePt t="35101" x="3016250" y="4852988"/>
          <p14:tracePt t="35109" x="3000375" y="4860925"/>
          <p14:tracePt t="35115" x="2965450" y="4878388"/>
          <p14:tracePt t="35125" x="2889250" y="4919663"/>
          <p14:tracePt t="35132" x="2838450" y="4946650"/>
          <p14:tracePt t="35140" x="2805113" y="4972050"/>
          <p14:tracePt t="35148" x="2719388" y="5022850"/>
          <p14:tracePt t="35156" x="2660650" y="5064125"/>
          <p14:tracePt t="35165" x="2608263" y="5106988"/>
          <p14:tracePt t="35173" x="2557463" y="5132388"/>
          <p14:tracePt t="35183" x="2532063" y="5157788"/>
          <p14:tracePt t="35195" x="2516188" y="5183188"/>
          <p14:tracePt t="35205" x="2498725" y="5208588"/>
          <p14:tracePt t="35213" x="2481263" y="5276850"/>
          <p14:tracePt t="35221" x="2473325" y="5311775"/>
          <p14:tracePt t="35229" x="2473325" y="5327650"/>
          <p14:tracePt t="35237" x="2473325" y="5353050"/>
          <p14:tracePt t="35245" x="2473325" y="5387975"/>
          <p14:tracePt t="35253" x="2473325" y="5430838"/>
          <p14:tracePt t="35275" x="2481263" y="5456238"/>
          <p14:tracePt t="35283" x="2506663" y="5481638"/>
          <p14:tracePt t="35289" x="2574925" y="5583238"/>
          <p14:tracePt t="35297" x="2625725" y="5634038"/>
          <p14:tracePt t="35305" x="2686050" y="5684838"/>
          <p14:tracePt t="35313" x="2770188" y="5735638"/>
          <p14:tracePt t="35321" x="2838450" y="5778500"/>
          <p14:tracePt t="35329" x="2922588" y="5821363"/>
          <p14:tracePt t="35337" x="2990850" y="5854700"/>
          <p14:tracePt t="35348" x="3160713" y="5915025"/>
          <p14:tracePt t="35357" x="3203575" y="5922963"/>
          <p14:tracePt t="35366" x="3586163" y="6024563"/>
          <p14:tracePt t="35373" x="3722688" y="6059488"/>
          <p14:tracePt t="35382" x="3857625" y="6084888"/>
          <p14:tracePt t="35391" x="4011613" y="6110288"/>
          <p14:tracePt t="35399" x="4156075" y="6135688"/>
          <p14:tracePt t="35406" x="4316413" y="6153150"/>
          <p14:tracePt t="35417" x="4460875" y="6178550"/>
          <p14:tracePt t="35422" x="4589463" y="6203950"/>
          <p14:tracePt t="35433" x="4767263" y="6229350"/>
          <p14:tracePt t="35439" x="4919663" y="6237288"/>
          <p14:tracePt t="35449" x="5038725" y="6254750"/>
          <p14:tracePt t="35457" x="5175250" y="6262688"/>
          <p14:tracePt t="35464" x="5276850" y="6262688"/>
          <p14:tracePt t="35473" x="5472113" y="6262688"/>
          <p14:tracePt t="35479" x="5641975" y="6262688"/>
          <p14:tracePt t="35489" x="5788025" y="6262688"/>
          <p14:tracePt t="35495" x="5915025" y="6262688"/>
          <p14:tracePt t="35503" x="6067425" y="6262688"/>
          <p14:tracePt t="35511" x="6221413" y="6262688"/>
          <p14:tracePt t="35519" x="6348413" y="6237288"/>
          <p14:tracePt t="35527" x="6475413" y="6237288"/>
          <p14:tracePt t="35535" x="6602413" y="6229350"/>
          <p14:tracePt t="35543" x="6662738" y="6229350"/>
          <p14:tracePt t="35551" x="6807200" y="6211888"/>
          <p14:tracePt t="35559" x="6875463" y="6211888"/>
          <p14:tracePt t="35567" x="7027863" y="6203950"/>
          <p14:tracePt t="35575" x="7129463" y="6203950"/>
          <p14:tracePt t="35583" x="7232650" y="6194425"/>
          <p14:tracePt t="35591" x="7316788" y="6178550"/>
          <p14:tracePt t="35599" x="7427913" y="6178550"/>
          <p14:tracePt t="35607" x="7504113" y="6161088"/>
          <p14:tracePt t="35619" x="7656513" y="6143625"/>
          <p14:tracePt t="35627" x="7758113" y="6127750"/>
          <p14:tracePt t="35637" x="7843838" y="6110288"/>
          <p14:tracePt t="35643" x="7945438" y="6092825"/>
          <p14:tracePt t="35653" x="8089900" y="6067425"/>
          <p14:tracePt t="35659" x="8175625" y="6059488"/>
          <p14:tracePt t="35669" x="8208963" y="6049963"/>
          <p14:tracePt t="35677" x="8294688" y="6034088"/>
          <p14:tracePt t="35685" x="8345488" y="6016625"/>
          <p14:tracePt t="35693" x="8378825" y="6016625"/>
          <p14:tracePt t="35701" x="8404225" y="6008688"/>
          <p14:tracePt t="35709" x="8421688" y="6008688"/>
          <p14:tracePt t="35717" x="8429625" y="6008688"/>
          <p14:tracePt t="35727" x="8439150" y="6008688"/>
          <p14:tracePt t="35734" x="8447088" y="6008688"/>
          <p14:tracePt t="35742" x="8455025" y="5999163"/>
          <p14:tracePt t="35750" x="8464550" y="5999163"/>
          <p14:tracePt t="35759" x="8472488" y="5991225"/>
          <p14:tracePt t="35767" x="8497888" y="5983288"/>
          <p14:tracePt t="35775" x="8507413" y="5973763"/>
          <p14:tracePt t="35782" x="8540750" y="5973763"/>
          <p14:tracePt t="35789" x="8574088" y="5965825"/>
          <p14:tracePt t="35797" x="8634413" y="5940425"/>
          <p14:tracePt t="35808" x="8685213" y="5922963"/>
          <p14:tracePt t="35816" x="8847138" y="5880100"/>
          <p14:tracePt t="35826" x="8905875" y="5872163"/>
          <p14:tracePt t="35833" x="8982075" y="5864225"/>
          <p14:tracePt t="35849" x="9042400" y="585470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5">
            <a:extLst>
              <a:ext uri="{FF2B5EF4-FFF2-40B4-BE49-F238E27FC236}">
                <a16:creationId xmlns:a16="http://schemas.microsoft.com/office/drawing/2014/main" id="{85709ECC-B4E4-4401-981C-D0BC364492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5B5692-626E-4727-99CF-7A80935FF6D8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8915" name="灯片编号占位符 4">
            <a:extLst>
              <a:ext uri="{FF2B5EF4-FFF2-40B4-BE49-F238E27FC236}">
                <a16:creationId xmlns:a16="http://schemas.microsoft.com/office/drawing/2014/main" id="{EE06C3F3-8958-4EC6-90BA-BA7733FAE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7CCA6-8964-4B09-B08F-BD0E8A364D57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5" name="Text Box 2">
            <a:extLst>
              <a:ext uri="{FF2B5EF4-FFF2-40B4-BE49-F238E27FC236}">
                <a16:creationId xmlns:a16="http://schemas.microsoft.com/office/drawing/2014/main" id="{7A613880-443B-481A-9CF3-746FCB05B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3382963"/>
            <a:ext cx="82327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arent O=C-C=C                215nm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 β-Alkyl substitution        2×12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gree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exocyclic double bond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urple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    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al. </a:t>
            </a:r>
            <a:r>
              <a:rPr kumimoji="1" lang="en-US" altLang="zh-CN" sz="2400" b="1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λ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ax                          244n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xp. </a:t>
            </a:r>
            <a:r>
              <a:rPr kumimoji="1" lang="en-US" altLang="zh-CN" sz="2400" b="1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λ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ax                       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45nm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thanol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2400" b="1" i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ote: choose parent structure </a:t>
            </a:r>
            <a:r>
              <a:rPr kumimoji="1" lang="en-US" altLang="zh-CN" sz="2400" b="1" i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with more substitutions</a:t>
            </a:r>
            <a:endParaRPr kumimoji="1" lang="zh-CN" altLang="en-US" sz="2400" i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02163D79-B891-4EBE-9DDC-100BAED65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919163"/>
          <a:ext cx="40386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位图图像" r:id="rId7" imgW="2257740" imgH="1619476" progId="Paint.Picture">
                  <p:embed/>
                </p:oleObj>
              </mc:Choice>
              <mc:Fallback>
                <p:oleObj name="位图图像" r:id="rId7" imgW="2257740" imgH="1619476" progId="Paint.Picture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02163D79-B891-4EBE-9DDC-100BAED65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19163"/>
                        <a:ext cx="4038600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矩形 1">
            <a:extLst>
              <a:ext uri="{FF2B5EF4-FFF2-40B4-BE49-F238E27FC236}">
                <a16:creationId xmlns:a16="http://schemas.microsoft.com/office/drawing/2014/main" id="{CAAA552E-73C5-4A47-A1C2-D5A886D07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1963"/>
            <a:ext cx="284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) Woodward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ule </a:t>
            </a:r>
            <a:endParaRPr lang="zh-CN" altLang="en-US" sz="24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3248C36-0B23-411C-AAE6-E116D1DDF27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291"/>
    </mc:Choice>
    <mc:Fallback>
      <p:transition spd="slow" advTm="662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125" grpId="0"/>
    </p:bldLst>
  </p:timing>
  <p:extLst>
    <p:ext uri="{3A86A75C-4F4B-4683-9AE1-C65F6400EC91}">
      <p14:laserTraceLst xmlns:p14="http://schemas.microsoft.com/office/powerpoint/2010/main">
        <p14:tracePtLst>
          <p14:tracePt t="16396" x="8804275" y="3484563"/>
          <p14:tracePt t="16403" x="8523288" y="3484563"/>
          <p14:tracePt t="16413" x="8294688" y="3484563"/>
          <p14:tracePt t="16419" x="8140700" y="3484563"/>
          <p14:tracePt t="16427" x="7945438" y="3484563"/>
          <p14:tracePt t="16437" x="7793038" y="3484563"/>
          <p14:tracePt t="16446" x="7554913" y="3484563"/>
          <p14:tracePt t="16453" x="7418388" y="3484563"/>
          <p14:tracePt t="16466" x="7273925" y="3484563"/>
          <p14:tracePt t="16474" x="7146925" y="3484563"/>
          <p14:tracePt t="16482" x="7010400" y="3484563"/>
          <p14:tracePt t="16490" x="6858000" y="3484563"/>
          <p14:tracePt t="16498" x="6713538" y="3484563"/>
          <p14:tracePt t="16506" x="6432550" y="3484563"/>
          <p14:tracePt t="16514" x="6297613" y="3484563"/>
          <p14:tracePt t="16522" x="6143625" y="3484563"/>
          <p14:tracePt t="16530" x="5999163" y="3484563"/>
          <p14:tracePt t="16538" x="5864225" y="3484563"/>
          <p14:tracePt t="16546" x="5735638" y="3484563"/>
          <p14:tracePt t="16554" x="5608638" y="3484563"/>
          <p14:tracePt t="16562" x="5481638" y="3475038"/>
          <p14:tracePt t="16570" x="5353050" y="3475038"/>
          <p14:tracePt t="16578" x="5200650" y="3475038"/>
          <p14:tracePt t="16586" x="5048250" y="3475038"/>
          <p14:tracePt t="16594" x="4903788" y="3475038"/>
          <p14:tracePt t="16602" x="4775200" y="3459163"/>
          <p14:tracePt t="16610" x="4691063" y="3459163"/>
          <p14:tracePt t="16619" x="4589463" y="3449638"/>
          <p14:tracePt t="16626" x="4503738" y="3449638"/>
          <p14:tracePt t="16634" x="4435475" y="3449638"/>
          <p14:tracePt t="16642" x="4351338" y="3441700"/>
          <p14:tracePt t="16650" x="4257675" y="3424238"/>
          <p14:tracePt t="16660" x="4197350" y="3416300"/>
          <p14:tracePt t="16666" x="4146550" y="3416300"/>
          <p14:tracePt t="16675" x="4070350" y="3408363"/>
          <p14:tracePt t="16684" x="3968750" y="3398838"/>
          <p14:tracePt t="16690" x="3900488" y="3382963"/>
          <p14:tracePt t="16700" x="3824288" y="3382963"/>
          <p14:tracePt t="16706" x="3763963" y="3373438"/>
          <p14:tracePt t="16716" x="3697288" y="3373438"/>
          <p14:tracePt t="16722" x="3611563" y="3365500"/>
          <p14:tracePt t="16732" x="3527425" y="3365500"/>
          <p14:tracePt t="16740" x="3492500" y="3365500"/>
          <p14:tracePt t="16747" x="3449638" y="3355975"/>
          <p14:tracePt t="16755" x="3390900" y="3355975"/>
          <p14:tracePt t="16763" x="3330575" y="3348038"/>
          <p14:tracePt t="16772" x="3271838" y="3340100"/>
          <p14:tracePt t="16780" x="3211513" y="3340100"/>
          <p14:tracePt t="16787" x="3152775" y="3322638"/>
          <p14:tracePt t="16796" x="3109913" y="3314700"/>
          <p14:tracePt t="16803" x="3076575" y="3314700"/>
          <p14:tracePt t="16812" x="3033713" y="3305175"/>
          <p14:tracePt t="16819" x="2957513" y="3297238"/>
          <p14:tracePt t="16828" x="2914650" y="3289300"/>
          <p14:tracePt t="16835" x="2855913" y="3279775"/>
          <p14:tracePt t="16844" x="2795588" y="3254375"/>
          <p14:tracePt t="16852" x="2762250" y="3246438"/>
          <p14:tracePt t="16860" x="2711450" y="3238500"/>
          <p14:tracePt t="16869" x="2633663" y="3221038"/>
          <p14:tracePt t="16876" x="2592388" y="3203575"/>
          <p14:tracePt t="16887" x="2566988" y="3195638"/>
          <p14:tracePt t="16892" x="2532063" y="3186113"/>
          <p14:tracePt t="16902" x="2498725" y="3178175"/>
          <p14:tracePt t="16908" x="2481263" y="3170238"/>
          <p14:tracePt t="16918" x="2447925" y="3160713"/>
          <p14:tracePt t="16929" x="2430463" y="3152775"/>
          <p14:tracePt t="16935" x="2405063" y="3144838"/>
          <p14:tracePt t="16944" x="2397125" y="3135313"/>
          <p14:tracePt t="16952" x="2379663" y="3127375"/>
          <p14:tracePt t="16960" x="2371725" y="3127375"/>
          <p14:tracePt t="16976" x="2362200" y="3127375"/>
          <p14:tracePt t="16986" x="2354263" y="3119438"/>
          <p14:tracePt t="16994" x="2344738" y="3119438"/>
          <p14:tracePt t="17002" x="2344738" y="3109913"/>
          <p14:tracePt t="17010" x="2336800" y="3109913"/>
          <p14:tracePt t="17019" x="2328863" y="3101975"/>
          <p14:tracePt t="17034" x="2319338" y="3094038"/>
          <p14:tracePt t="17042" x="2319338" y="3084513"/>
          <p14:tracePt t="17050" x="2303463" y="3084513"/>
          <p14:tracePt t="17058" x="2293938" y="3067050"/>
          <p14:tracePt t="17066" x="2293938" y="3059113"/>
          <p14:tracePt t="17074" x="2286000" y="3051175"/>
          <p14:tracePt t="17082" x="2268538" y="3041650"/>
          <p14:tracePt t="17090" x="2260600" y="3025775"/>
          <p14:tracePt t="17100" x="2260600" y="3016250"/>
          <p14:tracePt t="17114" x="2252663" y="3008313"/>
          <p14:tracePt t="17122" x="2243138" y="2990850"/>
          <p14:tracePt t="17138" x="2235200" y="2974975"/>
          <p14:tracePt t="17146" x="2235200" y="2965450"/>
          <p14:tracePt t="17162" x="2227263" y="2949575"/>
          <p14:tracePt t="17172" x="2227263" y="2940050"/>
          <p14:tracePt t="17186" x="2217738" y="2932113"/>
          <p14:tracePt t="17202" x="2217738" y="2922588"/>
          <p14:tracePt t="17219" x="2217738" y="2914650"/>
          <p14:tracePt t="17236" x="2217738" y="2906713"/>
          <p14:tracePt t="17253" x="2217738" y="2897188"/>
          <p14:tracePt t="17284" x="2217738" y="2889250"/>
          <p14:tracePt t="17300" x="2217738" y="2881313"/>
          <p14:tracePt t="17332" x="2217738" y="2871788"/>
          <p14:tracePt t="17348" x="2217738" y="2863850"/>
          <p14:tracePt t="17380" x="2217738" y="2846388"/>
          <p14:tracePt t="17388" x="2217738" y="2838450"/>
          <p14:tracePt t="17396" x="2227263" y="2838450"/>
          <p14:tracePt t="17412" x="2227263" y="2830513"/>
          <p14:tracePt t="17419" x="2235200" y="2820988"/>
          <p14:tracePt t="17428" x="2243138" y="2813050"/>
          <p14:tracePt t="17451" x="2252663" y="2795588"/>
          <p14:tracePt t="17460" x="2260600" y="2787650"/>
          <p14:tracePt t="17469" x="2278063" y="2778125"/>
          <p14:tracePt t="17478" x="2286000" y="2778125"/>
          <p14:tracePt t="17488" x="2293938" y="2770188"/>
          <p14:tracePt t="17496" x="2303463" y="2762250"/>
          <p14:tracePt t="17506" x="2319338" y="2762250"/>
          <p14:tracePt t="17521" x="2336800" y="2752725"/>
          <p14:tracePt t="17528" x="2354263" y="2744788"/>
          <p14:tracePt t="17536" x="2362200" y="2736850"/>
          <p14:tracePt t="17547" x="2371725" y="2727325"/>
          <p14:tracePt t="17553" x="2379663" y="2719388"/>
          <p14:tracePt t="17562" x="2387600" y="2719388"/>
          <p14:tracePt t="17570" x="2405063" y="2711450"/>
          <p14:tracePt t="17578" x="2413000" y="2701925"/>
          <p14:tracePt t="17588" x="2430463" y="2693988"/>
          <p14:tracePt t="17594" x="2447925" y="2686050"/>
          <p14:tracePt t="17603" x="2455863" y="2686050"/>
          <p14:tracePt t="17619" x="2463800" y="2686050"/>
          <p14:tracePt t="17626" x="2473325" y="2686050"/>
          <p14:tracePt t="17658" x="2473325" y="2676525"/>
          <p14:tracePt t="17669" x="2481263" y="2676525"/>
          <p14:tracePt t="17678" x="2489200" y="2676525"/>
          <p14:tracePt t="17688" x="2489200" y="2668588"/>
          <p14:tracePt t="17698" x="2498725" y="2668588"/>
          <p14:tracePt t="17710" x="2524125" y="2651125"/>
          <p14:tracePt t="17719" x="2541588" y="2643188"/>
          <p14:tracePt t="17735" x="2557463" y="2633663"/>
          <p14:tracePt t="17742" x="2574925" y="2625725"/>
          <p14:tracePt t="17749" x="2582863" y="2617788"/>
          <p14:tracePt t="17757" x="2592388" y="2617788"/>
          <p14:tracePt t="17765" x="2600325" y="2617788"/>
          <p14:tracePt t="17864" x="2608263" y="2617788"/>
          <p14:tracePt t="17936" x="2617788" y="2617788"/>
          <p14:tracePt t="17943" x="2625725" y="2617788"/>
          <p14:tracePt t="17951" x="2633663" y="2617788"/>
          <p14:tracePt t="17960" x="2651125" y="2617788"/>
          <p14:tracePt t="17968" x="2660650" y="2617788"/>
          <p14:tracePt t="17976" x="2686050" y="2617788"/>
          <p14:tracePt t="17983" x="2711450" y="2617788"/>
          <p14:tracePt t="17993" x="2727325" y="2617788"/>
          <p14:tracePt t="17999" x="2744788" y="2617788"/>
          <p14:tracePt t="18010" x="2770188" y="2617788"/>
          <p14:tracePt t="18020" x="2778125" y="2617788"/>
          <p14:tracePt t="18028" x="2795588" y="2617788"/>
          <p14:tracePt t="18036" x="2805113" y="2617788"/>
          <p14:tracePt t="18044" x="2813050" y="2617788"/>
          <p14:tracePt t="18060" x="2820988" y="2617788"/>
          <p14:tracePt t="18069" x="2830513" y="2608263"/>
          <p14:tracePt t="18084" x="2838450" y="2608263"/>
          <p14:tracePt t="18092" x="2846388" y="2600325"/>
          <p14:tracePt t="18108" x="2855913" y="2600325"/>
          <p14:tracePt t="18119" x="2863850" y="2600325"/>
          <p14:tracePt t="18126" x="2871788" y="2592388"/>
          <p14:tracePt t="18142" x="2889250" y="2582863"/>
          <p14:tracePt t="18156" x="2897188" y="2582863"/>
          <p14:tracePt t="18159" x="2906713" y="2574925"/>
          <p14:tracePt t="18166" x="2914650" y="2574925"/>
          <p14:tracePt t="18174" x="2922588" y="2574925"/>
          <p14:tracePt t="18182" x="2922588" y="2566988"/>
          <p14:tracePt t="18190" x="2932113" y="2566988"/>
          <p14:tracePt t="18198" x="2940050" y="2557463"/>
          <p14:tracePt t="18206" x="2949575" y="2557463"/>
          <p14:tracePt t="18214" x="2965450" y="2549525"/>
          <p14:tracePt t="18222" x="2974975" y="2549525"/>
          <p14:tracePt t="18231" x="2982913" y="2541588"/>
          <p14:tracePt t="18238" x="2990850" y="2532063"/>
          <p14:tracePt t="18248" x="3000375" y="2532063"/>
          <p14:tracePt t="18254" x="3000375" y="2524125"/>
          <p14:tracePt t="18263" x="3008313" y="2524125"/>
          <p14:tracePt t="18279" x="3016250" y="2524125"/>
          <p14:tracePt t="18310" x="3016250" y="2516188"/>
          <p14:tracePt t="18320" x="3025775" y="2506663"/>
          <p14:tracePt t="18334" x="3025775" y="2489200"/>
          <p14:tracePt t="18342" x="3025775" y="2473325"/>
          <p14:tracePt t="18350" x="3033713" y="2463800"/>
          <p14:tracePt t="18358" x="3033713" y="2447925"/>
          <p14:tracePt t="18369" x="3041650" y="2422525"/>
          <p14:tracePt t="18374" x="3051175" y="2413000"/>
          <p14:tracePt t="18384" x="3051175" y="2387600"/>
          <p14:tracePt t="18390" x="3059113" y="2371725"/>
          <p14:tracePt t="18405" x="3059113" y="2354263"/>
          <p14:tracePt t="18411" x="3067050" y="2336800"/>
          <p14:tracePt t="18421" x="3067050" y="2311400"/>
          <p14:tracePt t="18428" x="3067050" y="2303463"/>
          <p14:tracePt t="18437" x="3076575" y="2278063"/>
          <p14:tracePt t="18444" x="3076575" y="2260600"/>
          <p14:tracePt t="18454" x="3084513" y="2235200"/>
          <p14:tracePt t="18460" x="3084513" y="2227263"/>
          <p14:tracePt t="18470" x="3094038" y="2200275"/>
          <p14:tracePt t="18476" x="3101975" y="2166938"/>
          <p14:tracePt t="18485" x="3109913" y="2133600"/>
          <p14:tracePt t="18492" x="3119438" y="2116138"/>
          <p14:tracePt t="18504" x="3127375" y="2090738"/>
          <p14:tracePt t="18512" x="3135313" y="2055813"/>
          <p14:tracePt t="18520" x="3152775" y="1979613"/>
          <p14:tracePt t="18528" x="3160713" y="1963738"/>
          <p14:tracePt t="18536" x="3170238" y="1938338"/>
          <p14:tracePt t="18544" x="3178175" y="1903413"/>
          <p14:tracePt t="18552" x="3195638" y="1878013"/>
          <p14:tracePt t="18560" x="3221038" y="1827213"/>
          <p14:tracePt t="18568" x="3238500" y="1784350"/>
          <p14:tracePt t="18578" x="3246438" y="1776413"/>
          <p14:tracePt t="18585" x="3263900" y="1741488"/>
          <p14:tracePt t="18591" x="3289300" y="1716088"/>
          <p14:tracePt t="18600" x="3305175" y="1690688"/>
          <p14:tracePt t="18610" x="3322638" y="1665288"/>
          <p14:tracePt t="18616" x="3348038" y="1649413"/>
          <p14:tracePt t="18623" x="3365500" y="1639888"/>
          <p14:tracePt t="18632" x="3365500" y="1622425"/>
          <p14:tracePt t="18642" x="3382963" y="1614488"/>
          <p14:tracePt t="18648" x="3398838" y="1606550"/>
          <p14:tracePt t="18658" x="3416300" y="1597025"/>
          <p14:tracePt t="18663" x="3424238" y="1581150"/>
          <p14:tracePt t="18674" x="3449638" y="1581150"/>
          <p14:tracePt t="18680" x="3475038" y="1571625"/>
          <p14:tracePt t="18690" x="3492500" y="1563688"/>
          <p14:tracePt t="18698" x="3509963" y="1563688"/>
          <p14:tracePt t="18708" x="3527425" y="1555750"/>
          <p14:tracePt t="18718" x="3560763" y="1546225"/>
          <p14:tracePt t="18726" x="3578225" y="1546225"/>
          <p14:tracePt t="18734" x="3603625" y="1538288"/>
          <p14:tracePt t="18742" x="3619500" y="1538288"/>
          <p14:tracePt t="18757" x="3629025" y="1538288"/>
          <p14:tracePt t="18766" x="3636963" y="1530350"/>
          <p14:tracePt t="18773" x="3646488" y="1530350"/>
          <p14:tracePt t="18822" x="3654425" y="1530350"/>
          <p14:tracePt t="18846" x="3662363" y="1530350"/>
          <p14:tracePt t="18862" x="3671888" y="1530350"/>
          <p14:tracePt t="18869" x="3679825" y="1530350"/>
          <p14:tracePt t="18879" x="3687763" y="1530350"/>
          <p14:tracePt t="18893" x="3697288" y="1530350"/>
          <p14:tracePt t="18902" x="3705225" y="1530350"/>
          <p14:tracePt t="18917" x="3713163" y="1530350"/>
          <p14:tracePt t="18934" x="3722688" y="1530350"/>
          <p14:tracePt t="18951" x="3730625" y="1530350"/>
          <p14:tracePt t="19082" x="3705225" y="1555750"/>
          <p14:tracePt t="19088" x="3687763" y="1563688"/>
          <p14:tracePt t="19096" x="3662363" y="1571625"/>
          <p14:tracePt t="19104" x="3636963" y="1581150"/>
          <p14:tracePt t="19113" x="3603625" y="1597025"/>
          <p14:tracePt t="19121" x="3560763" y="1606550"/>
          <p14:tracePt t="19129" x="3509963" y="1631950"/>
          <p14:tracePt t="19135" x="3459163" y="1649413"/>
          <p14:tracePt t="19143" x="3433763" y="1657350"/>
          <p14:tracePt t="19151" x="3355975" y="1690688"/>
          <p14:tracePt t="19160" x="3322638" y="1700213"/>
          <p14:tracePt t="19168" x="3263900" y="1716088"/>
          <p14:tracePt t="19176" x="3211513" y="1751013"/>
          <p14:tracePt t="19186" x="3160713" y="1776413"/>
          <p14:tracePt t="19193" x="3135313" y="1801813"/>
          <p14:tracePt t="19200" x="3109913" y="1827213"/>
          <p14:tracePt t="19210" x="3076575" y="1852613"/>
          <p14:tracePt t="19219" x="3051175" y="1878013"/>
          <p14:tracePt t="19230" x="3025775" y="1911350"/>
          <p14:tracePt t="19238" x="2990850" y="1979613"/>
          <p14:tracePt t="19246" x="2957513" y="2030413"/>
          <p14:tracePt t="19254" x="2932113" y="2090738"/>
          <p14:tracePt t="19263" x="2922588" y="2133600"/>
          <p14:tracePt t="19269" x="2897188" y="2227263"/>
          <p14:tracePt t="19278" x="2863850" y="2311400"/>
          <p14:tracePt t="19286" x="2838450" y="2405063"/>
          <p14:tracePt t="19293" x="2805113" y="2506663"/>
          <p14:tracePt t="19301" x="2787650" y="2566988"/>
          <p14:tracePt t="19310" x="2770188" y="2625725"/>
          <p14:tracePt t="19319" x="2762250" y="2660650"/>
          <p14:tracePt t="19326" x="2752725" y="2719388"/>
          <p14:tracePt t="19333" x="2727325" y="2770188"/>
          <p14:tracePt t="19342" x="2719388" y="2813050"/>
          <p14:tracePt t="19352" x="2701925" y="2871788"/>
          <p14:tracePt t="19359" x="2693988" y="2906713"/>
          <p14:tracePt t="19366" x="2676525" y="2932113"/>
          <p14:tracePt t="19373" x="2660650" y="2957513"/>
          <p14:tracePt t="19381" x="2643188" y="2965450"/>
          <p14:tracePt t="19390" x="2633663" y="2982913"/>
          <p14:tracePt t="19403" x="2608263" y="3000375"/>
          <p14:tracePt t="19409" x="2582863" y="3025775"/>
          <p14:tracePt t="19418" x="2549525" y="3041650"/>
          <p14:tracePt t="19426" x="2516188" y="3051175"/>
          <p14:tracePt t="19433" x="2481263" y="3059113"/>
          <p14:tracePt t="19442" x="2422525" y="3067050"/>
          <p14:tracePt t="19450" x="2379663" y="3076575"/>
          <p14:tracePt t="19458" x="2303463" y="3084513"/>
          <p14:tracePt t="19469" x="2243138" y="3084513"/>
          <p14:tracePt t="19474" x="2174875" y="3084513"/>
          <p14:tracePt t="19484" x="2133600" y="3084513"/>
          <p14:tracePt t="19492" x="2098675" y="3084513"/>
          <p14:tracePt t="19502" x="2065338" y="3084513"/>
          <p14:tracePt t="19512" x="2055813" y="3084513"/>
          <p14:tracePt t="19633" x="2082800" y="3084513"/>
          <p14:tracePt t="19640" x="2124075" y="3067050"/>
          <p14:tracePt t="19649" x="2200275" y="3041650"/>
          <p14:tracePt t="19656" x="2293938" y="3033713"/>
          <p14:tracePt t="19666" x="2371725" y="3025775"/>
          <p14:tracePt t="19676" x="2473325" y="3008313"/>
          <p14:tracePt t="19684" x="2549525" y="2990850"/>
          <p14:tracePt t="19692" x="2617788" y="2982913"/>
          <p14:tracePt t="19703" x="2736850" y="2949575"/>
          <p14:tracePt t="19708" x="2795588" y="2932113"/>
          <p14:tracePt t="19717" x="2855913" y="2922588"/>
          <p14:tracePt t="19724" x="2897188" y="2914650"/>
          <p14:tracePt t="19733" x="2932113" y="2906713"/>
          <p14:tracePt t="19742" x="2949575" y="2897188"/>
          <p14:tracePt t="19858" x="2940050" y="2889250"/>
          <p14:tracePt t="19865" x="2906713" y="2871788"/>
          <p14:tracePt t="19874" x="2863850" y="2863850"/>
          <p14:tracePt t="19882" x="2830513" y="2855913"/>
          <p14:tracePt t="19890" x="2744788" y="2846388"/>
          <p14:tracePt t="19898" x="2660650" y="2830513"/>
          <p14:tracePt t="19905" x="2566988" y="2820988"/>
          <p14:tracePt t="19914" x="2447925" y="2820988"/>
          <p14:tracePt t="19921" x="2319338" y="2820988"/>
          <p14:tracePt t="19930" x="2243138" y="2820988"/>
          <p14:tracePt t="19937" x="2184400" y="2820988"/>
          <p14:tracePt t="19946" x="2133600" y="2820988"/>
          <p14:tracePt t="19953" x="2108200" y="2813050"/>
          <p14:tracePt t="19962" x="2098675" y="2813050"/>
          <p14:tracePt t="20080" x="2098675" y="2820988"/>
          <p14:tracePt t="20096" x="2098675" y="2830513"/>
          <p14:tracePt t="20104" x="2108200" y="2838450"/>
          <p14:tracePt t="20136" x="2108200" y="2846388"/>
          <p14:tracePt t="20154" x="2124075" y="2846388"/>
          <p14:tracePt t="20164" x="2133600" y="2846388"/>
          <p14:tracePt t="20172" x="2141538" y="2855913"/>
          <p14:tracePt t="20180" x="2166938" y="2855913"/>
          <p14:tracePt t="20187" x="2174875" y="2855913"/>
          <p14:tracePt t="20196" x="2200275" y="2855913"/>
          <p14:tracePt t="20203" x="2209800" y="2855913"/>
          <p14:tracePt t="20212" x="2217738" y="2855913"/>
          <p14:tracePt t="20370" x="2227263" y="2855913"/>
          <p14:tracePt t="20436" x="2235200" y="2855913"/>
          <p14:tracePt t="20493" x="2243138" y="2855913"/>
          <p14:tracePt t="20506" x="2260600" y="2846388"/>
          <p14:tracePt t="20514" x="2293938" y="2830513"/>
          <p14:tracePt t="20522" x="2336800" y="2820988"/>
          <p14:tracePt t="20530" x="2387600" y="2805113"/>
          <p14:tracePt t="20538" x="2455863" y="2795588"/>
          <p14:tracePt t="20548" x="2506663" y="2787650"/>
          <p14:tracePt t="20558" x="2592388" y="2770188"/>
          <p14:tracePt t="20565" x="2651125" y="2770188"/>
          <p14:tracePt t="20574" x="2693988" y="2762250"/>
          <p14:tracePt t="20583" x="2727325" y="2762250"/>
          <p14:tracePt t="20590" x="2770188" y="2752725"/>
          <p14:tracePt t="20600" x="2795588" y="2752725"/>
          <p14:tracePt t="20606" x="2805113" y="2752725"/>
          <p14:tracePt t="20616" x="2813050" y="2752725"/>
          <p14:tracePt t="20669" x="2820988" y="2752725"/>
          <p14:tracePt t="20688" x="2820988" y="2744788"/>
          <p14:tracePt t="20696" x="2830513" y="2744788"/>
          <p14:tracePt t="20705" x="2838450" y="2736850"/>
          <p14:tracePt t="20713" x="2846388" y="2727325"/>
          <p14:tracePt t="20729" x="2855913" y="2711450"/>
          <p14:tracePt t="20737" x="2855913" y="2701925"/>
          <p14:tracePt t="20744" x="2863850" y="2693988"/>
          <p14:tracePt t="20753" x="2863850" y="2668588"/>
          <p14:tracePt t="20759" x="2863850" y="2643188"/>
          <p14:tracePt t="20770" x="2863850" y="2625725"/>
          <p14:tracePt t="20775" x="2863850" y="2592388"/>
          <p14:tracePt t="20784" x="2863850" y="2566988"/>
          <p14:tracePt t="20792" x="2863850" y="2524125"/>
          <p14:tracePt t="20800" x="2863850" y="2498725"/>
          <p14:tracePt t="20808" x="2863850" y="2463800"/>
          <p14:tracePt t="20815" x="2863850" y="2422525"/>
          <p14:tracePt t="20824" x="2863850" y="2397125"/>
          <p14:tracePt t="20833" x="2863850" y="2362200"/>
          <p14:tracePt t="20839" x="2863850" y="2336800"/>
          <p14:tracePt t="20849" x="2863850" y="2311400"/>
          <p14:tracePt t="20855" x="2863850" y="2293938"/>
          <p14:tracePt t="20863" x="2863850" y="2278063"/>
          <p14:tracePt t="20871" x="2863850" y="2252663"/>
          <p14:tracePt t="20886" x="2863850" y="2217738"/>
          <p14:tracePt t="20887" x="2863850" y="2209800"/>
          <p14:tracePt t="20898" x="2863850" y="2184400"/>
          <p14:tracePt t="20905" x="2863850" y="2159000"/>
          <p14:tracePt t="20915" x="2871788" y="2149475"/>
          <p14:tracePt t="20922" x="2871788" y="2133600"/>
          <p14:tracePt t="20931" x="2881313" y="2108200"/>
          <p14:tracePt t="20940" x="2889250" y="2073275"/>
          <p14:tracePt t="20946" x="2897188" y="2055813"/>
          <p14:tracePt t="20955" x="2906713" y="2039938"/>
          <p14:tracePt t="20962" x="2914650" y="2014538"/>
          <p14:tracePt t="20971" x="2922588" y="1997075"/>
          <p14:tracePt t="20978" x="2932113" y="1979613"/>
          <p14:tracePt t="20986" x="2949575" y="1963738"/>
          <p14:tracePt t="20996" x="2949575" y="1946275"/>
          <p14:tracePt t="21006" x="2957513" y="1928813"/>
          <p14:tracePt t="21014" x="2965450" y="1920875"/>
          <p14:tracePt t="21026" x="2974975" y="1903413"/>
          <p14:tracePt t="21034" x="2982913" y="1895475"/>
          <p14:tracePt t="21042" x="2990850" y="1878013"/>
          <p14:tracePt t="21050" x="3000375" y="1860550"/>
          <p14:tracePt t="21060" x="3008313" y="1844675"/>
          <p14:tracePt t="21072" x="3025775" y="1844675"/>
          <p14:tracePt t="21078" x="3033713" y="1827213"/>
          <p14:tracePt t="21086" x="3033713" y="1809750"/>
          <p14:tracePt t="21096" x="3051175" y="1801813"/>
          <p14:tracePt t="21104" x="3059113" y="1793875"/>
          <p14:tracePt t="21110" x="3076575" y="1776413"/>
          <p14:tracePt t="21119" x="3084513" y="1766888"/>
          <p14:tracePt t="21126" x="3094038" y="1758950"/>
          <p14:tracePt t="21134" x="3109913" y="1751013"/>
          <p14:tracePt t="21142" x="3119438" y="1741488"/>
          <p14:tracePt t="21150" x="3119438" y="1733550"/>
          <p14:tracePt t="21160" x="3135313" y="1725613"/>
          <p14:tracePt t="21169" x="3144838" y="1716088"/>
          <p14:tracePt t="21176" x="3152775" y="1716088"/>
          <p14:tracePt t="21184" x="3160713" y="1700213"/>
          <p14:tracePt t="21192" x="3178175" y="1700213"/>
          <p14:tracePt t="21208" x="3186113" y="1700213"/>
          <p14:tracePt t="21216" x="3203575" y="1690688"/>
          <p14:tracePt t="21224" x="3211513" y="1682750"/>
          <p14:tracePt t="21233" x="3228975" y="1682750"/>
          <p14:tracePt t="21241" x="3263900" y="1674813"/>
          <p14:tracePt t="21249" x="3271838" y="1665288"/>
          <p14:tracePt t="21257" x="3297238" y="1665288"/>
          <p14:tracePt t="21265" x="3322638" y="1657350"/>
          <p14:tracePt t="21272" x="3355975" y="1649413"/>
          <p14:tracePt t="21282" x="3382963" y="1649413"/>
          <p14:tracePt t="21290" x="3408363" y="1639888"/>
          <p14:tracePt t="21297" x="3433763" y="1639888"/>
          <p14:tracePt t="21309" x="3459163" y="1639888"/>
          <p14:tracePt t="21311" x="3484563" y="1631950"/>
          <p14:tracePt t="21319" x="3517900" y="1622425"/>
          <p14:tracePt t="21328" x="3552825" y="1622425"/>
          <p14:tracePt t="21335" x="3578225" y="1614488"/>
          <p14:tracePt t="21343" x="3594100" y="1614488"/>
          <p14:tracePt t="21352" x="3619500" y="1614488"/>
          <p14:tracePt t="21360" x="3636963" y="1614488"/>
          <p14:tracePt t="21376" x="3646488" y="1614488"/>
          <p14:tracePt t="21546" x="3629025" y="1614488"/>
          <p14:tracePt t="21554" x="3603625" y="1631950"/>
          <p14:tracePt t="21563" x="3586163" y="1649413"/>
          <p14:tracePt t="21572" x="3568700" y="1657350"/>
          <p14:tracePt t="21583" x="3543300" y="1665288"/>
          <p14:tracePt t="21591" x="3509963" y="1674813"/>
          <p14:tracePt t="21599" x="3484563" y="1682750"/>
          <p14:tracePt t="21608" x="3449638" y="1700213"/>
          <p14:tracePt t="21618" x="3433763" y="1700213"/>
          <p14:tracePt t="21624" x="3416300" y="1708150"/>
          <p14:tracePt t="21630" x="3398838" y="1725613"/>
          <p14:tracePt t="21641" x="3382963" y="1733550"/>
          <p14:tracePt t="21647" x="3382963" y="1741488"/>
          <p14:tracePt t="21656" x="3365500" y="1751013"/>
          <p14:tracePt t="21663" x="3348038" y="1758950"/>
          <p14:tracePt t="21671" x="3348038" y="1766888"/>
          <p14:tracePt t="21678" x="3340100" y="1776413"/>
          <p14:tracePt t="21687" x="3322638" y="1784350"/>
          <p14:tracePt t="21694" x="3314700" y="1801813"/>
          <p14:tracePt t="21706" x="3305175" y="1809750"/>
          <p14:tracePt t="21711" x="3297238" y="1819275"/>
          <p14:tracePt t="21720" x="3289300" y="1835150"/>
          <p14:tracePt t="21726" x="3271838" y="1852613"/>
          <p14:tracePt t="21736" x="3254375" y="1885950"/>
          <p14:tracePt t="21744" x="3246438" y="1911350"/>
          <p14:tracePt t="21752" x="3228975" y="1928813"/>
          <p14:tracePt t="21759" x="3203575" y="1989138"/>
          <p14:tracePt t="21768" x="3195638" y="2030413"/>
          <p14:tracePt t="21776" x="3178175" y="2082800"/>
          <p14:tracePt t="21784" x="3160713" y="2133600"/>
          <p14:tracePt t="21792" x="3135313" y="2192338"/>
          <p14:tracePt t="21800" x="3119438" y="2227263"/>
          <p14:tracePt t="21808" x="3109913" y="2260600"/>
          <p14:tracePt t="21816" x="3101975" y="2286000"/>
          <p14:tracePt t="21823" x="3094038" y="2303463"/>
          <p14:tracePt t="21832" x="3094038" y="2328863"/>
          <p14:tracePt t="21840" x="3084513" y="2344738"/>
          <p14:tracePt t="21849" x="3076575" y="2371725"/>
          <p14:tracePt t="21856" x="3076575" y="2379663"/>
          <p14:tracePt t="21866" x="3076575" y="2387600"/>
          <p14:tracePt t="21871" x="3076575" y="2405063"/>
          <p14:tracePt t="21880" x="3067050" y="2422525"/>
          <p14:tracePt t="21887" x="3067050" y="2447925"/>
          <p14:tracePt t="21896" x="3059113" y="2455863"/>
          <p14:tracePt t="21904" x="3051175" y="2481263"/>
          <p14:tracePt t="21913" x="3041650" y="2498725"/>
          <p14:tracePt t="21920" x="3033713" y="2524125"/>
          <p14:tracePt t="21928" x="3025775" y="2532063"/>
          <p14:tracePt t="21937" x="3025775" y="2557463"/>
          <p14:tracePt t="21944" x="3016250" y="2574925"/>
          <p14:tracePt t="21957" x="3008313" y="2600325"/>
          <p14:tracePt t="21961" x="2990850" y="2617788"/>
          <p14:tracePt t="21970" x="2982913" y="2643188"/>
          <p14:tracePt t="21976" x="2974975" y="2668588"/>
          <p14:tracePt t="21984" x="2957513" y="2693988"/>
          <p14:tracePt t="21992" x="2940050" y="2701925"/>
          <p14:tracePt t="22002" x="2940050" y="2719388"/>
          <p14:tracePt t="22007" x="2922588" y="2736850"/>
          <p14:tracePt t="22018" x="2906713" y="2744788"/>
          <p14:tracePt t="22026" x="2889250" y="2752725"/>
          <p14:tracePt t="22033" x="2881313" y="2762250"/>
          <p14:tracePt t="22042" x="2871788" y="2770188"/>
          <p14:tracePt t="22050" x="2846388" y="2778125"/>
          <p14:tracePt t="22058" x="2838450" y="2787650"/>
          <p14:tracePt t="22065" x="2820988" y="2795588"/>
          <p14:tracePt t="22074" x="2795588" y="2805113"/>
          <p14:tracePt t="22084" x="2762250" y="2820988"/>
          <p14:tracePt t="22094" x="2744788" y="2820988"/>
          <p14:tracePt t="22105" x="2693988" y="2838450"/>
          <p14:tracePt t="22111" x="2643188" y="2838450"/>
          <p14:tracePt t="22120" x="2592388" y="2846388"/>
          <p14:tracePt t="22126" x="2557463" y="2846388"/>
          <p14:tracePt t="22135" x="2516188" y="2846388"/>
          <p14:tracePt t="22143" x="2498725" y="2846388"/>
          <p14:tracePt t="22150" x="2463800" y="2855913"/>
          <p14:tracePt t="22160" x="2455863" y="2855913"/>
          <p14:tracePt t="22166" x="2447925" y="2855913"/>
          <p14:tracePt t="22369" x="2455863" y="2855913"/>
          <p14:tracePt t="22383" x="2463800" y="2855913"/>
          <p14:tracePt t="22491" x="2447925" y="2855913"/>
          <p14:tracePt t="22499" x="2438400" y="2855913"/>
          <p14:tracePt t="22508" x="2430463" y="2855913"/>
          <p14:tracePt t="22518" x="2422525" y="2863850"/>
          <p14:tracePt t="22535" x="2413000" y="2863850"/>
          <p14:tracePt t="22578" x="2413000" y="2838450"/>
          <p14:tracePt t="22585" x="2430463" y="2813050"/>
          <p14:tracePt t="22596" x="2447925" y="2787650"/>
          <p14:tracePt t="22606" x="2463800" y="2762250"/>
          <p14:tracePt t="22613" x="2481263" y="2752725"/>
          <p14:tracePt t="22622" x="2516188" y="2727325"/>
          <p14:tracePt t="22630" x="2600325" y="2668588"/>
          <p14:tracePt t="22638" x="2660650" y="2625725"/>
          <p14:tracePt t="22646" x="2736850" y="2592388"/>
          <p14:tracePt t="22654" x="2813050" y="2557463"/>
          <p14:tracePt t="22662" x="2897188" y="2524125"/>
          <p14:tracePt t="22672" x="2990850" y="2506663"/>
          <p14:tracePt t="22678" x="3025775" y="2498725"/>
          <p14:tracePt t="22686" x="3084513" y="2473325"/>
          <p14:tracePt t="22693" x="3119438" y="2473325"/>
          <p14:tracePt t="22703" x="3127375" y="2473325"/>
          <p14:tracePt t="22711" x="3144838" y="2473325"/>
          <p14:tracePt t="22720" x="3152775" y="2473325"/>
          <p14:tracePt t="22727" x="3170238" y="2473325"/>
          <p14:tracePt t="22735" x="3186113" y="2473325"/>
          <p14:tracePt t="22743" x="3203575" y="2473325"/>
          <p14:tracePt t="22752" x="3221038" y="2481263"/>
          <p14:tracePt t="22759" x="3246438" y="2489200"/>
          <p14:tracePt t="22766" x="3271838" y="2506663"/>
          <p14:tracePt t="22773" x="3305175" y="2532063"/>
          <p14:tracePt t="22781" x="3340100" y="2557463"/>
          <p14:tracePt t="22790" x="3365500" y="2582863"/>
          <p14:tracePt t="22800" x="3390900" y="2600325"/>
          <p14:tracePt t="22805" x="3416300" y="2625725"/>
          <p14:tracePt t="22815" x="3449638" y="2676525"/>
          <p14:tracePt t="22823" x="3492500" y="2711450"/>
          <p14:tracePt t="22829" x="3517900" y="2736850"/>
          <p14:tracePt t="22839" x="3535363" y="2762250"/>
          <p14:tracePt t="22845" x="3543300" y="2778125"/>
          <p14:tracePt t="22856" x="3560763" y="2795588"/>
          <p14:tracePt t="22862" x="3578225" y="2805113"/>
          <p14:tracePt t="22872" x="3586163" y="2813050"/>
          <p14:tracePt t="22883" x="3586163" y="2820988"/>
          <p14:tracePt t="22888" x="3594100" y="2830513"/>
          <p14:tracePt t="22896" x="3603625" y="2830513"/>
          <p14:tracePt t="22904" x="3611563" y="2830513"/>
          <p14:tracePt t="22913" x="3611563" y="2838450"/>
          <p14:tracePt t="22950" x="3619500" y="2838450"/>
          <p14:tracePt t="22956" x="3629025" y="2846388"/>
          <p14:tracePt t="22964" x="3636963" y="2846388"/>
          <p14:tracePt t="22972" x="3646488" y="2846388"/>
          <p14:tracePt t="22981" x="3654425" y="2846388"/>
          <p14:tracePt t="22988" x="3662363" y="2855913"/>
          <p14:tracePt t="22996" x="3671888" y="2855913"/>
          <p14:tracePt t="23003" x="3679825" y="2855913"/>
          <p14:tracePt t="23013" x="3687763" y="2855913"/>
          <p14:tracePt t="23021" x="3705225" y="2855913"/>
          <p14:tracePt t="23029" x="3713163" y="2855913"/>
          <p14:tracePt t="23037" x="3730625" y="2855913"/>
          <p14:tracePt t="23045" x="3756025" y="2846388"/>
          <p14:tracePt t="23054" x="3781425" y="2838450"/>
          <p14:tracePt t="23061" x="3816350" y="2820988"/>
          <p14:tracePt t="23070" x="3841750" y="2813050"/>
          <p14:tracePt t="23077" x="3883025" y="2795588"/>
          <p14:tracePt t="23085" x="3917950" y="2778125"/>
          <p14:tracePt t="23093" x="3951288" y="2770188"/>
          <p14:tracePt t="23105" x="4011613" y="2736850"/>
          <p14:tracePt t="23108" x="4037013" y="2727325"/>
          <p14:tracePt t="23121" x="4070350" y="2719388"/>
          <p14:tracePt t="23126" x="4079875" y="2711450"/>
          <p14:tracePt t="23136" x="4105275" y="2701925"/>
          <p14:tracePt t="23143" x="4130675" y="2693988"/>
          <p14:tracePt t="23150" x="4138613" y="2693988"/>
          <p14:tracePt t="23158" x="4181475" y="2660650"/>
          <p14:tracePt t="23166" x="4189413" y="2660650"/>
          <p14:tracePt t="23174" x="4214813" y="2651125"/>
          <p14:tracePt t="23182" x="4232275" y="2643188"/>
          <p14:tracePt t="23190" x="4240213" y="2633663"/>
          <p14:tracePt t="23198" x="4257675" y="2625725"/>
          <p14:tracePt t="23206" x="4265613" y="2617788"/>
          <p14:tracePt t="23214" x="4275138" y="2617788"/>
          <p14:tracePt t="23230" x="4275138" y="2608263"/>
          <p14:tracePt t="23238" x="4283075" y="2608263"/>
          <p14:tracePt t="23246" x="4283075" y="2600325"/>
          <p14:tracePt t="23254" x="4291013" y="2600325"/>
          <p14:tracePt t="23294" x="4291013" y="2592388"/>
          <p14:tracePt t="23304" x="4300538" y="2592388"/>
          <p14:tracePt t="23310" x="4300538" y="2582863"/>
          <p14:tracePt t="23326" x="4308475" y="2582863"/>
          <p14:tracePt t="23374" x="4316413" y="2582863"/>
          <p14:tracePt t="23401" x="4316413" y="2574925"/>
          <p14:tracePt t="26800" x="4308475" y="2574925"/>
          <p14:tracePt t="26808" x="4300538" y="2574925"/>
          <p14:tracePt t="26824" x="4291013" y="2574925"/>
          <p14:tracePt t="26840" x="4283075" y="2574925"/>
          <p14:tracePt t="26888" x="4275138" y="2574925"/>
          <p14:tracePt t="26903" x="4265613" y="2574925"/>
          <p14:tracePt t="26919" x="4257675" y="2574925"/>
          <p14:tracePt t="26935" x="4257675" y="2582863"/>
          <p14:tracePt t="26952" x="4249738" y="2582863"/>
          <p14:tracePt t="27082" x="4240213" y="2574925"/>
          <p14:tracePt t="27091" x="4240213" y="2557463"/>
          <p14:tracePt t="27098" x="4232275" y="2532063"/>
          <p14:tracePt t="27106" x="4224338" y="2506663"/>
          <p14:tracePt t="27114" x="4224338" y="2498725"/>
          <p14:tracePt t="27122" x="4224338" y="2473325"/>
          <p14:tracePt t="27130" x="4214813" y="2413000"/>
          <p14:tracePt t="27138" x="4214813" y="2397125"/>
          <p14:tracePt t="27146" x="4214813" y="2362200"/>
          <p14:tracePt t="27153" x="4206875" y="2319338"/>
          <p14:tracePt t="27162" x="4206875" y="2260600"/>
          <p14:tracePt t="27169" x="4197350" y="2217738"/>
          <p14:tracePt t="27177" x="4197350" y="2166938"/>
          <p14:tracePt t="27188" x="4197350" y="2116138"/>
          <p14:tracePt t="27194" x="4197350" y="2073275"/>
          <p14:tracePt t="27203" x="4197350" y="2039938"/>
          <p14:tracePt t="27210" x="4189413" y="1997075"/>
          <p14:tracePt t="27219" x="4189413" y="1963738"/>
          <p14:tracePt t="27226" x="4189413" y="1938338"/>
          <p14:tracePt t="27234" x="4189413" y="1911350"/>
          <p14:tracePt t="27242" x="4189413" y="1885950"/>
          <p14:tracePt t="27250" x="4189413" y="1860550"/>
          <p14:tracePt t="27259" x="4189413" y="1827213"/>
          <p14:tracePt t="27266" x="4189413" y="1801813"/>
          <p14:tracePt t="27275" x="4189413" y="1766888"/>
          <p14:tracePt t="27284" x="4189413" y="1733550"/>
          <p14:tracePt t="27292" x="4189413" y="1682750"/>
          <p14:tracePt t="27300" x="4189413" y="1657350"/>
          <p14:tracePt t="27308" x="4189413" y="1631950"/>
          <p14:tracePt t="27316" x="4189413" y="1614488"/>
          <p14:tracePt t="27324" x="4189413" y="1589088"/>
          <p14:tracePt t="27332" x="4189413" y="1571625"/>
          <p14:tracePt t="27348" x="4189413" y="1555750"/>
          <p14:tracePt t="27356" x="4189413" y="1546225"/>
          <p14:tracePt t="27372" x="4189413" y="1538288"/>
          <p14:tracePt t="27478" x="4189413" y="1546225"/>
          <p14:tracePt t="27484" x="4189413" y="1606550"/>
          <p14:tracePt t="27492" x="4189413" y="1690688"/>
          <p14:tracePt t="27500" x="4189413" y="1741488"/>
          <p14:tracePt t="27508" x="4181475" y="1885950"/>
          <p14:tracePt t="27516" x="4171950" y="1946275"/>
          <p14:tracePt t="27524" x="4156075" y="2090738"/>
          <p14:tracePt t="27532" x="4146550" y="2227263"/>
          <p14:tracePt t="27540" x="4146550" y="2278063"/>
          <p14:tracePt t="27548" x="4138613" y="2371725"/>
          <p14:tracePt t="27558" x="4138613" y="2422525"/>
          <p14:tracePt t="27566" x="4138613" y="2463800"/>
          <p14:tracePt t="27574" x="4138613" y="2481263"/>
          <p14:tracePt t="27582" x="4138613" y="2506663"/>
          <p14:tracePt t="27588" x="4138613" y="2516188"/>
          <p14:tracePt t="27598" x="4138613" y="2524125"/>
          <p14:tracePt t="27606" x="4138613" y="2532063"/>
          <p14:tracePt t="27630" x="4138613" y="2541588"/>
          <p14:tracePt t="27654" x="4130675" y="2541588"/>
          <p14:tracePt t="27670" x="4130675" y="2549525"/>
          <p14:tracePt t="27686" x="4121150" y="2557463"/>
          <p14:tracePt t="27702" x="4121150" y="2566988"/>
          <p14:tracePt t="27748" x="4121150" y="2574925"/>
          <p14:tracePt t="27762" x="4121150" y="2582863"/>
          <p14:tracePt t="27770" x="4121150" y="2592388"/>
          <p14:tracePt t="27777" x="4130675" y="2608263"/>
          <p14:tracePt t="27785" x="4146550" y="2625725"/>
          <p14:tracePt t="27793" x="4181475" y="2660650"/>
          <p14:tracePt t="27802" x="4224338" y="2676525"/>
          <p14:tracePt t="27810" x="4300538" y="2711450"/>
          <p14:tracePt t="27818" x="4376738" y="2727325"/>
          <p14:tracePt t="27826" x="4460875" y="2752725"/>
          <p14:tracePt t="27833" x="4554538" y="2778125"/>
          <p14:tracePt t="27842" x="4657725" y="2795588"/>
          <p14:tracePt t="27852" x="4802188" y="2830513"/>
          <p14:tracePt t="27860" x="4894263" y="2846388"/>
          <p14:tracePt t="27868" x="4987925" y="2863850"/>
          <p14:tracePt t="27877" x="5048250" y="2871788"/>
          <p14:tracePt t="27887" x="5091113" y="2889250"/>
          <p14:tracePt t="27893" x="5124450" y="2897188"/>
          <p14:tracePt t="27899" x="5141913" y="2897188"/>
          <p14:tracePt t="27908" x="5149850" y="2897188"/>
          <p14:tracePt t="28048" x="5141913" y="2897188"/>
          <p14:tracePt t="28056" x="5106988" y="2906713"/>
          <p14:tracePt t="28064" x="5048250" y="2914650"/>
          <p14:tracePt t="28072" x="4962525" y="2932113"/>
          <p14:tracePt t="28080" x="4878388" y="2940050"/>
          <p14:tracePt t="28089" x="4802188" y="2949575"/>
          <p14:tracePt t="28096" x="4716463" y="2949575"/>
          <p14:tracePt t="28106" x="4630738" y="2949575"/>
          <p14:tracePt t="28115" x="4589463" y="2949575"/>
          <p14:tracePt t="28121" x="4503738" y="2949575"/>
          <p14:tracePt t="28131" x="4445000" y="2949575"/>
          <p14:tracePt t="28138" x="4402138" y="2949575"/>
          <p14:tracePt t="28147" x="4368800" y="2949575"/>
          <p14:tracePt t="28154" x="4333875" y="2949575"/>
          <p14:tracePt t="28162" x="4308475" y="2949575"/>
          <p14:tracePt t="28170" x="4291013" y="2957513"/>
          <p14:tracePt t="28178" x="4265613" y="2957513"/>
          <p14:tracePt t="28187" x="4249738" y="2965450"/>
          <p14:tracePt t="28194" x="4232275" y="2974975"/>
          <p14:tracePt t="28202" x="4214813" y="2974975"/>
          <p14:tracePt t="28210" x="4197350" y="2982913"/>
          <p14:tracePt t="28219" x="4171950" y="2990850"/>
          <p14:tracePt t="28226" x="4146550" y="3000375"/>
          <p14:tracePt t="28234" x="4130675" y="3008313"/>
          <p14:tracePt t="28242" x="4113213" y="3008313"/>
          <p14:tracePt t="28250" x="4095750" y="3008313"/>
          <p14:tracePt t="28258" x="4079875" y="3008313"/>
          <p14:tracePt t="28266" x="4070350" y="3016250"/>
          <p14:tracePt t="28282" x="4062413" y="3016250"/>
          <p14:tracePt t="28290" x="4052888" y="3016250"/>
          <p14:tracePt t="28373" x="4052888" y="3025775"/>
          <p14:tracePt t="28423" x="4052888" y="3033713"/>
          <p14:tracePt t="28427" x="4037013" y="3033713"/>
          <p14:tracePt t="28435" x="3994150" y="3067050"/>
          <p14:tracePt t="28443" x="3908425" y="3144838"/>
          <p14:tracePt t="28452" x="3857625" y="3186113"/>
          <p14:tracePt t="28460" x="3832225" y="3221038"/>
          <p14:tracePt t="28468" x="3790950" y="3271838"/>
          <p14:tracePt t="28476" x="3763963" y="3322638"/>
          <p14:tracePt t="28484" x="3705225" y="3449638"/>
          <p14:tracePt t="28678" x="3748088" y="3449638"/>
          <p14:tracePt t="28686" x="3798888" y="3441700"/>
          <p14:tracePt t="28694" x="3824288" y="3433763"/>
          <p14:tracePt t="28703" x="3832225" y="3424238"/>
          <p14:tracePt t="28710" x="3857625" y="3416300"/>
          <p14:tracePt t="28719" x="3875088" y="3408363"/>
          <p14:tracePt t="28726" x="3883025" y="3398838"/>
          <p14:tracePt t="28734" x="3900488" y="3390900"/>
          <p14:tracePt t="28749" x="3917950" y="3390900"/>
          <p14:tracePt t="28753" x="3935413" y="3373438"/>
          <p14:tracePt t="28761" x="3943350" y="3373438"/>
          <p14:tracePt t="28769" x="3960813" y="3373438"/>
          <p14:tracePt t="28778" x="3976688" y="3365500"/>
          <p14:tracePt t="28785" x="3986213" y="3365500"/>
          <p14:tracePt t="28793" x="4002088" y="3355975"/>
          <p14:tracePt t="28802" x="4011613" y="3348038"/>
          <p14:tracePt t="28810" x="4019550" y="3340100"/>
          <p14:tracePt t="28818" x="4027488" y="3340100"/>
          <p14:tracePt t="28826" x="4037013" y="3330575"/>
          <p14:tracePt t="28842" x="4037013" y="3314700"/>
          <p14:tracePt t="28850" x="4044950" y="3314700"/>
          <p14:tracePt t="28858" x="4062413" y="3289300"/>
          <p14:tracePt t="28866" x="4070350" y="3254375"/>
          <p14:tracePt t="28874" x="4087813" y="3195638"/>
          <p14:tracePt t="28887" x="4105275" y="3135313"/>
          <p14:tracePt t="28890" x="4146550" y="3016250"/>
          <p14:tracePt t="28897" x="4156075" y="2974975"/>
          <p14:tracePt t="28905" x="4164013" y="2940050"/>
          <p14:tracePt t="28913" x="4171950" y="2863850"/>
          <p14:tracePt t="28921" x="4171950" y="2820988"/>
          <p14:tracePt t="28930" x="4171950" y="2787650"/>
          <p14:tracePt t="28940" x="4164013" y="2727325"/>
          <p14:tracePt t="28946" x="4130675" y="2686050"/>
          <p14:tracePt t="28956" x="4087813" y="2617788"/>
          <p14:tracePt t="28963" x="4070350" y="2592388"/>
          <p14:tracePt t="28972" x="4052888" y="2566988"/>
          <p14:tracePt t="28980" x="4037013" y="2557463"/>
          <p14:tracePt t="28990" x="4019550" y="2549525"/>
          <p14:tracePt t="28996" x="4011613" y="2541588"/>
          <p14:tracePt t="29064" x="4011613" y="2532063"/>
          <p14:tracePt t="29073" x="4027488" y="2524125"/>
          <p14:tracePt t="29080" x="4052888" y="2524125"/>
          <p14:tracePt t="29088" x="4079875" y="2524125"/>
          <p14:tracePt t="29096" x="4095750" y="2524125"/>
          <p14:tracePt t="29104" x="4130675" y="2516188"/>
          <p14:tracePt t="29112" x="4156075" y="2516188"/>
          <p14:tracePt t="29121" x="4189413" y="2506663"/>
          <p14:tracePt t="29128" x="4224338" y="2489200"/>
          <p14:tracePt t="29137" x="4240213" y="2481263"/>
          <p14:tracePt t="29144" x="4240213" y="2473325"/>
          <p14:tracePt t="29154" x="4249738" y="2455863"/>
          <p14:tracePt t="29160" x="4249738" y="2438400"/>
          <p14:tracePt t="29169" x="4257675" y="2422525"/>
          <p14:tracePt t="29176" x="4257675" y="2405063"/>
          <p14:tracePt t="29192" x="4257675" y="2397125"/>
          <p14:tracePt t="29234" x="4257675" y="2387600"/>
          <p14:tracePt t="29274" x="4257675" y="2413000"/>
          <p14:tracePt t="29282" x="4249738" y="2447925"/>
          <p14:tracePt t="29290" x="4249738" y="2489200"/>
          <p14:tracePt t="29298" x="4240213" y="2516188"/>
          <p14:tracePt t="29305" x="4224338" y="2557463"/>
          <p14:tracePt t="29313" x="4206875" y="2625725"/>
          <p14:tracePt t="29322" x="4189413" y="2633663"/>
          <p14:tracePt t="29330" x="4164013" y="2686050"/>
          <p14:tracePt t="29337" x="4130675" y="2719388"/>
          <p14:tracePt t="29346" x="4105275" y="2752725"/>
          <p14:tracePt t="29353" x="4070350" y="2795588"/>
          <p14:tracePt t="29362" x="4044950" y="2820988"/>
          <p14:tracePt t="29369" x="4011613" y="2830513"/>
          <p14:tracePt t="29378" x="3976688" y="2830513"/>
          <p14:tracePt t="29386" x="3935413" y="2830513"/>
          <p14:tracePt t="29394" x="3875088" y="2830513"/>
          <p14:tracePt t="29402" x="3824288" y="2830513"/>
          <p14:tracePt t="29410" x="3748088" y="2805113"/>
          <p14:tracePt t="29421" x="3654425" y="2770188"/>
          <p14:tracePt t="29425" x="3568700" y="2736850"/>
          <p14:tracePt t="29435" x="3492500" y="2701925"/>
          <p14:tracePt t="29443" x="3373438" y="2643188"/>
          <p14:tracePt t="29454" x="3297238" y="2617788"/>
          <p14:tracePt t="29461" x="3238500" y="2582863"/>
          <p14:tracePt t="29467" x="3144838" y="2541588"/>
          <p14:tracePt t="29475" x="3059113" y="2506663"/>
          <p14:tracePt t="29485" x="2965450" y="2473325"/>
          <p14:tracePt t="29490" x="2881313" y="2438400"/>
          <p14:tracePt t="29501" x="2787650" y="2422525"/>
          <p14:tracePt t="29506" x="2744788" y="2413000"/>
          <p14:tracePt t="29518" x="2711450" y="2413000"/>
          <p14:tracePt t="29522" x="2701925" y="2413000"/>
          <p14:tracePt t="29549" x="2701925" y="2430463"/>
          <p14:tracePt t="29556" x="2701925" y="2463800"/>
          <p14:tracePt t="29565" x="2701925" y="2506663"/>
          <p14:tracePt t="29572" x="2701925" y="2566988"/>
          <p14:tracePt t="29581" x="2701925" y="2608263"/>
          <p14:tracePt t="29588" x="2719388" y="2676525"/>
          <p14:tracePt t="29596" x="2736850" y="2711450"/>
          <p14:tracePt t="29604" x="2762250" y="2752725"/>
          <p14:tracePt t="29612" x="2795588" y="2795588"/>
          <p14:tracePt t="29619" x="2838450" y="2830513"/>
          <p14:tracePt t="29628" x="2897188" y="2871788"/>
          <p14:tracePt t="29636" x="2949575" y="2889250"/>
          <p14:tracePt t="29644" x="2974975" y="2897188"/>
          <p14:tracePt t="29652" x="3008313" y="2897188"/>
          <p14:tracePt t="29660" x="3033713" y="2897188"/>
          <p14:tracePt t="29669" x="3067050" y="2897188"/>
          <p14:tracePt t="29676" x="3076575" y="2897188"/>
          <p14:tracePt t="29684" x="3084513" y="2897188"/>
          <p14:tracePt t="29700" x="3094038" y="2897188"/>
          <p14:tracePt t="29709" x="3094038" y="2889250"/>
          <p14:tracePt t="29716" x="3101975" y="2871788"/>
          <p14:tracePt t="29724" x="3101975" y="2846388"/>
          <p14:tracePt t="29734" x="3109913" y="2838450"/>
          <p14:tracePt t="29740" x="3119438" y="2830513"/>
          <p14:tracePt t="29750" x="3127375" y="2830513"/>
          <p14:tracePt t="29757" x="3127375" y="2813050"/>
          <p14:tracePt t="29768" x="3152775" y="2795588"/>
          <p14:tracePt t="29778" x="3178175" y="2778125"/>
          <p14:tracePt t="29784" x="3221038" y="2762250"/>
          <p14:tracePt t="29793" x="3263900" y="2736850"/>
          <p14:tracePt t="29800" x="3297238" y="2719388"/>
          <p14:tracePt t="29810" x="3348038" y="2686050"/>
          <p14:tracePt t="29816" x="3433763" y="2643188"/>
          <p14:tracePt t="29826" x="3509963" y="2625725"/>
          <p14:tracePt t="29833" x="3611563" y="2582863"/>
          <p14:tracePt t="29842" x="3713163" y="2566988"/>
          <p14:tracePt t="29850" x="3857625" y="2549525"/>
          <p14:tracePt t="29858" x="3917950" y="2549525"/>
          <p14:tracePt t="29865" x="4052888" y="2541588"/>
          <p14:tracePt t="29874" x="4224338" y="2541588"/>
          <p14:tracePt t="29882" x="4351338" y="2541588"/>
          <p14:tracePt t="29890" x="4435475" y="2541588"/>
          <p14:tracePt t="29898" x="4486275" y="2541588"/>
          <p14:tracePt t="29906" x="4529138" y="2541588"/>
          <p14:tracePt t="29914" x="4564063" y="2549525"/>
          <p14:tracePt t="29923" x="4572000" y="2557463"/>
          <p14:tracePt t="29929" x="4572000" y="2566988"/>
          <p14:tracePt t="29953" x="4572000" y="2574925"/>
          <p14:tracePt t="29962" x="4572000" y="2592388"/>
          <p14:tracePt t="29970" x="4572000" y="2600325"/>
          <p14:tracePt t="29978" x="4572000" y="2617788"/>
          <p14:tracePt t="29985" x="4564063" y="2651125"/>
          <p14:tracePt t="29993" x="4564063" y="2676525"/>
          <p14:tracePt t="30002" x="4529138" y="2711450"/>
          <p14:tracePt t="30010" x="4470400" y="2778125"/>
          <p14:tracePt t="30018" x="4419600" y="2813050"/>
          <p14:tracePt t="30026" x="4394200" y="2830513"/>
          <p14:tracePt t="30033" x="4308475" y="2881313"/>
          <p14:tracePt t="30042" x="4275138" y="2897188"/>
          <p14:tracePt t="30052" x="4146550" y="2949575"/>
          <p14:tracePt t="30058" x="4105275" y="2957513"/>
          <p14:tracePt t="30068" x="3968750" y="2982913"/>
          <p14:tracePt t="30074" x="3875088" y="2982913"/>
          <p14:tracePt t="30084" x="3773488" y="2982913"/>
          <p14:tracePt t="30090" x="3687763" y="2982913"/>
          <p14:tracePt t="30100" x="3578225" y="2982913"/>
          <p14:tracePt t="30108" x="3527425" y="2982913"/>
          <p14:tracePt t="30116" x="3398838" y="2957513"/>
          <p14:tracePt t="30124" x="3322638" y="2932113"/>
          <p14:tracePt t="30134" x="3263900" y="2914650"/>
          <p14:tracePt t="30140" x="3186113" y="2881313"/>
          <p14:tracePt t="30156" x="3127375" y="2846388"/>
          <p14:tracePt t="30166" x="3025775" y="2795588"/>
          <p14:tracePt t="30172" x="2982913" y="2762250"/>
          <p14:tracePt t="30181" x="2922588" y="2736850"/>
          <p14:tracePt t="30188" x="2897188" y="2719388"/>
          <p14:tracePt t="30197" x="2863850" y="2701925"/>
          <p14:tracePt t="30206" x="2830513" y="2686050"/>
          <p14:tracePt t="30212" x="2813050" y="2676525"/>
          <p14:tracePt t="30220" x="2778125" y="2668588"/>
          <p14:tracePt t="30228" x="2736850" y="2651125"/>
          <p14:tracePt t="30237" x="2686050" y="2643188"/>
          <p14:tracePt t="30244" x="2660650" y="2633663"/>
          <p14:tracePt t="30253" x="2608263" y="2633663"/>
          <p14:tracePt t="30260" x="2592388" y="2625725"/>
          <p14:tracePt t="30270" x="2557463" y="2625725"/>
          <p14:tracePt t="30281" x="2532063" y="2625725"/>
          <p14:tracePt t="30288" x="2524125" y="2625725"/>
          <p14:tracePt t="30344" x="2524125" y="2643188"/>
          <p14:tracePt t="30354" x="2524125" y="2651125"/>
          <p14:tracePt t="30362" x="2524125" y="2668588"/>
          <p14:tracePt t="30370" x="2524125" y="2686050"/>
          <p14:tracePt t="30382" x="2524125" y="2693988"/>
          <p14:tracePt t="30390" x="2524125" y="2711450"/>
          <p14:tracePt t="30398" x="2541588" y="2744788"/>
          <p14:tracePt t="30406" x="2566988" y="2805113"/>
          <p14:tracePt t="30414" x="2668588" y="2949575"/>
          <p14:tracePt t="30424" x="2701925" y="3025775"/>
          <p14:tracePt t="30429" x="2778125" y="3271838"/>
          <p14:tracePt t="30573" x="2770188" y="3238500"/>
          <p14:tracePt t="30582" x="2770188" y="3195638"/>
          <p14:tracePt t="30588" x="2770188" y="3160713"/>
          <p14:tracePt t="30594" x="2770188" y="3119438"/>
          <p14:tracePt t="30604" x="2770188" y="3084513"/>
          <p14:tracePt t="30612" x="2830513" y="3025775"/>
          <p14:tracePt t="30621" x="2881313" y="3025775"/>
          <p14:tracePt t="30627" x="2982913" y="3025775"/>
          <p14:tracePt t="30635" x="3127375" y="3041650"/>
          <p14:tracePt t="30643" x="3289300" y="3067050"/>
          <p14:tracePt t="30652" x="3816350" y="3127375"/>
          <p14:tracePt t="30660" x="4206875" y="3178175"/>
          <p14:tracePt t="30668" x="4827588" y="3263900"/>
          <p14:tracePt t="30676" x="5319713" y="3305175"/>
          <p14:tracePt t="30684" x="6016625" y="3373438"/>
          <p14:tracePt t="30692" x="6858000" y="3441700"/>
          <p14:tracePt t="30700" x="7504113" y="3484563"/>
          <p14:tracePt t="30708" x="7996238" y="3502025"/>
          <p14:tracePt t="30716" x="8659813" y="3543300"/>
          <p14:tracePt t="33810" x="8532813" y="4972050"/>
          <p14:tracePt t="33819" x="8081963" y="5175250"/>
          <p14:tracePt t="33827" x="7418388" y="5438775"/>
          <p14:tracePt t="33834" x="6832600" y="5634038"/>
          <p14:tracePt t="33842" x="6262688" y="5803900"/>
          <p14:tracePt t="33856" x="5659438" y="5957888"/>
          <p14:tracePt t="33862" x="5268913" y="6034088"/>
          <p14:tracePt t="33872" x="4699000" y="6161088"/>
          <p14:tracePt t="33887" x="4164013" y="6272213"/>
          <p14:tracePt t="33894" x="4019550" y="6305550"/>
          <p14:tracePt t="33904" x="3857625" y="6330950"/>
          <p14:tracePt t="33910" x="3611563" y="6381750"/>
          <p14:tracePt t="33919" x="3517900" y="6399213"/>
          <p14:tracePt t="33925" x="3355975" y="6424613"/>
          <p14:tracePt t="33933" x="3271838" y="6432550"/>
          <p14:tracePt t="33944" x="3203575" y="6432550"/>
          <p14:tracePt t="33950" x="3101975" y="6450013"/>
          <p14:tracePt t="33958" x="3000375" y="6450013"/>
          <p14:tracePt t="33969" x="2906713" y="6450013"/>
          <p14:tracePt t="33976" x="2820988" y="6450013"/>
          <p14:tracePt t="33983" x="2719388" y="6450013"/>
          <p14:tracePt t="33990" x="2566988" y="6450013"/>
          <p14:tracePt t="34000" x="2481263" y="6442075"/>
          <p14:tracePt t="34008" x="2379663" y="6442075"/>
          <p14:tracePt t="34016" x="2217738" y="6424613"/>
          <p14:tracePt t="34024" x="2108200" y="6407150"/>
          <p14:tracePt t="34032" x="2005013" y="6399213"/>
          <p14:tracePt t="34040" x="1903413" y="6391275"/>
          <p14:tracePt t="34048" x="1819275" y="6391275"/>
          <p14:tracePt t="34056" x="1758950" y="6391275"/>
          <p14:tracePt t="34064" x="1631950" y="6391275"/>
          <p14:tracePt t="34072" x="1563688" y="6391275"/>
          <p14:tracePt t="34080" x="1520825" y="6391275"/>
          <p14:tracePt t="34090" x="1462088" y="6391275"/>
          <p14:tracePt t="34100" x="1411288" y="6399213"/>
          <p14:tracePt t="34110" x="1385888" y="6399213"/>
          <p14:tracePt t="34116" x="1360488" y="6407150"/>
          <p14:tracePt t="34126" x="1333500" y="6407150"/>
          <p14:tracePt t="34214" x="1343025" y="6407150"/>
          <p14:tracePt t="34222" x="1393825" y="6407150"/>
          <p14:tracePt t="34230" x="1477963" y="6407150"/>
          <p14:tracePt t="34236" x="1622425" y="6407150"/>
          <p14:tracePt t="34245" x="1776413" y="6407150"/>
          <p14:tracePt t="34252" x="2030413" y="6407150"/>
          <p14:tracePt t="34262" x="2243138" y="6391275"/>
          <p14:tracePt t="34269" x="2566988" y="6391275"/>
          <p14:tracePt t="34278" x="2889250" y="6373813"/>
          <p14:tracePt t="34285" x="3382963" y="6356350"/>
          <p14:tracePt t="34293" x="3517900" y="6356350"/>
          <p14:tracePt t="34303" x="3824288" y="6338888"/>
          <p14:tracePt t="34310" x="3960813" y="6338888"/>
          <p14:tracePt t="34320" x="4156075" y="6338888"/>
          <p14:tracePt t="34326" x="4257675" y="6338888"/>
          <p14:tracePt t="34337" x="4351338" y="6338888"/>
          <p14:tracePt t="34346" x="4435475" y="6338888"/>
          <p14:tracePt t="34357" x="4529138" y="6338888"/>
          <p14:tracePt t="34366" x="4579938" y="6338888"/>
          <p14:tracePt t="34379" x="4640263" y="6338888"/>
          <p14:tracePt t="34390" x="4683125" y="6338888"/>
          <p14:tracePt t="34398" x="4852988" y="6338888"/>
          <p14:tracePt t="34406" x="4911725" y="6330950"/>
          <p14:tracePt t="34414" x="4972050" y="6330950"/>
          <p14:tracePt t="34425" x="5056188" y="6323013"/>
          <p14:tracePt t="34433" x="5157788" y="6305550"/>
          <p14:tracePt t="34441" x="5380038" y="6297613"/>
          <p14:tracePt t="34450" x="5421313" y="6288088"/>
          <p14:tracePt t="34458" x="5549900" y="6288088"/>
          <p14:tracePt t="34465" x="5626100" y="6272213"/>
          <p14:tracePt t="34473" x="5694363" y="6272213"/>
          <p14:tracePt t="34482" x="5778500" y="6272213"/>
          <p14:tracePt t="34490" x="5854700" y="6272213"/>
          <p14:tracePt t="34502" x="5991225" y="6272213"/>
          <p14:tracePt t="34510" x="6034088" y="6272213"/>
          <p14:tracePt t="34520" x="6161088" y="6272213"/>
          <p14:tracePt t="34526" x="6246813" y="6272213"/>
          <p14:tracePt t="34537" x="6280150" y="6272213"/>
          <p14:tracePt t="34542" x="6356350" y="6272213"/>
          <p14:tracePt t="34553" x="6391275" y="6272213"/>
          <p14:tracePt t="34560" x="6442075" y="6272213"/>
          <p14:tracePt t="34570" x="6526213" y="6272213"/>
          <p14:tracePt t="34576" x="6561138" y="6272213"/>
          <p14:tracePt t="34585" x="6611938" y="6272213"/>
          <p14:tracePt t="34592" x="6654800" y="6272213"/>
          <p14:tracePt t="34600" x="6713538" y="6272213"/>
          <p14:tracePt t="34608" x="6772275" y="6272213"/>
          <p14:tracePt t="34616" x="6832600" y="6272213"/>
          <p14:tracePt t="34624" x="6875463" y="6272213"/>
          <p14:tracePt t="34632" x="6916738" y="6272213"/>
          <p14:tracePt t="34641" x="6959600" y="6272213"/>
          <p14:tracePt t="34648" x="6994525" y="6272213"/>
          <p14:tracePt t="34656" x="7019925" y="6272213"/>
          <p14:tracePt t="34663" x="7035800" y="6272213"/>
          <p14:tracePt t="34673" x="7053263" y="6272213"/>
          <p14:tracePt t="34679" x="7088188" y="6280150"/>
          <p14:tracePt t="34689" x="7104063" y="6280150"/>
          <p14:tracePt t="34696" x="7129463" y="6280150"/>
          <p14:tracePt t="34704" x="7164388" y="6288088"/>
          <p14:tracePt t="34712" x="7189788" y="6288088"/>
          <p14:tracePt t="34719" x="7215188" y="6297613"/>
          <p14:tracePt t="34727" x="7265988" y="6297613"/>
          <p14:tracePt t="34737" x="7291388" y="6297613"/>
          <p14:tracePt t="34743" x="7334250" y="6305550"/>
          <p14:tracePt t="34751" x="7385050" y="6305550"/>
          <p14:tracePt t="34761" x="7427913" y="6305550"/>
          <p14:tracePt t="34768" x="7512050" y="6305550"/>
          <p14:tracePt t="34775" x="7572375" y="6305550"/>
          <p14:tracePt t="34785" x="7597775" y="6305550"/>
          <p14:tracePt t="34792" x="7631113" y="6305550"/>
          <p14:tracePt t="34801" x="7656513" y="6305550"/>
          <p14:tracePt t="34810" x="7691438" y="6305550"/>
          <p14:tracePt t="34818" x="7707313" y="6305550"/>
          <p14:tracePt t="34826" x="7724775" y="6305550"/>
          <p14:tracePt t="34834" x="7742238" y="6297613"/>
          <p14:tracePt t="34843" x="7758113" y="6297613"/>
          <p14:tracePt t="34850" x="7775575" y="6297613"/>
          <p14:tracePt t="34858" x="7783513" y="6297613"/>
          <p14:tracePt t="34866" x="7800975" y="6297613"/>
          <p14:tracePt t="34874" x="7818438" y="6297613"/>
          <p14:tracePt t="34887" x="7826375" y="6288088"/>
          <p14:tracePt t="34894" x="7894638" y="6280150"/>
          <p14:tracePt t="34902" x="7920038" y="6280150"/>
          <p14:tracePt t="34910" x="7945438" y="6272213"/>
          <p14:tracePt t="34918" x="7954963" y="6272213"/>
          <p14:tracePt t="34927" x="7980363" y="6272213"/>
          <p14:tracePt t="34934" x="8021638" y="6262688"/>
          <p14:tracePt t="34942" x="8047038" y="6262688"/>
          <p14:tracePt t="34958" x="8074025" y="6262688"/>
          <p14:tracePt t="34966" x="8099425" y="6262688"/>
          <p14:tracePt t="34974" x="8107363" y="6262688"/>
          <p14:tracePt t="34982" x="8115300" y="6262688"/>
          <p14:tracePt t="34989" x="8124825" y="6262688"/>
          <p14:tracePt t="34998" x="8132763" y="6262688"/>
          <p14:tracePt t="35006" x="8140700" y="6262688"/>
          <p14:tracePt t="35112" x="8150225" y="6262688"/>
          <p14:tracePt t="35141" x="8166100" y="6254750"/>
          <p14:tracePt t="35156" x="8191500" y="6254750"/>
          <p14:tracePt t="35164" x="8201025" y="6254750"/>
          <p14:tracePt t="35172" x="8218488" y="6254750"/>
          <p14:tracePt t="35180" x="8234363" y="6254750"/>
          <p14:tracePt t="35188" x="8243888" y="6254750"/>
          <p14:tracePt t="35196" x="8259763" y="6254750"/>
          <p14:tracePt t="35204" x="8269288" y="6254750"/>
          <p14:tracePt t="35220" x="8285163" y="6254750"/>
          <p14:tracePt t="35325" x="8294688" y="6254750"/>
          <p14:tracePt t="35350" x="8302625" y="6254750"/>
          <p14:tracePt t="35374" x="8310563" y="6254750"/>
          <p14:tracePt t="35561" x="8320088" y="6254750"/>
          <p14:tracePt t="35832" x="8328025" y="6254750"/>
          <p14:tracePt t="35847" x="8335963" y="6254750"/>
          <p14:tracePt t="35856" x="8345488" y="6254750"/>
          <p14:tracePt t="35863" x="8353425" y="6254750"/>
          <p14:tracePt t="35880" x="8362950" y="6254750"/>
          <p14:tracePt t="35888" x="8370888" y="6246813"/>
          <p14:tracePt t="36043" x="8378825" y="6246813"/>
          <p14:tracePt t="36074" x="8388350" y="6246813"/>
          <p14:tracePt t="36082" x="8396288" y="6246813"/>
          <p14:tracePt t="36106" x="8404225" y="6246813"/>
          <p14:tracePt t="36130" x="8413750" y="6246813"/>
          <p14:tracePt t="36170" x="8421688" y="6246813"/>
          <p14:tracePt t="36185" x="8429625" y="6246813"/>
          <p14:tracePt t="36196" x="8439150" y="6246813"/>
          <p14:tracePt t="36236" x="8447088" y="6246813"/>
          <p14:tracePt t="36294" x="8455025" y="6246813"/>
          <p14:tracePt t="36470" x="8464550" y="6246813"/>
          <p14:tracePt t="37325" x="8472488" y="6237288"/>
          <p14:tracePt t="37330" x="8489950" y="6211888"/>
          <p14:tracePt t="37340" x="8507413" y="6186488"/>
          <p14:tracePt t="37349" x="8523288" y="6161088"/>
          <p14:tracePt t="37356" x="8532813" y="6153150"/>
          <p14:tracePt t="37364" x="8548688" y="6118225"/>
          <p14:tracePt t="37372" x="8558213" y="6102350"/>
          <p14:tracePt t="37380" x="8566150" y="6076950"/>
          <p14:tracePt t="37388" x="8566150" y="6042025"/>
          <p14:tracePt t="37396" x="8566150" y="6016625"/>
          <p14:tracePt t="37405" x="8566150" y="5948363"/>
          <p14:tracePt t="37412" x="8566150" y="5880100"/>
          <p14:tracePt t="37420" x="8548688" y="5761038"/>
          <p14:tracePt t="37428" x="8515350" y="5659438"/>
          <p14:tracePt t="37438" x="8480425" y="5583238"/>
          <p14:tracePt t="37443" x="8404225" y="5430838"/>
          <p14:tracePt t="37451" x="8335963" y="5319713"/>
          <p14:tracePt t="37459" x="8218488" y="5175250"/>
          <p14:tracePt t="37468" x="8124825" y="5081588"/>
          <p14:tracePt t="37476" x="8005763" y="4987925"/>
          <p14:tracePt t="37483" x="7826375" y="4868863"/>
          <p14:tracePt t="37492" x="7681913" y="4775200"/>
          <p14:tracePt t="37500" x="7597775" y="4733925"/>
          <p14:tracePt t="37508" x="7494588" y="4699000"/>
          <p14:tracePt t="37516" x="7273925" y="4614863"/>
          <p14:tracePt t="37524" x="7129463" y="4564063"/>
          <p14:tracePt t="37534" x="6994525" y="4529138"/>
          <p14:tracePt t="37540" x="6858000" y="4495800"/>
          <p14:tracePt t="37549" x="6688138" y="4452938"/>
          <p14:tracePt t="37558" x="6381750" y="4384675"/>
          <p14:tracePt t="37564" x="6221413" y="4359275"/>
          <p14:tracePt t="37574" x="6008688" y="4351338"/>
          <p14:tracePt t="37580" x="5905500" y="4333875"/>
          <p14:tracePt t="37590" x="5684838" y="4308475"/>
          <p14:tracePt t="37598" x="5472113" y="4291013"/>
          <p14:tracePt t="37606" x="5387975" y="4291013"/>
          <p14:tracePt t="37614" x="5167313" y="4283075"/>
          <p14:tracePt t="37622" x="5081588" y="4283075"/>
          <p14:tracePt t="37630" x="4911725" y="4265613"/>
          <p14:tracePt t="37638" x="4784725" y="4257675"/>
          <p14:tracePt t="37646" x="4640263" y="4240213"/>
          <p14:tracePt t="37656" x="4538663" y="4232275"/>
          <p14:tracePt t="37662" x="4452938" y="4224338"/>
          <p14:tracePt t="37670" x="4351338" y="4214813"/>
          <p14:tracePt t="37678" x="4189413" y="4189413"/>
          <p14:tracePt t="37686" x="4087813" y="4171950"/>
          <p14:tracePt t="37695" x="4002088" y="4171950"/>
          <p14:tracePt t="37703" x="3908425" y="4156075"/>
          <p14:tracePt t="37711" x="3832225" y="4156075"/>
          <p14:tracePt t="37719" x="3730625" y="4130675"/>
          <p14:tracePt t="37726" x="3646488" y="4121150"/>
          <p14:tracePt t="37734" x="3568700" y="4095750"/>
          <p14:tracePt t="37742" x="3459163" y="4087813"/>
          <p14:tracePt t="37750" x="3382963" y="4062413"/>
          <p14:tracePt t="37757" x="3279775" y="4044950"/>
          <p14:tracePt t="37765" x="3203575" y="4037013"/>
          <p14:tracePt t="37773" x="3119438" y="4019550"/>
          <p14:tracePt t="37782" x="3041650" y="4002088"/>
          <p14:tracePt t="37790" x="3000375" y="3994150"/>
          <p14:tracePt t="37799" x="2871788" y="3968750"/>
          <p14:tracePt t="37806" x="2778125" y="3943350"/>
          <p14:tracePt t="37813" x="2693988" y="3935413"/>
          <p14:tracePt t="37822" x="2608263" y="3908425"/>
          <p14:tracePt t="37833" x="2549525" y="3900488"/>
          <p14:tracePt t="37837" x="2473325" y="3900488"/>
          <p14:tracePt t="37846" x="2405063" y="3892550"/>
          <p14:tracePt t="37856" x="2319338" y="3883025"/>
          <p14:tracePt t="37862" x="2217738" y="3857625"/>
          <p14:tracePt t="37872" x="2159000" y="3849688"/>
          <p14:tracePt t="37881" x="2055813" y="3841750"/>
          <p14:tracePt t="37888" x="1979613" y="3824288"/>
          <p14:tracePt t="37898" x="1938338" y="3816350"/>
          <p14:tracePt t="37908" x="1852613" y="3806825"/>
          <p14:tracePt t="37916" x="1793875" y="3806825"/>
          <p14:tracePt t="37924" x="1708150" y="3781425"/>
          <p14:tracePt t="37938" x="1649413" y="3773488"/>
          <p14:tracePt t="37945" x="1614488" y="3773488"/>
          <p14:tracePt t="37956" x="1555750" y="3763963"/>
          <p14:tracePt t="37964" x="1444625" y="3748088"/>
          <p14:tracePt t="37971" x="1419225" y="3748088"/>
          <p14:tracePt t="37980" x="1393825" y="3748088"/>
          <p14:tracePt t="37987" x="1368425" y="3738563"/>
          <p14:tracePt t="37995" x="1308100" y="3722688"/>
          <p14:tracePt t="38006" x="1282700" y="3722688"/>
          <p14:tracePt t="38016" x="1257300" y="3722688"/>
          <p14:tracePt t="38026" x="1241425" y="3713163"/>
          <p14:tracePt t="38036" x="1216025" y="3713163"/>
          <p14:tracePt t="38044" x="1163638" y="3713163"/>
          <p14:tracePt t="38053" x="1130300" y="3713163"/>
          <p14:tracePt t="38060" x="1104900" y="3713163"/>
          <p14:tracePt t="38072" x="1079500" y="3713163"/>
          <p14:tracePt t="38080" x="1062038" y="3713163"/>
          <p14:tracePt t="38090" x="1019175" y="3713163"/>
          <p14:tracePt t="38096" x="985838" y="3713163"/>
          <p14:tracePt t="38105" x="952500" y="3713163"/>
          <p14:tracePt t="38112" x="925513" y="3713163"/>
          <p14:tracePt t="38122" x="892175" y="3713163"/>
          <p14:tracePt t="38133" x="858838" y="3713163"/>
          <p14:tracePt t="38142" x="823913" y="3713163"/>
          <p14:tracePt t="38150" x="781050" y="3705225"/>
          <p14:tracePt t="38158" x="773113" y="3705225"/>
          <p14:tracePt t="38178" x="765175" y="3705225"/>
          <p14:tracePt t="38324" x="798513" y="3679825"/>
          <p14:tracePt t="38332" x="849313" y="3662363"/>
          <p14:tracePt t="38343" x="952500" y="3629025"/>
          <p14:tracePt t="38356" x="1069975" y="3594100"/>
          <p14:tracePt t="38364" x="1231900" y="3535363"/>
          <p14:tracePt t="38371" x="1368425" y="3517900"/>
          <p14:tracePt t="38383" x="1589088" y="3459163"/>
          <p14:tracePt t="38395" x="2217738" y="3330575"/>
          <p14:tracePt t="38403" x="2362200" y="3305175"/>
          <p14:tracePt t="38410" x="2541588" y="3263900"/>
          <p14:tracePt t="38420" x="2617788" y="3246438"/>
          <p14:tracePt t="38426" x="2778125" y="3221038"/>
          <p14:tracePt t="38437" x="2820988" y="3203575"/>
          <p14:tracePt t="38443" x="2855913" y="3203575"/>
          <p14:tracePt t="38451" x="2881313" y="3195638"/>
          <p14:tracePt t="38460" x="2889250" y="3195638"/>
          <p14:tracePt t="38469" x="2889250" y="3186113"/>
          <p14:tracePt t="38508" x="2897188" y="3178175"/>
          <p14:tracePt t="38516" x="2906713" y="3178175"/>
          <p14:tracePt t="38524" x="2906713" y="3170238"/>
          <p14:tracePt t="38532" x="2906713" y="3160713"/>
          <p14:tracePt t="38560" x="2914650" y="3160713"/>
          <p14:tracePt t="38576" x="2914650" y="3152775"/>
          <p14:tracePt t="38584" x="2922588" y="3144838"/>
          <p14:tracePt t="38592" x="2932113" y="3127375"/>
          <p14:tracePt t="38604" x="2940050" y="3109913"/>
          <p14:tracePt t="38610" x="2949575" y="3084513"/>
          <p14:tracePt t="38619" x="2965450" y="3067050"/>
          <p14:tracePt t="38628" x="2982913" y="3051175"/>
          <p14:tracePt t="38637" x="3008313" y="3008313"/>
          <p14:tracePt t="38644" x="3025775" y="2990850"/>
          <p14:tracePt t="38657" x="3033713" y="2965450"/>
          <p14:tracePt t="38662" x="3051175" y="2949575"/>
          <p14:tracePt t="38670" x="3051175" y="2940050"/>
          <p14:tracePt t="38686" x="3051175" y="2932113"/>
          <p14:tracePt t="38696" x="3051175" y="2922588"/>
          <p14:tracePt t="38706" x="3051175" y="2906713"/>
          <p14:tracePt t="38713" x="3051175" y="2889250"/>
          <p14:tracePt t="38730" x="3051175" y="2881313"/>
          <p14:tracePt t="38738" x="3033713" y="2863850"/>
          <p14:tracePt t="38748" x="3025775" y="2855913"/>
          <p14:tracePt t="38758" x="3008313" y="2830513"/>
          <p14:tracePt t="38766" x="2982913" y="2813050"/>
          <p14:tracePt t="38775" x="2957513" y="2805113"/>
          <p14:tracePt t="38787" x="2932113" y="2787650"/>
          <p14:tracePt t="38794" x="2820988" y="2744788"/>
          <p14:tracePt t="38801" x="2787650" y="2736850"/>
          <p14:tracePt t="38810" x="2752725" y="2727325"/>
          <p14:tracePt t="38820" x="2736850" y="2727325"/>
          <p14:tracePt t="38830" x="2701925" y="2719388"/>
          <p14:tracePt t="38837" x="2643188" y="2719388"/>
          <p14:tracePt t="38846" x="2617788" y="2719388"/>
          <p14:tracePt t="38853" x="2592388" y="2719388"/>
          <p14:tracePt t="38862" x="2566988" y="2719388"/>
          <p14:tracePt t="38869" x="2557463" y="2719388"/>
          <p14:tracePt t="38878" x="2549525" y="2719388"/>
          <p14:tracePt t="38887" x="2541588" y="2719388"/>
          <p14:tracePt t="38897" x="2524125" y="2719388"/>
          <p14:tracePt t="38906" x="2516188" y="2727325"/>
          <p14:tracePt t="38918" x="2506663" y="2736850"/>
          <p14:tracePt t="38928" x="2498725" y="2736850"/>
          <p14:tracePt t="38937" x="2489200" y="2744788"/>
          <p14:tracePt t="38950" x="2463800" y="2762250"/>
          <p14:tracePt t="38958" x="2447925" y="2778125"/>
          <p14:tracePt t="38965" x="2430463" y="2787650"/>
          <p14:tracePt t="38976" x="2413000" y="2805113"/>
          <p14:tracePt t="38984" x="2397125" y="2813050"/>
          <p14:tracePt t="38992" x="2379663" y="2830513"/>
          <p14:tracePt t="39000" x="2344738" y="2863850"/>
          <p14:tracePt t="39008" x="2336800" y="2871788"/>
          <p14:tracePt t="39021" x="2319338" y="2889250"/>
          <p14:tracePt t="39028" x="2268538" y="2922588"/>
          <p14:tracePt t="39036" x="2268538" y="2932113"/>
          <p14:tracePt t="39044" x="2260600" y="2932113"/>
          <p14:tracePt t="39056" x="2252663" y="2932113"/>
          <p14:tracePt t="39064" x="2243138" y="2932113"/>
          <p14:tracePt t="39197" x="2235200" y="2949575"/>
          <p14:tracePt t="39203" x="2227263" y="2965450"/>
          <p14:tracePt t="39212" x="2227263" y="2974975"/>
          <p14:tracePt t="39222" x="2209800" y="2990850"/>
          <p14:tracePt t="39231" x="2209800" y="3000375"/>
          <p14:tracePt t="39241" x="2209800" y="3008313"/>
          <p14:tracePt t="39403" x="2217738" y="3008313"/>
          <p14:tracePt t="39409" x="2235200" y="3000375"/>
          <p14:tracePt t="39419" x="2286000" y="2965450"/>
          <p14:tracePt t="39426" x="2319338" y="2949575"/>
          <p14:tracePt t="39437" x="2344738" y="2932113"/>
          <p14:tracePt t="39441" x="2379663" y="2914650"/>
          <p14:tracePt t="39451" x="2413000" y="2897188"/>
          <p14:tracePt t="39458" x="2438400" y="2871788"/>
          <p14:tracePt t="39467" x="2463800" y="2855913"/>
          <p14:tracePt t="39476" x="2506663" y="2838450"/>
          <p14:tracePt t="39490" x="2524125" y="2820988"/>
          <p14:tracePt t="39500" x="2549525" y="2805113"/>
          <p14:tracePt t="39510" x="2574925" y="2805113"/>
          <p14:tracePt t="39522" x="2643188" y="2762250"/>
          <p14:tracePt t="39528" x="2668588" y="2744788"/>
          <p14:tracePt t="39540" x="2686050" y="2727325"/>
          <p14:tracePt t="39548" x="2719388" y="2711450"/>
          <p14:tracePt t="39562" x="2744788" y="2693988"/>
          <p14:tracePt t="39572" x="2795588" y="2668588"/>
          <p14:tracePt t="39580" x="2855913" y="2651125"/>
          <p14:tracePt t="39588" x="2889250" y="2643188"/>
          <p14:tracePt t="39596" x="2906713" y="2625725"/>
          <p14:tracePt t="39605" x="2922588" y="2617788"/>
          <p14:tracePt t="39615" x="2940050" y="2608263"/>
          <p14:tracePt t="39620" x="2957513" y="2600325"/>
          <p14:tracePt t="39637" x="2965450" y="2600325"/>
          <p14:tracePt t="39643" x="2974975" y="2592388"/>
          <p14:tracePt t="39651" x="2982913" y="2592388"/>
          <p14:tracePt t="39660" x="2990850" y="2582863"/>
          <p14:tracePt t="39669" x="3000375" y="2582863"/>
          <p14:tracePt t="39675" x="3016250" y="2574925"/>
          <p14:tracePt t="39685" x="3041650" y="2566988"/>
          <p14:tracePt t="39692" x="3051175" y="2566988"/>
          <p14:tracePt t="39702" x="3067050" y="2557463"/>
          <p14:tracePt t="39708" x="3084513" y="2557463"/>
          <p14:tracePt t="39716" x="3094038" y="2557463"/>
          <p14:tracePt t="39726" x="3119438" y="2557463"/>
          <p14:tracePt t="39739" x="3127375" y="2557463"/>
          <p14:tracePt t="39744" x="3160713" y="2557463"/>
          <p14:tracePt t="39753" x="3178175" y="2557463"/>
          <p14:tracePt t="39759" x="3195638" y="2557463"/>
          <p14:tracePt t="39769" x="3211513" y="2557463"/>
          <p14:tracePt t="39776" x="3228975" y="2566988"/>
          <p14:tracePt t="39783" x="3246438" y="2574925"/>
          <p14:tracePt t="39793" x="3254375" y="2582863"/>
          <p14:tracePt t="39803" x="3271838" y="2600325"/>
          <p14:tracePt t="39812" x="3289300" y="2608263"/>
          <p14:tracePt t="39819" x="3314700" y="2617788"/>
          <p14:tracePt t="39828" x="3322638" y="2633663"/>
          <p14:tracePt t="39838" x="3348038" y="2651125"/>
          <p14:tracePt t="39846" x="3365500" y="2676525"/>
          <p14:tracePt t="39854" x="3398838" y="2693988"/>
          <p14:tracePt t="39862" x="3433763" y="2719388"/>
          <p14:tracePt t="39870" x="3459163" y="2744788"/>
          <p14:tracePt t="39886" x="3509963" y="2778125"/>
          <p14:tracePt t="39894" x="3568700" y="2813050"/>
          <p14:tracePt t="39903" x="3603625" y="2830513"/>
          <p14:tracePt t="39910" x="3636963" y="2846388"/>
          <p14:tracePt t="39919" x="3679825" y="2871788"/>
          <p14:tracePt t="39926" x="3722688" y="2897188"/>
          <p14:tracePt t="39934" x="3756025" y="2906713"/>
          <p14:tracePt t="39941" x="3790950" y="2922588"/>
          <p14:tracePt t="39949" x="3806825" y="2922588"/>
          <p14:tracePt t="39958" x="3832225" y="2932113"/>
          <p14:tracePt t="39966" x="3857625" y="2932113"/>
          <p14:tracePt t="39975" x="3867150" y="2932113"/>
          <p14:tracePt t="39992" x="3875088" y="2932113"/>
          <p14:tracePt t="40018" x="3892550" y="2932113"/>
          <p14:tracePt t="40034" x="3908425" y="2932113"/>
          <p14:tracePt t="40043" x="3925888" y="2932113"/>
          <p14:tracePt t="40050" x="3951288" y="2922588"/>
          <p14:tracePt t="40057" x="3976688" y="2922588"/>
          <p14:tracePt t="40065" x="3994150" y="2914650"/>
          <p14:tracePt t="40074" x="4011613" y="2906713"/>
          <p14:tracePt t="40083" x="4027488" y="2906713"/>
          <p14:tracePt t="40090" x="4044950" y="2897188"/>
          <p14:tracePt t="40106" x="4062413" y="2897188"/>
          <p14:tracePt t="40116" x="4070350" y="2889250"/>
          <p14:tracePt t="40124" x="4079875" y="2881313"/>
          <p14:tracePt t="40132" x="4087813" y="2881313"/>
          <p14:tracePt t="40140" x="4095750" y="2871788"/>
          <p14:tracePt t="40148" x="4105275" y="2871788"/>
          <p14:tracePt t="40155" x="4121150" y="2863850"/>
          <p14:tracePt t="40172" x="4138613" y="2855913"/>
          <p14:tracePt t="40180" x="4146550" y="2846388"/>
          <p14:tracePt t="40188" x="4156075" y="2846388"/>
          <p14:tracePt t="40196" x="4164013" y="2846388"/>
          <p14:tracePt t="40203" x="4181475" y="2838450"/>
          <p14:tracePt t="40220" x="4189413" y="2830513"/>
          <p14:tracePt t="40237" x="4197350" y="2830513"/>
          <p14:tracePt t="40578" x="4197350" y="2820988"/>
          <p14:tracePt t="40626" x="4206875" y="2838450"/>
          <p14:tracePt t="40633" x="4224338" y="2846388"/>
          <p14:tracePt t="40643" x="4232275" y="2863850"/>
          <p14:tracePt t="40650" x="4249738" y="2871788"/>
          <p14:tracePt t="40660" x="4249738" y="2881313"/>
          <p14:tracePt t="40666" x="4265613" y="2889250"/>
          <p14:tracePt t="40676" x="4275138" y="2889250"/>
          <p14:tracePt t="40683" x="4275138" y="2897188"/>
          <p14:tracePt t="40691" x="4283075" y="2906713"/>
          <p14:tracePt t="40700" x="4291013" y="2906713"/>
          <p14:tracePt t="40796" x="4308475" y="2906713"/>
          <p14:tracePt t="40812" x="4316413" y="2889250"/>
          <p14:tracePt t="40819" x="4325938" y="2863850"/>
          <p14:tracePt t="40828" x="4325938" y="2846388"/>
          <p14:tracePt t="40835" x="4325938" y="2830513"/>
          <p14:tracePt t="40843" x="4325938" y="2820988"/>
          <p14:tracePt t="40851" x="4325938" y="2813050"/>
          <p14:tracePt t="40860" x="4300538" y="2813050"/>
          <p14:tracePt t="40886" x="4232275" y="2906713"/>
          <p14:tracePt t="40887" x="4189413" y="2982913"/>
          <p14:tracePt t="40896" x="4171950" y="3000375"/>
          <p14:tracePt t="40903" x="4156075" y="3033713"/>
          <p14:tracePt t="41016" x="4164013" y="3025775"/>
          <p14:tracePt t="41026" x="4171950" y="3008313"/>
          <p14:tracePt t="41034" x="4171950" y="3000375"/>
          <p14:tracePt t="41051" x="4156075" y="2990850"/>
          <p14:tracePt t="41058" x="4105275" y="2974975"/>
          <p14:tracePt t="41066" x="4095750" y="2974975"/>
          <p14:tracePt t="41074" x="4062413" y="2974975"/>
          <p14:tracePt t="41083" x="4027488" y="2974975"/>
          <p14:tracePt t="41091" x="3986213" y="2974975"/>
          <p14:tracePt t="41099" x="3925888" y="2974975"/>
          <p14:tracePt t="41108" x="3900488" y="2974975"/>
          <p14:tracePt t="41121" x="3857625" y="2965450"/>
          <p14:tracePt t="41126" x="3841750" y="2965450"/>
          <p14:tracePt t="41135" x="3816350" y="2965450"/>
          <p14:tracePt t="41143" x="3806825" y="2965450"/>
          <p14:tracePt t="41151" x="3781425" y="2965450"/>
          <p14:tracePt t="41161" x="3756025" y="2965450"/>
          <p14:tracePt t="41167" x="3738563" y="2965450"/>
          <p14:tracePt t="41174" x="3697288" y="2965450"/>
          <p14:tracePt t="41183" x="3662363" y="2965450"/>
          <p14:tracePt t="41198" x="3619500" y="2965450"/>
          <p14:tracePt t="41220" x="3560763" y="2965450"/>
          <p14:tracePt t="41229" x="3416300" y="2965450"/>
          <p14:tracePt t="41235" x="3051175" y="3000375"/>
          <p14:tracePt t="41247" x="2965450" y="3000375"/>
          <p14:tracePt t="41258" x="2863850" y="3000375"/>
          <p14:tracePt t="41271" x="2820988" y="3008313"/>
          <p14:tracePt t="41281" x="2498725" y="3008313"/>
          <p14:tracePt t="41289" x="2405063" y="3008313"/>
          <p14:tracePt t="41296" x="2344738" y="3008313"/>
          <p14:tracePt t="41304" x="2268538" y="3016250"/>
          <p14:tracePt t="41315" x="2227263" y="3016250"/>
          <p14:tracePt t="41324" x="2192338" y="3016250"/>
          <p14:tracePt t="41333" x="2116138" y="3016250"/>
          <p14:tracePt t="41343" x="2108200" y="3016250"/>
          <p14:tracePt t="41355" x="2098675" y="3016250"/>
          <p14:tracePt t="41360" x="2090738" y="3016250"/>
          <p14:tracePt t="41493" x="2090738" y="3000375"/>
          <p14:tracePt t="41502" x="2098675" y="2990850"/>
          <p14:tracePt t="41511" x="2116138" y="2974975"/>
          <p14:tracePt t="41519" x="2141538" y="2957513"/>
          <p14:tracePt t="41527" x="2174875" y="2922588"/>
          <p14:tracePt t="41535" x="2192338" y="2914650"/>
          <p14:tracePt t="41543" x="2227263" y="2881313"/>
          <p14:tracePt t="41551" x="2243138" y="2871788"/>
          <p14:tracePt t="41561" x="2260600" y="2855913"/>
          <p14:tracePt t="41574" x="2319338" y="2830513"/>
          <p14:tracePt t="41578" x="2371725" y="2795588"/>
          <p14:tracePt t="41591" x="2422525" y="2778125"/>
          <p14:tracePt t="41598" x="2438400" y="2762250"/>
          <p14:tracePt t="41608" x="2557463" y="2719388"/>
          <p14:tracePt t="41614" x="2617788" y="2686050"/>
          <p14:tracePt t="41624" x="2676525" y="2668588"/>
          <p14:tracePt t="41634" x="2727325" y="2651125"/>
          <p14:tracePt t="41646" x="2787650" y="2643188"/>
          <p14:tracePt t="41660" x="2863850" y="2617788"/>
          <p14:tracePt t="41676" x="2965450" y="2608263"/>
          <p14:tracePt t="41690" x="3033713" y="2608263"/>
          <p14:tracePt t="41708" x="3094038" y="2608263"/>
          <p14:tracePt t="41716" x="3144838" y="2608263"/>
          <p14:tracePt t="41730" x="3211513" y="2617788"/>
          <p14:tracePt t="41741" x="3271838" y="2633663"/>
          <p14:tracePt t="41751" x="3289300" y="2651125"/>
          <p14:tracePt t="41759" x="3314700" y="2686050"/>
          <p14:tracePt t="41782" x="3340100" y="2711450"/>
          <p14:tracePt t="41792" x="3365500" y="2736850"/>
          <p14:tracePt t="41798" x="3467100" y="2830513"/>
          <p14:tracePt t="41808" x="3484563" y="2855913"/>
          <p14:tracePt t="41815" x="3509963" y="2881313"/>
          <p14:tracePt t="41824" x="3535363" y="2897188"/>
          <p14:tracePt t="41832" x="3552825" y="2914650"/>
          <p14:tracePt t="41840" x="3586163" y="2932113"/>
          <p14:tracePt t="41848" x="3636963" y="2957513"/>
          <p14:tracePt t="41856" x="3687763" y="2982913"/>
          <p14:tracePt t="41864" x="3722688" y="2982913"/>
          <p14:tracePt t="41872" x="3756025" y="2990850"/>
          <p14:tracePt t="41889" x="3816350" y="3000375"/>
          <p14:tracePt t="41896" x="3849688" y="3000375"/>
          <p14:tracePt t="41905" x="3875088" y="3000375"/>
          <p14:tracePt t="41912" x="3883025" y="3000375"/>
          <p14:tracePt t="41920" x="3892550" y="3000375"/>
          <p14:tracePt t="41930" x="3908425" y="3000375"/>
          <p14:tracePt t="41936" x="3917950" y="3000375"/>
          <p14:tracePt t="41945" x="3935413" y="3000375"/>
          <p14:tracePt t="41959" x="3951288" y="3000375"/>
          <p14:tracePt t="41968" x="3960813" y="3000375"/>
          <p14:tracePt t="41976" x="3968750" y="3000375"/>
          <p14:tracePt t="41983" x="3986213" y="3000375"/>
          <p14:tracePt t="41992" x="3986213" y="2990850"/>
          <p14:tracePt t="42000" x="4002088" y="2990850"/>
          <p14:tracePt t="42008" x="4011613" y="2982913"/>
          <p14:tracePt t="42016" x="4019550" y="2982913"/>
          <p14:tracePt t="42023" x="4027488" y="2982913"/>
          <p14:tracePt t="42032" x="4037013" y="2974975"/>
          <p14:tracePt t="42095" x="4037013" y="2965450"/>
          <p14:tracePt t="42167" x="4044950" y="2965450"/>
          <p14:tracePt t="42642" x="4062413" y="2965450"/>
          <p14:tracePt t="42650" x="4079875" y="2965450"/>
          <p14:tracePt t="42658" x="4113213" y="2982913"/>
          <p14:tracePt t="42666" x="4138613" y="3000375"/>
          <p14:tracePt t="42674" x="4164013" y="3025775"/>
          <p14:tracePt t="42682" x="4189413" y="3059113"/>
          <p14:tracePt t="42690" x="4232275" y="3109913"/>
          <p14:tracePt t="42697" x="4265613" y="3160713"/>
          <p14:tracePt t="42705" x="4291013" y="3211513"/>
          <p14:tracePt t="42713" x="4325938" y="3289300"/>
          <p14:tracePt t="42721" x="4333875" y="3322638"/>
          <p14:tracePt t="42730" x="4368800" y="3382963"/>
          <p14:tracePt t="42737" x="4384675" y="3416300"/>
          <p14:tracePt t="42745" x="4427538" y="3492500"/>
          <p14:tracePt t="42753" x="4435475" y="3543300"/>
          <p14:tracePt t="42761" x="4452938" y="3568700"/>
          <p14:tracePt t="42769" x="4460875" y="3586163"/>
          <p14:tracePt t="42778" x="4470400" y="3611563"/>
          <p14:tracePt t="42786" x="4478338" y="3629025"/>
          <p14:tracePt t="42793" x="4486275" y="3646488"/>
          <p14:tracePt t="42802" x="4495800" y="3646488"/>
          <p14:tracePt t="42810" x="4495800" y="3654425"/>
          <p14:tracePt t="42818" x="4503738" y="3662363"/>
          <p14:tracePt t="42843" x="4503738" y="3671888"/>
          <p14:tracePt t="42866" x="4513263" y="3671888"/>
          <p14:tracePt t="42890" x="4521200" y="3679825"/>
          <p14:tracePt t="42900" x="4521200" y="3687763"/>
          <p14:tracePt t="42908" x="4538663" y="3687763"/>
          <p14:tracePt t="42916" x="4554538" y="3687763"/>
          <p14:tracePt t="42924" x="4572000" y="3697288"/>
          <p14:tracePt t="42932" x="4597400" y="3697288"/>
          <p14:tracePt t="42940" x="4614863" y="3697288"/>
          <p14:tracePt t="42950" x="4630738" y="3705225"/>
          <p14:tracePt t="42955" x="4657725" y="3705225"/>
          <p14:tracePt t="42963" x="4683125" y="3705225"/>
          <p14:tracePt t="42971" x="4699000" y="3705225"/>
          <p14:tracePt t="42980" x="4724400" y="3705225"/>
          <p14:tracePt t="42987" x="4749800" y="3705225"/>
          <p14:tracePt t="42996" x="4775200" y="3705225"/>
          <p14:tracePt t="43003" x="4784725" y="3705225"/>
          <p14:tracePt t="43012" x="4810125" y="3705225"/>
          <p14:tracePt t="43020" x="4818063" y="3705225"/>
          <p14:tracePt t="43043" x="4827588" y="3705225"/>
          <p14:tracePt t="43148" x="4827588" y="3722688"/>
          <p14:tracePt t="43156" x="4810125" y="3722688"/>
          <p14:tracePt t="43164" x="4810125" y="3738563"/>
          <p14:tracePt t="43175" x="4792663" y="3748088"/>
          <p14:tracePt t="43182" x="4775200" y="3756025"/>
          <p14:tracePt t="43191" x="4767263" y="3763963"/>
          <p14:tracePt t="43198" x="4741863" y="3773488"/>
          <p14:tracePt t="43206" x="4724400" y="3781425"/>
          <p14:tracePt t="43214" x="4708525" y="3781425"/>
          <p14:tracePt t="43222" x="4699000" y="3781425"/>
          <p14:tracePt t="43230" x="4691063" y="3781425"/>
          <p14:tracePt t="43326" x="4708525" y="3781425"/>
          <p14:tracePt t="43334" x="4733925" y="3781425"/>
          <p14:tracePt t="43344" x="4784725" y="3773488"/>
          <p14:tracePt t="43350" x="4852988" y="3773488"/>
          <p14:tracePt t="43359" x="4911725" y="3763963"/>
          <p14:tracePt t="43366" x="4972050" y="3763963"/>
          <p14:tracePt t="43375" x="5030788" y="3763963"/>
          <p14:tracePt t="43382" x="5099050" y="3756025"/>
          <p14:tracePt t="43391" x="5157788" y="3756025"/>
          <p14:tracePt t="43398" x="5268913" y="3756025"/>
          <p14:tracePt t="43406" x="5327650" y="3756025"/>
          <p14:tracePt t="43414" x="5405438" y="3756025"/>
          <p14:tracePt t="43423" x="5489575" y="3756025"/>
          <p14:tracePt t="43430" x="5532438" y="3748088"/>
          <p14:tracePt t="43438" x="5565775" y="3748088"/>
          <p14:tracePt t="43450" x="5575300" y="3748088"/>
          <p14:tracePt t="43454" x="5583238" y="3748088"/>
          <p14:tracePt t="43488" x="5591175" y="3748088"/>
          <p14:tracePt t="43624" x="5600700" y="3738563"/>
          <p14:tracePt t="43633" x="5616575" y="3738563"/>
          <p14:tracePt t="43640" x="5634038" y="3738563"/>
          <p14:tracePt t="43648" x="5641975" y="3738563"/>
          <p14:tracePt t="43656" x="5668963" y="3730625"/>
          <p14:tracePt t="43664" x="5694363" y="3730625"/>
          <p14:tracePt t="43672" x="5745163" y="3730625"/>
          <p14:tracePt t="43680" x="5778500" y="3730625"/>
          <p14:tracePt t="43688" x="5795963" y="3730625"/>
          <p14:tracePt t="43696" x="5821363" y="3730625"/>
          <p14:tracePt t="43704" x="5854700" y="3730625"/>
          <p14:tracePt t="43712" x="5872163" y="3730625"/>
          <p14:tracePt t="43724" x="5897563" y="3730625"/>
          <p14:tracePt t="43728" x="5922963" y="3730625"/>
          <p14:tracePt t="43742" x="5932488" y="3730625"/>
          <p14:tracePt t="43748" x="5940425" y="3730625"/>
          <p14:tracePt t="43764" x="5948363" y="3730625"/>
          <p14:tracePt t="43773" x="5957888" y="3730625"/>
          <p14:tracePt t="44220" x="5957888" y="3722688"/>
          <p14:tracePt t="44228" x="5957888" y="3687763"/>
          <p14:tracePt t="44235" x="5932488" y="3636963"/>
          <p14:tracePt t="44244" x="5897563" y="3586163"/>
          <p14:tracePt t="44252" x="5846763" y="3527425"/>
          <p14:tracePt t="44263" x="5770563" y="3459163"/>
          <p14:tracePt t="44270" x="5651500" y="3382963"/>
          <p14:tracePt t="44277" x="5532438" y="3330575"/>
          <p14:tracePt t="44287" x="5395913" y="3263900"/>
          <p14:tracePt t="44294" x="5124450" y="3195638"/>
          <p14:tracePt t="44304" x="4997450" y="3170238"/>
          <p14:tracePt t="44310" x="4733925" y="3127375"/>
          <p14:tracePt t="44320" x="4622800" y="3109913"/>
          <p14:tracePt t="44326" x="4402138" y="3101975"/>
          <p14:tracePt t="44335" x="4257675" y="3101975"/>
          <p14:tracePt t="44343" x="4164013" y="3101975"/>
          <p14:tracePt t="44351" x="4130675" y="3101975"/>
          <p14:tracePt t="44358" x="4087813" y="3101975"/>
          <p14:tracePt t="44366" x="4062413" y="3119438"/>
          <p14:tracePt t="44374" x="4044950" y="3119438"/>
          <p14:tracePt t="44382" x="4037013" y="3135313"/>
          <p14:tracePt t="44390" x="4037013" y="3152775"/>
          <p14:tracePt t="44398" x="4037013" y="3170238"/>
          <p14:tracePt t="44406" x="4037013" y="3195638"/>
          <p14:tracePt t="44414" x="4037013" y="3228975"/>
          <p14:tracePt t="44422" x="4037013" y="3297238"/>
          <p14:tracePt t="44430" x="4044950" y="3330575"/>
          <p14:tracePt t="44438" x="4062413" y="3365500"/>
          <p14:tracePt t="44448" x="4079875" y="3408363"/>
          <p14:tracePt t="44453" x="4095750" y="3441700"/>
          <p14:tracePt t="44463" x="4121150" y="3467100"/>
          <p14:tracePt t="44469" x="4146550" y="3492500"/>
          <p14:tracePt t="44477" x="4197350" y="3527425"/>
          <p14:tracePt t="44486" x="4232275" y="3552825"/>
          <p14:tracePt t="44493" x="4308475" y="3578225"/>
          <p14:tracePt t="44501" x="4384675" y="3603625"/>
          <p14:tracePt t="44509" x="4495800" y="3629025"/>
          <p14:tracePt t="44518" x="4572000" y="3636963"/>
          <p14:tracePt t="44526" x="4683125" y="3654425"/>
          <p14:tracePt t="44534" x="4827588" y="3662363"/>
          <p14:tracePt t="44542" x="4937125" y="3662363"/>
          <p14:tracePt t="44550" x="5091113" y="3662363"/>
          <p14:tracePt t="44558" x="5208588" y="3662363"/>
          <p14:tracePt t="44569" x="5302250" y="3662363"/>
          <p14:tracePt t="44576" x="5464175" y="3646488"/>
          <p14:tracePt t="44584" x="5591175" y="3629025"/>
          <p14:tracePt t="44592" x="5694363" y="3611563"/>
          <p14:tracePt t="44600" x="5735638" y="3603625"/>
          <p14:tracePt t="44608" x="5821363" y="3586163"/>
          <p14:tracePt t="44616" x="5854700" y="3578225"/>
          <p14:tracePt t="44626" x="5905500" y="3560763"/>
          <p14:tracePt t="44633" x="5940425" y="3560763"/>
          <p14:tracePt t="44648" x="5948363" y="3552825"/>
          <p14:tracePt t="44720" x="5957888" y="3552825"/>
          <p14:tracePt t="44751" x="5957888" y="3543300"/>
          <p14:tracePt t="44759" x="5965825" y="3543300"/>
          <p14:tracePt t="44768" x="5965825" y="3535363"/>
          <p14:tracePt t="44776" x="5965825" y="3509963"/>
          <p14:tracePt t="44783" x="5965825" y="3492500"/>
          <p14:tracePt t="44792" x="5940425" y="3459163"/>
          <p14:tracePt t="44800" x="5905500" y="3449638"/>
          <p14:tracePt t="44808" x="5829300" y="3484563"/>
          <p14:tracePt t="44815" x="5761038" y="3568700"/>
          <p14:tracePt t="44823" x="5668963" y="3662363"/>
          <p14:tracePt t="44986" x="5668963" y="3654425"/>
          <p14:tracePt t="44993" x="5684838" y="3629025"/>
          <p14:tracePt t="45001" x="5694363" y="3603625"/>
          <p14:tracePt t="45010" x="5694363" y="3594100"/>
          <p14:tracePt t="45018" x="5694363" y="3578225"/>
          <p14:tracePt t="45027" x="5684838" y="3578225"/>
          <p14:tracePt t="45034" x="5668963" y="3568700"/>
          <p14:tracePt t="45042" x="5641975" y="3560763"/>
          <p14:tracePt t="45050" x="5591175" y="3535363"/>
          <p14:tracePt t="45058" x="5583238" y="3517900"/>
          <p14:tracePt t="45066" x="5565775" y="3509963"/>
          <p14:tracePt t="45082" x="5565775" y="3502025"/>
          <p14:tracePt t="45100" x="5565775" y="3492500"/>
          <p14:tracePt t="45120" x="5557838" y="3484563"/>
          <p14:tracePt t="45128" x="5557838" y="3459163"/>
          <p14:tracePt t="45137" x="5557838" y="3449638"/>
          <p14:tracePt t="45502" x="5549900" y="3449638"/>
          <p14:tracePt t="45526" x="5532438" y="3449638"/>
          <p14:tracePt t="45533" x="5524500" y="3449638"/>
          <p14:tracePt t="45541" x="5464175" y="3449638"/>
          <p14:tracePt t="45549" x="5395913" y="3449638"/>
          <p14:tracePt t="45558" x="5362575" y="3459163"/>
          <p14:tracePt t="45565" x="5276850" y="3459163"/>
          <p14:tracePt t="45574" x="5200650" y="3467100"/>
          <p14:tracePt t="45582" x="5106988" y="3467100"/>
          <p14:tracePt t="45590" x="5022850" y="3467100"/>
          <p14:tracePt t="45598" x="4946650" y="3467100"/>
          <p14:tracePt t="45606" x="4860925" y="3467100"/>
          <p14:tracePt t="45614" x="4818063" y="3467100"/>
          <p14:tracePt t="45622" x="4802188" y="3467100"/>
          <p14:tracePt t="45631" x="4784725" y="3467100"/>
          <p14:tracePt t="45641" x="4759325" y="3467100"/>
          <p14:tracePt t="45647" x="4749800" y="3459163"/>
          <p14:tracePt t="45656" x="4741863" y="3459163"/>
          <p14:tracePt t="45663" x="4733925" y="3449638"/>
          <p14:tracePt t="45673" x="4724400" y="3449638"/>
          <p14:tracePt t="45688" x="4708525" y="3441700"/>
          <p14:tracePt t="45697" x="4691063" y="3424238"/>
          <p14:tracePt t="45704" x="4657725" y="3408363"/>
          <p14:tracePt t="45713" x="4648200" y="3398838"/>
          <p14:tracePt t="45720" x="4614863" y="3382963"/>
          <p14:tracePt t="45729" x="4572000" y="3355975"/>
          <p14:tracePt t="45736" x="4546600" y="3340100"/>
          <p14:tracePt t="45743" x="4513263" y="3314700"/>
          <p14:tracePt t="45753" x="4470400" y="3289300"/>
          <p14:tracePt t="45759" x="4427538" y="3271838"/>
          <p14:tracePt t="45770" x="4410075" y="3271838"/>
          <p14:tracePt t="45776" x="4384675" y="3279775"/>
          <p14:tracePt t="45783" x="4368800" y="3330575"/>
          <p14:tracePt t="45792" x="4359275" y="3355975"/>
          <p14:tracePt t="46010" x="4359275" y="3340100"/>
          <p14:tracePt t="46018" x="4359275" y="3322638"/>
          <p14:tracePt t="46026" x="4341813" y="3297238"/>
          <p14:tracePt t="46034" x="4325938" y="3271838"/>
          <p14:tracePt t="46042" x="4308475" y="3254375"/>
          <p14:tracePt t="46051" x="4300538" y="3246438"/>
          <p14:tracePt t="46058" x="4291013" y="3246438"/>
          <p14:tracePt t="46065" x="4275138" y="3238500"/>
          <p14:tracePt t="46073" x="4257675" y="3221038"/>
          <p14:tracePt t="46081" x="4257675" y="3203575"/>
          <p14:tracePt t="46090" x="4249738" y="3195638"/>
          <p14:tracePt t="46100" x="4240213" y="3178175"/>
          <p14:tracePt t="46106" x="4224338" y="3160713"/>
          <p14:tracePt t="46114" x="4224338" y="3152775"/>
          <p14:tracePt t="46122" x="4214813" y="3135313"/>
          <p14:tracePt t="46132" x="4214813" y="3119438"/>
          <p14:tracePt t="46142" x="4206875" y="3109913"/>
          <p14:tracePt t="46151" x="4206875" y="3101975"/>
          <p14:tracePt t="46158" x="4197350" y="3084513"/>
          <p14:tracePt t="46167" x="4189413" y="3084513"/>
          <p14:tracePt t="46182" x="4181475" y="3076575"/>
          <p14:tracePt t="46190" x="4181475" y="3067050"/>
          <p14:tracePt t="46198" x="4171950" y="3067050"/>
          <p14:tracePt t="46206" x="4164013" y="3067050"/>
          <p14:tracePt t="46222" x="4156075" y="3067050"/>
          <p14:tracePt t="46246" x="4146550" y="3067050"/>
          <p14:tracePt t="46276" x="4146550" y="3059113"/>
          <p14:tracePt t="46308" x="4130675" y="3059113"/>
          <p14:tracePt t="46316" x="4113213" y="3059113"/>
          <p14:tracePt t="46324" x="4105275" y="3059113"/>
          <p14:tracePt t="46332" x="4079875" y="3051175"/>
          <p14:tracePt t="46340" x="4052888" y="3051175"/>
          <p14:tracePt t="46356" x="4037013" y="3041650"/>
          <p14:tracePt t="46364" x="4027488" y="3041650"/>
          <p14:tracePt t="46373" x="4011613" y="3041650"/>
          <p14:tracePt t="46380" x="4002088" y="3041650"/>
          <p14:tracePt t="46388" x="4002088" y="3033713"/>
          <p14:tracePt t="46396" x="3994150" y="3033713"/>
          <p14:tracePt t="46412" x="3986213" y="3033713"/>
          <p14:tracePt t="46420" x="3976688" y="3025775"/>
          <p14:tracePt t="46437" x="3968750" y="3016250"/>
          <p14:tracePt t="46457" x="3960813" y="3016250"/>
          <p14:tracePt t="46483" x="3951288" y="3008313"/>
          <p14:tracePt t="46501" x="3943350" y="3000375"/>
          <p14:tracePt t="46516" x="3935413" y="3000375"/>
          <p14:tracePt t="46542" x="3925888" y="2990850"/>
          <p14:tracePt t="46551" x="3925888" y="2982913"/>
          <p14:tracePt t="46558" x="3917950" y="2982913"/>
          <p14:tracePt t="46573" x="3917950" y="2974975"/>
          <p14:tracePt t="46670" x="3917950" y="2965450"/>
          <p14:tracePt t="46710" x="3917950" y="2957513"/>
          <p14:tracePt t="46792" x="3917950" y="2949575"/>
          <p14:tracePt t="46832" x="3917950" y="2940050"/>
          <p14:tracePt t="46912" x="3917950" y="2932113"/>
          <p14:tracePt t="46993" x="3917950" y="2922588"/>
          <p14:tracePt t="47009" x="3925888" y="2922588"/>
          <p14:tracePt t="47016" x="3925888" y="2914650"/>
          <p14:tracePt t="47049" x="3925888" y="2906713"/>
          <p14:tracePt t="47065" x="3925888" y="2897188"/>
          <p14:tracePt t="47074" x="3935413" y="2889250"/>
          <p14:tracePt t="47098" x="3943350" y="2889250"/>
          <p14:tracePt t="47106" x="3943350" y="2881313"/>
          <p14:tracePt t="47122" x="3943350" y="2871788"/>
          <p14:tracePt t="47421" x="3935413" y="2871788"/>
          <p14:tracePt t="47431" x="3925888" y="2871788"/>
          <p14:tracePt t="47436" x="3917950" y="2871788"/>
          <p14:tracePt t="47444" x="3917950" y="2863850"/>
          <p14:tracePt t="47458" x="3908425" y="2863850"/>
          <p14:tracePt t="47459" x="3900488" y="2863850"/>
          <p14:tracePt t="47470" x="3892550" y="2863850"/>
          <p14:tracePt t="47678" x="3875088" y="2855913"/>
          <p14:tracePt t="47686" x="3849688" y="2846388"/>
          <p14:tracePt t="47694" x="3824288" y="2838450"/>
          <p14:tracePt t="47703" x="3816350" y="2830513"/>
          <p14:tracePt t="47711" x="3790950" y="2820988"/>
          <p14:tracePt t="47720" x="3763963" y="2820988"/>
          <p14:tracePt t="47726" x="3730625" y="2813050"/>
          <p14:tracePt t="47735" x="3713163" y="2805113"/>
          <p14:tracePt t="47743" x="3687763" y="2795588"/>
          <p14:tracePt t="47751" x="3662363" y="2787650"/>
          <p14:tracePt t="47761" x="3646488" y="2778125"/>
          <p14:tracePt t="47766" x="3629025" y="2770188"/>
          <p14:tracePt t="47773" x="3611563" y="2762250"/>
          <p14:tracePt t="47781" x="3594100" y="2752725"/>
          <p14:tracePt t="47790" x="3586163" y="2752725"/>
          <p14:tracePt t="47799" x="3578225" y="2744788"/>
          <p14:tracePt t="47806" x="3568700" y="2744788"/>
          <p14:tracePt t="47976" x="3578225" y="2744788"/>
          <p14:tracePt t="47985" x="3594100" y="2744788"/>
          <p14:tracePt t="47995" x="3619500" y="2744788"/>
          <p14:tracePt t="48003" x="3629025" y="2744788"/>
          <p14:tracePt t="48012" x="3654425" y="2744788"/>
          <p14:tracePt t="48019" x="3679825" y="2752725"/>
          <p14:tracePt t="48028" x="3697288" y="2752725"/>
          <p14:tracePt t="48036" x="3722688" y="2752725"/>
          <p14:tracePt t="48044" x="3748088" y="2752725"/>
          <p14:tracePt t="48080" x="3756025" y="2752725"/>
          <p14:tracePt t="48354" x="3763963" y="2752725"/>
          <p14:tracePt t="48418" x="3773488" y="2752725"/>
          <p14:tracePt t="48456" x="3781425" y="2752725"/>
          <p14:tracePt t="48458" x="3790950" y="2752725"/>
          <p14:tracePt t="48468" x="3798888" y="2752725"/>
          <p14:tracePt t="48486" x="3806825" y="2752725"/>
          <p14:tracePt t="48493" x="3816350" y="2752725"/>
          <p14:tracePt t="48500" x="3824288" y="2752725"/>
          <p14:tracePt t="48509" x="3832225" y="2752725"/>
          <p14:tracePt t="48516" x="3841750" y="2752725"/>
          <p14:tracePt t="48541" x="3849688" y="2752725"/>
          <p14:tracePt t="48556" x="3857625" y="2752725"/>
          <p14:tracePt t="48565" x="3857625" y="2744788"/>
          <p14:tracePt t="48580" x="3867150" y="2744788"/>
          <p14:tracePt t="48596" x="3867150" y="2736850"/>
          <p14:tracePt t="48604" x="3875088" y="2736850"/>
          <p14:tracePt t="48620" x="3883025" y="2736850"/>
          <p14:tracePt t="48636" x="3892550" y="2727325"/>
          <p14:tracePt t="48643" x="3900488" y="2727325"/>
          <p14:tracePt t="48653" x="3908425" y="2727325"/>
          <p14:tracePt t="48660" x="3908425" y="2719388"/>
          <p14:tracePt t="48668" x="3917950" y="2719388"/>
          <p14:tracePt t="48676" x="3925888" y="2719388"/>
          <p14:tracePt t="48707" x="3935413" y="2711450"/>
          <p14:tracePt t="48723" x="3943350" y="2711450"/>
          <p14:tracePt t="48731" x="3943350" y="2701925"/>
          <p14:tracePt t="48750" x="3951288" y="2701925"/>
          <p14:tracePt t="48782" x="3951288" y="2693988"/>
          <p14:tracePt t="48854" x="3960813" y="2693988"/>
          <p14:tracePt t="48878" x="3968750" y="2693988"/>
          <p14:tracePt t="48890" x="3968750" y="2686050"/>
          <p14:tracePt t="48911" x="3976688" y="2686050"/>
          <p14:tracePt t="48927" x="3986213" y="2676525"/>
          <p14:tracePt t="48944" x="3994150" y="2676525"/>
          <p14:tracePt t="48957" x="4002088" y="2676525"/>
          <p14:tracePt t="48973" x="4011613" y="2676525"/>
          <p14:tracePt t="48982" x="4011613" y="2668588"/>
          <p14:tracePt t="48998" x="4019550" y="2660650"/>
          <p14:tracePt t="49005" x="4037013" y="2651125"/>
          <p14:tracePt t="49013" x="4037013" y="2643188"/>
          <p14:tracePt t="49022" x="4052888" y="2625725"/>
          <p14:tracePt t="49030" x="4070350" y="2600325"/>
          <p14:tracePt t="49040" x="4087813" y="2582863"/>
          <p14:tracePt t="49048" x="4105275" y="2566988"/>
          <p14:tracePt t="49056" x="4121150" y="2549525"/>
          <p14:tracePt t="49064" x="4121150" y="2541588"/>
          <p14:tracePt t="49074" x="4138613" y="2524125"/>
          <p14:tracePt t="49080" x="4156075" y="2506663"/>
          <p14:tracePt t="49089" x="4171950" y="2489200"/>
          <p14:tracePt t="49096" x="4171950" y="2473325"/>
          <p14:tracePt t="49106" x="4189413" y="2463800"/>
          <p14:tracePt t="49112" x="4197350" y="2455863"/>
          <p14:tracePt t="49120" x="4206875" y="2438400"/>
          <p14:tracePt t="49128" x="4214813" y="2430463"/>
          <p14:tracePt t="49137" x="4224338" y="2422525"/>
          <p14:tracePt t="49155" x="4232275" y="2413000"/>
          <p14:tracePt t="49217" x="4232275" y="2405063"/>
          <p14:tracePt t="49226" x="4240213" y="2405063"/>
          <p14:tracePt t="49240" x="4240213" y="2397125"/>
          <p14:tracePt t="49248" x="4240213" y="2379663"/>
          <p14:tracePt t="49256" x="4249738" y="2362200"/>
          <p14:tracePt t="49264" x="4257675" y="2336800"/>
          <p14:tracePt t="49274" x="4257675" y="2319338"/>
          <p14:tracePt t="49280" x="4265613" y="2303463"/>
          <p14:tracePt t="49288" x="4275138" y="2293938"/>
          <p14:tracePt t="49296" x="4275138" y="2268538"/>
          <p14:tracePt t="49306" x="4275138" y="2252663"/>
          <p14:tracePt t="49314" x="4283075" y="2235200"/>
          <p14:tracePt t="49320" x="4283075" y="2217738"/>
          <p14:tracePt t="49330" x="4291013" y="2184400"/>
          <p14:tracePt t="49337" x="4291013" y="2174875"/>
          <p14:tracePt t="49346" x="4291013" y="2149475"/>
          <p14:tracePt t="49357" x="4300538" y="2133600"/>
          <p14:tracePt t="49362" x="4300538" y="2116138"/>
          <p14:tracePt t="49371" x="4308475" y="2090738"/>
          <p14:tracePt t="49378" x="4308475" y="2055813"/>
          <p14:tracePt t="49387" x="4316413" y="2014538"/>
          <p14:tracePt t="49394" x="4316413" y="1997075"/>
          <p14:tracePt t="49404" x="4316413" y="1989138"/>
          <p14:tracePt t="49410" x="4316413" y="1979613"/>
          <p14:tracePt t="49420" x="4316413" y="1971675"/>
          <p14:tracePt t="49435" x="4316413" y="1963738"/>
          <p14:tracePt t="49644" x="4316413" y="1979613"/>
          <p14:tracePt t="49652" x="4316413" y="2005013"/>
          <p14:tracePt t="49660" x="4316413" y="2014538"/>
          <p14:tracePt t="49668" x="4316413" y="2030413"/>
          <p14:tracePt t="49675" x="4316413" y="2055813"/>
          <p14:tracePt t="49683" x="4316413" y="2082800"/>
          <p14:tracePt t="49692" x="4316413" y="2108200"/>
          <p14:tracePt t="49700" x="4316413" y="2133600"/>
          <p14:tracePt t="49707" x="4316413" y="2149475"/>
          <p14:tracePt t="49716" x="4316413" y="2174875"/>
          <p14:tracePt t="49724" x="4316413" y="2200275"/>
          <p14:tracePt t="49732" x="4316413" y="2217738"/>
          <p14:tracePt t="49740" x="4316413" y="2243138"/>
          <p14:tracePt t="49748" x="4316413" y="2260600"/>
          <p14:tracePt t="49758" x="4316413" y="2268538"/>
          <p14:tracePt t="49763" x="4316413" y="2286000"/>
          <p14:tracePt t="49780" x="4316413" y="2303463"/>
          <p14:tracePt t="49788" x="4316413" y="2319338"/>
          <p14:tracePt t="49795" x="4316413" y="2328863"/>
          <p14:tracePt t="49803" x="4316413" y="2336800"/>
          <p14:tracePt t="49813" x="4308475" y="2354263"/>
          <p14:tracePt t="49832" x="4308475" y="2362200"/>
          <p14:tracePt t="49839" x="4308475" y="2371725"/>
          <p14:tracePt t="49864" x="4308475" y="2379663"/>
          <p14:tracePt t="49888" x="4308475" y="2397125"/>
          <p14:tracePt t="49904" x="4308475" y="2405063"/>
          <p14:tracePt t="49914" x="4308475" y="2413000"/>
          <p14:tracePt t="49934" x="4325938" y="2413000"/>
          <p14:tracePt t="49942" x="4341813" y="2422525"/>
          <p14:tracePt t="49950" x="4359275" y="2430463"/>
          <p14:tracePt t="49958" x="4384675" y="2447925"/>
          <p14:tracePt t="49966" x="4419600" y="2455863"/>
          <p14:tracePt t="49974" x="4460875" y="2463800"/>
          <p14:tracePt t="49982" x="4513263" y="2473325"/>
          <p14:tracePt t="49990" x="4554538" y="2481263"/>
          <p14:tracePt t="49998" x="4605338" y="2489200"/>
          <p14:tracePt t="50005" x="4640263" y="2498725"/>
          <p14:tracePt t="50015" x="4683125" y="2506663"/>
          <p14:tracePt t="50022" x="4708525" y="2506663"/>
          <p14:tracePt t="50030" x="4724400" y="2516188"/>
          <p14:tracePt t="50040" x="4741863" y="2524125"/>
          <p14:tracePt t="50046" x="4767263" y="2532063"/>
          <p14:tracePt t="50054" x="4784725" y="2541588"/>
          <p14:tracePt t="50063" x="4792663" y="2541588"/>
          <p14:tracePt t="50070" x="4802188" y="2549525"/>
          <p14:tracePt t="50081" x="4810125" y="2549525"/>
          <p14:tracePt t="50090" x="4818063" y="2549525"/>
          <p14:tracePt t="50095" x="4827588" y="2549525"/>
          <p14:tracePt t="50105" x="4835525" y="2557463"/>
          <p14:tracePt t="50121" x="4843463" y="2566988"/>
          <p14:tracePt t="50144" x="4852988" y="2566988"/>
          <p14:tracePt t="50876" x="4852988" y="2582863"/>
          <p14:tracePt t="50884" x="4852988" y="2617788"/>
          <p14:tracePt t="50893" x="4835525" y="2686050"/>
          <p14:tracePt t="50900" x="4835525" y="2762250"/>
          <p14:tracePt t="50908" x="4835525" y="2871788"/>
          <p14:tracePt t="50916" x="4835525" y="2949575"/>
          <p14:tracePt t="50924" x="4835525" y="3000375"/>
          <p14:tracePt t="50932" x="4868863" y="3135313"/>
          <p14:tracePt t="50942" x="4911725" y="3263900"/>
          <p14:tracePt t="50948" x="4946650" y="3382963"/>
          <p14:tracePt t="50956" x="5005388" y="3492500"/>
          <p14:tracePt t="50966" x="5099050" y="3654425"/>
          <p14:tracePt t="50971" x="5218113" y="3832225"/>
          <p14:tracePt t="50981" x="5260975" y="3892550"/>
          <p14:tracePt t="50987" x="5405438" y="4079875"/>
          <p14:tracePt t="50997" x="5472113" y="4181475"/>
          <p14:tracePt t="51003" x="5540375" y="4275138"/>
          <p14:tracePt t="51013" x="5591175" y="4325938"/>
          <p14:tracePt t="51019" x="5626100" y="4376738"/>
          <p14:tracePt t="51030" x="5634038" y="4402138"/>
          <p14:tracePt t="51038" x="5641975" y="4410075"/>
          <p14:tracePt t="51118" x="5634038" y="4410075"/>
          <p14:tracePt t="51126" x="5583238" y="4410075"/>
          <p14:tracePt t="51134" x="5497513" y="4410075"/>
          <p14:tracePt t="51142" x="5370513" y="4410075"/>
          <p14:tracePt t="51150" x="5286375" y="4402138"/>
          <p14:tracePt t="51158" x="5141913" y="4376738"/>
          <p14:tracePt t="51166" x="5048250" y="4376738"/>
          <p14:tracePt t="51174" x="4843463" y="4351338"/>
          <p14:tracePt t="51182" x="4683125" y="4325938"/>
          <p14:tracePt t="51190" x="4579938" y="4316413"/>
          <p14:tracePt t="51198" x="4376738" y="4275138"/>
          <p14:tracePt t="51206" x="4232275" y="4249738"/>
          <p14:tracePt t="51213" x="4121150" y="4224338"/>
          <p14:tracePt t="51222" x="4019550" y="4189413"/>
          <p14:tracePt t="51230" x="3960813" y="4181475"/>
          <p14:tracePt t="51238" x="3943350" y="4171950"/>
          <p14:tracePt t="51248" x="3925888" y="4164013"/>
          <p14:tracePt t="51312" x="3943350" y="4164013"/>
          <p14:tracePt t="51320" x="3976688" y="4171950"/>
          <p14:tracePt t="51328" x="4052888" y="4206875"/>
          <p14:tracePt t="51336" x="4156075" y="4240213"/>
          <p14:tracePt t="51344" x="4283075" y="4291013"/>
          <p14:tracePt t="51354" x="4402138" y="4308475"/>
          <p14:tracePt t="51362" x="4478338" y="4333875"/>
          <p14:tracePt t="51370" x="4605338" y="4341813"/>
          <p14:tracePt t="51377" x="4741863" y="4368800"/>
          <p14:tracePt t="51384" x="4937125" y="4368800"/>
          <p14:tracePt t="51394" x="5048250" y="4368800"/>
          <p14:tracePt t="51400" x="5208588" y="4368800"/>
          <p14:tracePt t="51409" x="5362575" y="4368800"/>
          <p14:tracePt t="51416" x="5472113" y="4341813"/>
          <p14:tracePt t="51425" x="5549900" y="4333875"/>
          <p14:tracePt t="51432" x="5659438" y="4308475"/>
          <p14:tracePt t="51440" x="5735638" y="4300538"/>
          <p14:tracePt t="51448" x="5838825" y="4265613"/>
          <p14:tracePt t="51456" x="5932488" y="4240213"/>
          <p14:tracePt t="51466" x="6024563" y="4214813"/>
          <p14:tracePt t="51471" x="6076950" y="4197350"/>
          <p14:tracePt t="51479" x="6143625" y="4164013"/>
          <p14:tracePt t="51487" x="6178550" y="4146550"/>
          <p14:tracePt t="51495" x="6194425" y="4130675"/>
          <p14:tracePt t="51503" x="6203950" y="4113213"/>
          <p14:tracePt t="51512" x="6211888" y="4095750"/>
          <p14:tracePt t="51519" x="6211888" y="4087813"/>
          <p14:tracePt t="51528" x="6211888" y="4070350"/>
          <p14:tracePt t="51535" x="6211888" y="4052888"/>
          <p14:tracePt t="51544" x="6211888" y="4027488"/>
          <p14:tracePt t="51552" x="6211888" y="4002088"/>
          <p14:tracePt t="51563" x="6211888" y="3968750"/>
          <p14:tracePt t="51570" x="6211888" y="3960813"/>
          <p14:tracePt t="51579" x="6203950" y="3925888"/>
          <p14:tracePt t="51586" x="6169025" y="3857625"/>
          <p14:tracePt t="51594" x="6161088" y="3832225"/>
          <p14:tracePt t="51603" x="6110288" y="3790950"/>
          <p14:tracePt t="51610" x="6076950" y="3748088"/>
          <p14:tracePt t="51619" x="6008688" y="3705225"/>
          <p14:tracePt t="51626" x="5905500" y="3662363"/>
          <p14:tracePt t="51634" x="5829300" y="3619500"/>
          <p14:tracePt t="51642" x="5735638" y="3594100"/>
          <p14:tracePt t="51650" x="5600700" y="3560763"/>
          <p14:tracePt t="51658" x="5438775" y="3535363"/>
          <p14:tracePt t="51666" x="5294313" y="3527425"/>
          <p14:tracePt t="51674" x="5167313" y="3527425"/>
          <p14:tracePt t="51682" x="5030788" y="3527425"/>
          <p14:tracePt t="51690" x="4929188" y="3527425"/>
          <p14:tracePt t="51698" x="4868863" y="3527425"/>
          <p14:tracePt t="51706" x="4741863" y="3527425"/>
          <p14:tracePt t="51714" x="4673600" y="3527425"/>
          <p14:tracePt t="51722" x="4597400" y="3527425"/>
          <p14:tracePt t="51730" x="4513263" y="3543300"/>
          <p14:tracePt t="51738" x="4470400" y="3560763"/>
          <p14:tracePt t="51746" x="4419600" y="3586163"/>
          <p14:tracePt t="51756" x="4384675" y="3603625"/>
          <p14:tracePt t="51764" x="4359275" y="3629025"/>
          <p14:tracePt t="51769" x="4333875" y="3654425"/>
          <p14:tracePt t="51777" x="4316413" y="3679825"/>
          <p14:tracePt t="51787" x="4308475" y="3697288"/>
          <p14:tracePt t="51793" x="4300538" y="3713163"/>
          <p14:tracePt t="51801" x="4300538" y="3738563"/>
          <p14:tracePt t="51810" x="4291013" y="3756025"/>
          <p14:tracePt t="51818" x="4291013" y="3781425"/>
          <p14:tracePt t="51825" x="4291013" y="3798888"/>
          <p14:tracePt t="51835" x="4291013" y="3824288"/>
          <p14:tracePt t="51844" x="4300538" y="3832225"/>
          <p14:tracePt t="51853" x="4300538" y="3849688"/>
          <p14:tracePt t="51860" x="4308475" y="3867150"/>
          <p14:tracePt t="51870" x="4316413" y="3867150"/>
          <p14:tracePt t="51876" x="4316413" y="3875088"/>
          <p14:tracePt t="51884" x="4325938" y="3883025"/>
          <p14:tracePt t="51892" x="4333875" y="3883025"/>
          <p14:tracePt t="51908" x="4341813" y="3892550"/>
          <p14:tracePt t="51916" x="4351338" y="3892550"/>
          <p14:tracePt t="51925" x="4359275" y="3900488"/>
          <p14:tracePt t="51948" x="4368800" y="3900488"/>
          <p14:tracePt t="51956" x="4376738" y="3900488"/>
          <p14:tracePt t="52044" x="4376738" y="3908425"/>
          <p14:tracePt t="52069" x="4376738" y="3917950"/>
          <p14:tracePt t="52078" x="4376738" y="3951288"/>
          <p14:tracePt t="52085" x="4376738" y="3994150"/>
          <p14:tracePt t="52096" x="4359275" y="4044950"/>
          <p14:tracePt t="52101" x="4333875" y="4095750"/>
          <p14:tracePt t="52111" x="4300538" y="4130675"/>
          <p14:tracePt t="52116" x="4275138" y="4164013"/>
          <p14:tracePt t="52126" x="4249738" y="4206875"/>
          <p14:tracePt t="52134" x="4214813" y="4249738"/>
          <p14:tracePt t="52142" x="4206875" y="4275138"/>
          <p14:tracePt t="52296" x="4224338" y="4257675"/>
          <p14:tracePt t="52303" x="4240213" y="4240213"/>
          <p14:tracePt t="52319" x="4240213" y="4232275"/>
          <p14:tracePt t="52327" x="4240213" y="4214813"/>
          <p14:tracePt t="52335" x="4240213" y="4189413"/>
          <p14:tracePt t="52343" x="4240213" y="4181475"/>
          <p14:tracePt t="52376" x="4232275" y="4181475"/>
          <p14:tracePt t="52382" x="4232275" y="4164013"/>
          <p14:tracePt t="52392" x="4224338" y="4146550"/>
          <p14:tracePt t="52398" x="4224338" y="4121150"/>
          <p14:tracePt t="52408" x="4214813" y="4095750"/>
          <p14:tracePt t="52416" x="4206875" y="4062413"/>
          <p14:tracePt t="52424" x="4197350" y="4027488"/>
          <p14:tracePt t="52432" x="4189413" y="4002088"/>
          <p14:tracePt t="52442" x="4181475" y="3968750"/>
          <p14:tracePt t="52447" x="4181475" y="3925888"/>
          <p14:tracePt t="52455" x="4181475" y="3892550"/>
          <p14:tracePt t="52464" x="4181475" y="3875088"/>
          <p14:tracePt t="52472" x="4181475" y="3867150"/>
          <p14:tracePt t="52479" x="4164013" y="3849688"/>
          <p14:tracePt t="52487" x="4146550" y="3849688"/>
          <p14:tracePt t="52616" x="4146550" y="3867150"/>
          <p14:tracePt t="52624" x="4156075" y="3892550"/>
          <p14:tracePt t="52633" x="4164013" y="3908425"/>
          <p14:tracePt t="52643" x="4171950" y="3908425"/>
          <p14:tracePt t="52656" x="4171950" y="3900488"/>
          <p14:tracePt t="52664" x="4171950" y="3875088"/>
          <p14:tracePt t="52674" x="4171950" y="3867150"/>
          <p14:tracePt t="52682" x="4171950" y="3849688"/>
          <p14:tracePt t="52690" x="4171950" y="3832225"/>
          <p14:tracePt t="52698" x="4164013" y="3816350"/>
          <p14:tracePt t="52706" x="4164013" y="3790950"/>
          <p14:tracePt t="52714" x="4164013" y="3748088"/>
          <p14:tracePt t="52722" x="4164013" y="3687763"/>
          <p14:tracePt t="52730" x="4164013" y="3619500"/>
          <p14:tracePt t="52738" x="4164013" y="3502025"/>
          <p14:tracePt t="52746" x="4189413" y="3459163"/>
          <p14:tracePt t="52755" x="4189413" y="3433763"/>
          <p14:tracePt t="52762" x="4206875" y="3390900"/>
          <p14:tracePt t="52771" x="4206875" y="3365500"/>
          <p14:tracePt t="52777" x="4214813" y="3330575"/>
          <p14:tracePt t="52786" x="4224338" y="3305175"/>
          <p14:tracePt t="52793" x="4224338" y="3279775"/>
          <p14:tracePt t="52802" x="4232275" y="3246438"/>
          <p14:tracePt t="52811" x="4232275" y="3221038"/>
          <p14:tracePt t="52819" x="4232275" y="3195638"/>
          <p14:tracePt t="52826" x="4232275" y="3152775"/>
          <p14:tracePt t="52834" x="4232275" y="3101975"/>
          <p14:tracePt t="52842" x="4232275" y="3059113"/>
          <p14:tracePt t="52849" x="4232275" y="3025775"/>
          <p14:tracePt t="52858" x="4232275" y="3008313"/>
          <p14:tracePt t="52869" x="4232275" y="2974975"/>
          <p14:tracePt t="52873" x="4232275" y="2940050"/>
          <p14:tracePt t="52882" x="4232275" y="2914650"/>
          <p14:tracePt t="52890" x="4232275" y="2889250"/>
          <p14:tracePt t="52900" x="4232275" y="2863850"/>
          <p14:tracePt t="52906" x="4224338" y="2838450"/>
          <p14:tracePt t="52914" x="4224338" y="2820988"/>
          <p14:tracePt t="52922" x="4224338" y="2805113"/>
          <p14:tracePt t="52930" x="4224338" y="2795588"/>
          <p14:tracePt t="52938" x="4224338" y="2778125"/>
          <p14:tracePt t="52948" x="4224338" y="2762250"/>
          <p14:tracePt t="52954" x="4224338" y="2752725"/>
          <p14:tracePt t="52966" x="4224338" y="2736850"/>
          <p14:tracePt t="52971" x="4224338" y="2727325"/>
          <p14:tracePt t="52979" x="4224338" y="2719388"/>
          <p14:tracePt t="52987" x="4224338" y="2701925"/>
          <p14:tracePt t="52996" x="4224338" y="2693988"/>
          <p14:tracePt t="53005" x="4224338" y="2686050"/>
          <p14:tracePt t="53012" x="4224338" y="2676525"/>
          <p14:tracePt t="53021" x="4224338" y="2668588"/>
          <p14:tracePt t="53028" x="4224338" y="2660650"/>
          <p14:tracePt t="53037" x="4224338" y="2651125"/>
          <p14:tracePt t="53044" x="4224338" y="2643188"/>
          <p14:tracePt t="53054" x="4224338" y="2633663"/>
          <p14:tracePt t="53061" x="4224338" y="2625725"/>
          <p14:tracePt t="53080" x="4224338" y="2608263"/>
          <p14:tracePt t="53095" x="4224338" y="2600325"/>
          <p14:tracePt t="53112" x="4224338" y="2592388"/>
          <p14:tracePt t="53119" x="4224338" y="2582863"/>
          <p14:tracePt t="53135" x="4224338" y="2574925"/>
          <p14:tracePt t="53250" x="4214813" y="2566988"/>
          <p14:tracePt t="53258" x="4214813" y="2557463"/>
          <p14:tracePt t="53290" x="4214813" y="2549525"/>
          <p14:tracePt t="53306" x="4206875" y="2541588"/>
          <p14:tracePt t="53313" x="4206875" y="2532063"/>
          <p14:tracePt t="53338" x="4206875" y="2524125"/>
          <p14:tracePt t="53347" x="4206875" y="2516188"/>
          <p14:tracePt t="53363" x="4206875" y="2506663"/>
          <p14:tracePt t="53370" x="4197350" y="2498725"/>
          <p14:tracePt t="53378" x="4197350" y="2489200"/>
          <p14:tracePt t="53394" x="4197350" y="2481263"/>
          <p14:tracePt t="53402" x="4197350" y="2473325"/>
          <p14:tracePt t="53418" x="4197350" y="2455863"/>
          <p14:tracePt t="53426" x="4189413" y="2438400"/>
          <p14:tracePt t="53442" x="4189413" y="2430463"/>
          <p14:tracePt t="53450" x="4181475" y="2422525"/>
          <p14:tracePt t="53882" x="4206875" y="2422525"/>
          <p14:tracePt t="53889" x="4232275" y="2422525"/>
          <p14:tracePt t="53899" x="4265613" y="2430463"/>
          <p14:tracePt t="53905" x="4308475" y="2430463"/>
          <p14:tracePt t="53914" x="4376738" y="2430463"/>
          <p14:tracePt t="53921" x="4419600" y="2430463"/>
          <p14:tracePt t="53929" x="4495800" y="2438400"/>
          <p14:tracePt t="53937" x="4538663" y="2438400"/>
          <p14:tracePt t="53945" x="4572000" y="2438400"/>
          <p14:tracePt t="53954" x="4605338" y="2438400"/>
          <p14:tracePt t="53962" x="4622800" y="2438400"/>
          <p14:tracePt t="53972" x="4640263" y="2438400"/>
          <p14:tracePt t="53993" x="4648200" y="2438400"/>
          <p14:tracePt t="54164" x="4630738" y="2405063"/>
          <p14:tracePt t="54173" x="4605338" y="2379663"/>
          <p14:tracePt t="54181" x="4579938" y="2354263"/>
          <p14:tracePt t="54188" x="4564063" y="2328863"/>
          <p14:tracePt t="54195" x="4538663" y="2303463"/>
          <p14:tracePt t="54203" x="4513263" y="2268538"/>
          <p14:tracePt t="54212" x="4486275" y="2235200"/>
          <p14:tracePt t="54219" x="4445000" y="2192338"/>
          <p14:tracePt t="54228" x="4427538" y="2166938"/>
          <p14:tracePt t="54237" x="4410075" y="2141538"/>
          <p14:tracePt t="54243" x="4394200" y="2108200"/>
          <p14:tracePt t="54252" x="4376738" y="2090738"/>
          <p14:tracePt t="54262" x="4368800" y="2073275"/>
          <p14:tracePt t="54269" x="4341813" y="2039938"/>
          <p14:tracePt t="54276" x="4333875" y="2022475"/>
          <p14:tracePt t="54285" x="4325938" y="1997075"/>
          <p14:tracePt t="54292" x="4325938" y="1989138"/>
          <p14:tracePt t="54299" x="4316413" y="1971675"/>
          <p14:tracePt t="54308" x="4308475" y="1954213"/>
          <p14:tracePt t="54318" x="4308475" y="1946275"/>
          <p14:tracePt t="54328" x="4300538" y="1928813"/>
          <p14:tracePt t="54338" x="4300538" y="1911350"/>
          <p14:tracePt t="54344" x="4300538" y="1903413"/>
          <p14:tracePt t="54353" x="4291013" y="1895475"/>
          <p14:tracePt t="54362" x="4291013" y="1885950"/>
          <p14:tracePt t="54374" x="4291013" y="1878013"/>
          <p14:tracePt t="54380" x="4283075" y="1870075"/>
          <p14:tracePt t="54390" x="4283075" y="1860550"/>
          <p14:tracePt t="54400" x="4283075" y="1852613"/>
          <p14:tracePt t="54405" x="4275138" y="1844675"/>
          <p14:tracePt t="54413" x="4275138" y="1835150"/>
          <p14:tracePt t="54421" x="4275138" y="1827213"/>
          <p14:tracePt t="54462" x="4275138" y="1819275"/>
          <p14:tracePt t="54634" x="4275138" y="1835150"/>
          <p14:tracePt t="54644" x="4265613" y="1860550"/>
          <p14:tracePt t="54650" x="4265613" y="1878013"/>
          <p14:tracePt t="54661" x="4257675" y="1885950"/>
          <p14:tracePt t="54671" x="4257675" y="1911350"/>
          <p14:tracePt t="54676" x="4257675" y="1946275"/>
          <p14:tracePt t="54688" x="4257675" y="1963738"/>
          <p14:tracePt t="54692" x="4249738" y="1989138"/>
          <p14:tracePt t="54700" x="4249738" y="2022475"/>
          <p14:tracePt t="54709" x="4249738" y="2030413"/>
          <p14:tracePt t="54716" x="4249738" y="2055813"/>
          <p14:tracePt t="54724" x="4249738" y="2090738"/>
          <p14:tracePt t="54733" x="4249738" y="2108200"/>
          <p14:tracePt t="54741" x="4249738" y="2124075"/>
          <p14:tracePt t="54749" x="4249738" y="2159000"/>
          <p14:tracePt t="54756" x="4249738" y="2166938"/>
          <p14:tracePt t="54764" x="4249738" y="2192338"/>
          <p14:tracePt t="54773" x="4249738" y="2209800"/>
          <p14:tracePt t="54787" x="4249738" y="2227263"/>
          <p14:tracePt t="54795" x="4249738" y="2235200"/>
          <p14:tracePt t="54812" x="4249738" y="2243138"/>
          <p14:tracePt t="54819" x="4249738" y="2252663"/>
          <p14:tracePt t="54830" x="4240213" y="2260600"/>
          <p14:tracePt t="54842" x="4240213" y="2268538"/>
          <p14:tracePt t="54850" x="4240213" y="2286000"/>
          <p14:tracePt t="54856" x="4240213" y="2293938"/>
          <p14:tracePt t="54865" x="4240213" y="2303463"/>
          <p14:tracePt t="54872" x="4240213" y="2311400"/>
          <p14:tracePt t="54880" x="4240213" y="2319338"/>
          <p14:tracePt t="54887" x="4240213" y="2328863"/>
          <p14:tracePt t="54904" x="4240213" y="2344738"/>
          <p14:tracePt t="54914" x="4240213" y="2362200"/>
          <p14:tracePt t="54922" x="4232275" y="2379663"/>
          <p14:tracePt t="54933" x="4232275" y="2387600"/>
          <p14:tracePt t="54938" x="4232275" y="2405063"/>
          <p14:tracePt t="54949" x="4232275" y="2430463"/>
          <p14:tracePt t="54955" x="4232275" y="2447925"/>
          <p14:tracePt t="54963" x="4232275" y="2455863"/>
          <p14:tracePt t="54975" x="4232275" y="2473325"/>
          <p14:tracePt t="54979" x="4232275" y="2489200"/>
          <p14:tracePt t="54993" x="4232275" y="2498725"/>
          <p14:tracePt t="55001" x="4232275" y="2506663"/>
          <p14:tracePt t="55018" x="4232275" y="2516188"/>
          <p14:tracePt t="55026" x="4240213" y="2524125"/>
          <p14:tracePt t="55043" x="4240213" y="2532063"/>
          <p14:tracePt t="55051" x="4240213" y="2541588"/>
          <p14:tracePt t="55058" x="4240213" y="2549525"/>
          <p14:tracePt t="55074" x="4249738" y="2557463"/>
          <p14:tracePt t="55090" x="4257675" y="2557463"/>
          <p14:tracePt t="55099" x="4257675" y="2566988"/>
          <p14:tracePt t="55106" x="4265613" y="2574925"/>
          <p14:tracePt t="55122" x="4275138" y="2582863"/>
          <p14:tracePt t="55131" x="4291013" y="2600325"/>
          <p14:tracePt t="55140" x="4300538" y="2608263"/>
          <p14:tracePt t="55146" x="4325938" y="2625725"/>
          <p14:tracePt t="55156" x="4351338" y="2643188"/>
          <p14:tracePt t="55164" x="4384675" y="2660650"/>
          <p14:tracePt t="55172" x="4410075" y="2676525"/>
          <p14:tracePt t="55181" x="4452938" y="2693988"/>
          <p14:tracePt t="55187" x="4503738" y="2711450"/>
          <p14:tracePt t="55197" x="4554538" y="2744788"/>
          <p14:tracePt t="55204" x="4622800" y="2778125"/>
          <p14:tracePt t="55213" x="4699000" y="2813050"/>
          <p14:tracePt t="55220" x="4767263" y="2830513"/>
          <p14:tracePt t="55228" x="4878388" y="2855913"/>
          <p14:tracePt t="55237" x="4954588" y="2863850"/>
          <p14:tracePt t="55245" x="5013325" y="2871788"/>
          <p14:tracePt t="55254" x="5056188" y="2881313"/>
          <p14:tracePt t="55260" x="5091113" y="2889250"/>
          <p14:tracePt t="55272" x="5124450" y="2897188"/>
          <p14:tracePt t="55276" x="5132388" y="2897188"/>
          <p14:tracePt t="55286" x="5141913" y="2897188"/>
          <p14:tracePt t="55293" x="5149850" y="2897188"/>
          <p14:tracePt t="55302" x="5149850" y="2906713"/>
          <p14:tracePt t="55308" x="5157788" y="2906713"/>
          <p14:tracePt t="55436" x="5149850" y="2881313"/>
          <p14:tracePt t="55444" x="5132388" y="2846388"/>
          <p14:tracePt t="55453" x="5106988" y="2820988"/>
          <p14:tracePt t="55461" x="5064125" y="2787650"/>
          <p14:tracePt t="55470" x="5013325" y="2736850"/>
          <p14:tracePt t="55478" x="4987925" y="2693988"/>
          <p14:tracePt t="55485" x="4868863" y="2600325"/>
          <p14:tracePt t="55493" x="4784725" y="2516188"/>
          <p14:tracePt t="55502" x="4708525" y="2447925"/>
          <p14:tracePt t="55510" x="4657725" y="2413000"/>
          <p14:tracePt t="55518" x="4564063" y="2328863"/>
          <p14:tracePt t="55525" x="4538663" y="2303463"/>
          <p14:tracePt t="55533" x="4427538" y="2209800"/>
          <p14:tracePt t="55542" x="4394200" y="2166938"/>
          <p14:tracePt t="55550" x="4341813" y="2116138"/>
          <p14:tracePt t="55558" x="4300538" y="2082800"/>
          <p14:tracePt t="55566" x="4257675" y="2014538"/>
          <p14:tracePt t="55573" x="4214813" y="1963738"/>
          <p14:tracePt t="55582" x="4171950" y="1903413"/>
          <p14:tracePt t="55589" x="4156075" y="1870075"/>
          <p14:tracePt t="55598" x="4130675" y="1844675"/>
          <p14:tracePt t="55606" x="4130675" y="1819275"/>
          <p14:tracePt t="55613" x="4113213" y="1784350"/>
          <p14:tracePt t="55624" x="4095750" y="1758950"/>
          <p14:tracePt t="55630" x="4087813" y="1733550"/>
          <p14:tracePt t="55640" x="4079875" y="1733550"/>
          <p14:tracePt t="55646" x="4079875" y="1725613"/>
          <p14:tracePt t="55654" x="4079875" y="1716088"/>
          <p14:tracePt t="55662" x="4070350" y="1716088"/>
          <p14:tracePt t="55775" x="4070350" y="1725613"/>
          <p14:tracePt t="55783" x="4070350" y="1766888"/>
          <p14:tracePt t="55792" x="4070350" y="1809750"/>
          <p14:tracePt t="55800" x="4070350" y="1844675"/>
          <p14:tracePt t="55808" x="4070350" y="1885950"/>
          <p14:tracePt t="55816" x="4070350" y="1928813"/>
          <p14:tracePt t="55823" x="4070350" y="1971675"/>
          <p14:tracePt t="55832" x="4070350" y="2030413"/>
          <p14:tracePt t="55840" x="4070350" y="2065338"/>
          <p14:tracePt t="55848" x="4070350" y="2098675"/>
          <p14:tracePt t="55855" x="4070350" y="2124075"/>
          <p14:tracePt t="55864" x="4070350" y="2159000"/>
          <p14:tracePt t="55887" x="4070350" y="2217738"/>
          <p14:tracePt t="55893" x="4070350" y="2227263"/>
          <p14:tracePt t="55903" x="4070350" y="2252663"/>
          <p14:tracePt t="55912" x="4070350" y="2278063"/>
          <p14:tracePt t="55928" x="4079875" y="2303463"/>
          <p14:tracePt t="55935" x="4079875" y="2319338"/>
          <p14:tracePt t="55946" x="4079875" y="2371725"/>
          <p14:tracePt t="55956" x="4079875" y="2387600"/>
          <p14:tracePt t="55963" x="4079875" y="2397125"/>
          <p14:tracePt t="55971" x="4087813" y="2405063"/>
          <p14:tracePt t="55980" x="4087813" y="2413000"/>
          <p14:tracePt t="55987" x="4087813" y="2422525"/>
          <p14:tracePt t="56023" x="4095750" y="2422525"/>
          <p14:tracePt t="56034" x="4095750" y="2438400"/>
          <p14:tracePt t="56042" x="4105275" y="2447925"/>
          <p14:tracePt t="56049" x="4113213" y="2447925"/>
          <p14:tracePt t="56058" x="4121150" y="2455863"/>
          <p14:tracePt t="56066" x="4130675" y="2473325"/>
          <p14:tracePt t="56074" x="4156075" y="2481263"/>
          <p14:tracePt t="56082" x="4181475" y="2498725"/>
          <p14:tracePt t="56090" x="4224338" y="2532063"/>
          <p14:tracePt t="56098" x="4275138" y="2557463"/>
          <p14:tracePt t="56105" x="4333875" y="2592388"/>
          <p14:tracePt t="56113" x="4410075" y="2608263"/>
          <p14:tracePt t="56121" x="4470400" y="2633663"/>
          <p14:tracePt t="56130" x="4589463" y="2676525"/>
          <p14:tracePt t="56137" x="4648200" y="2686050"/>
          <p14:tracePt t="56145" x="4767263" y="2719388"/>
          <p14:tracePt t="56153" x="4827588" y="2744788"/>
          <p14:tracePt t="56162" x="4878388" y="2752725"/>
          <p14:tracePt t="56169" x="4894263" y="2762250"/>
          <p14:tracePt t="56178" x="4911725" y="2762250"/>
          <p14:tracePt t="56186" x="4919663" y="2770188"/>
          <p14:tracePt t="56267" x="4929188" y="2770188"/>
          <p14:tracePt t="56274" x="4929188" y="2778125"/>
          <p14:tracePt t="56374" x="4911725" y="2762250"/>
          <p14:tracePt t="56381" x="4894263" y="2736850"/>
          <p14:tracePt t="56388" x="4843463" y="2701925"/>
          <p14:tracePt t="56397" x="4802188" y="2668588"/>
          <p14:tracePt t="56405" x="4749800" y="2625725"/>
          <p14:tracePt t="56412" x="4657725" y="2557463"/>
          <p14:tracePt t="56419" x="4605338" y="2516188"/>
          <p14:tracePt t="56428" x="4529138" y="2438400"/>
          <p14:tracePt t="56435" x="4460875" y="2371725"/>
          <p14:tracePt t="56443" x="4419600" y="2319338"/>
          <p14:tracePt t="56452" x="4341813" y="2227263"/>
          <p14:tracePt t="56460" x="4300538" y="2159000"/>
          <p14:tracePt t="56468" x="4275138" y="2124075"/>
          <p14:tracePt t="56475" x="4240213" y="2065338"/>
          <p14:tracePt t="56483" x="4197350" y="1997075"/>
          <p14:tracePt t="56492" x="4181475" y="1963738"/>
          <p14:tracePt t="56500" x="4164013" y="1928813"/>
          <p14:tracePt t="56507" x="4156075" y="1903413"/>
          <p14:tracePt t="56515" x="4146550" y="1870075"/>
          <p14:tracePt t="56523" x="4138613" y="1852613"/>
          <p14:tracePt t="56533" x="4130675" y="1827213"/>
          <p14:tracePt t="56540" x="4121150" y="1809750"/>
          <p14:tracePt t="56566" x="4121150" y="1801813"/>
          <p14:tracePt t="56647" x="4121150" y="1819275"/>
          <p14:tracePt t="56654" x="4113213" y="1844675"/>
          <p14:tracePt t="56663" x="4113213" y="1870075"/>
          <p14:tracePt t="56670" x="4105275" y="1903413"/>
          <p14:tracePt t="56679" x="4105275" y="1938338"/>
          <p14:tracePt t="56688" x="4095750" y="1971675"/>
          <p14:tracePt t="56694" x="4095750" y="2005013"/>
          <p14:tracePt t="56704" x="4087813" y="2022475"/>
          <p14:tracePt t="56711" x="4087813" y="2055813"/>
          <p14:tracePt t="56722" x="4087813" y="2082800"/>
          <p14:tracePt t="56726" x="4087813" y="2124075"/>
          <p14:tracePt t="56737" x="4087813" y="2149475"/>
          <p14:tracePt t="56743" x="4079875" y="2174875"/>
          <p14:tracePt t="56753" x="4079875" y="2192338"/>
          <p14:tracePt t="56758" x="4079875" y="2217738"/>
          <p14:tracePt t="56766" x="4079875" y="2227263"/>
          <p14:tracePt t="56776" x="4079875" y="2243138"/>
          <p14:tracePt t="56782" x="4079875" y="2260600"/>
          <p14:tracePt t="56797" x="4079875" y="2286000"/>
          <p14:tracePt t="56805" x="4079875" y="2303463"/>
          <p14:tracePt t="56814" x="4079875" y="2319338"/>
          <p14:tracePt t="56821" x="4079875" y="2336800"/>
          <p14:tracePt t="56830" x="4079875" y="2344738"/>
          <p14:tracePt t="56845" x="4079875" y="2354263"/>
          <p14:tracePt t="56853" x="4087813" y="2362200"/>
          <p14:tracePt t="56908" x="4138613" y="2379663"/>
          <p14:tracePt t="56920" x="4283075" y="2405063"/>
          <p14:tracePt t="56930" x="4384675" y="2413000"/>
          <p14:tracePt t="56940" x="4445000" y="2430463"/>
          <p14:tracePt t="56948" x="4529138" y="2438400"/>
          <p14:tracePt t="56964" x="4554538" y="2447925"/>
          <p14:tracePt t="56973" x="4564063" y="2447925"/>
          <p14:tracePt t="57048" x="4564063" y="2455863"/>
          <p14:tracePt t="57063" x="4554538" y="2473325"/>
          <p14:tracePt t="57072" x="4546600" y="2481263"/>
          <p14:tracePt t="57088" x="4529138" y="2489200"/>
          <p14:tracePt t="57095" x="4521200" y="2498725"/>
          <p14:tracePt t="57104" x="4513263" y="2506663"/>
          <p14:tracePt t="57112" x="4503738" y="2506663"/>
          <p14:tracePt t="57119" x="4486275" y="2516188"/>
          <p14:tracePt t="57136" x="4478338" y="2524125"/>
          <p14:tracePt t="57146" x="4470400" y="2524125"/>
          <p14:tracePt t="57162" x="4452938" y="2532063"/>
          <p14:tracePt t="57170" x="4445000" y="2532063"/>
          <p14:tracePt t="57177" x="4435475" y="2532063"/>
          <p14:tracePt t="57185" x="4410075" y="2532063"/>
          <p14:tracePt t="57193" x="4384675" y="2532063"/>
          <p14:tracePt t="57201" x="4376738" y="2532063"/>
          <p14:tracePt t="57210" x="4351338" y="2532063"/>
          <p14:tracePt t="57218" x="4333875" y="2532063"/>
          <p14:tracePt t="57226" x="4300538" y="2532063"/>
          <p14:tracePt t="57234" x="4275138" y="2532063"/>
          <p14:tracePt t="57242" x="4257675" y="2532063"/>
          <p14:tracePt t="57252" x="4240213" y="2532063"/>
          <p14:tracePt t="57258" x="4224338" y="2532063"/>
          <p14:tracePt t="57274" x="4214813" y="2532063"/>
          <p14:tracePt t="57390" x="4197350" y="2532063"/>
          <p14:tracePt t="57401" x="4146550" y="2549525"/>
          <p14:tracePt t="57407" x="4113213" y="2557463"/>
          <p14:tracePt t="57415" x="4062413" y="2574925"/>
          <p14:tracePt t="57421" x="4002088" y="2600325"/>
          <p14:tracePt t="57432" x="3951288" y="2617788"/>
          <p14:tracePt t="57437" x="3875088" y="2633663"/>
          <p14:tracePt t="57448" x="3806825" y="2660650"/>
          <p14:tracePt t="57456" x="3756025" y="2676525"/>
          <p14:tracePt t="57464" x="3713163" y="2686050"/>
          <p14:tracePt t="57471" x="3697288" y="2693988"/>
          <p14:tracePt t="57480" x="3679825" y="2693988"/>
          <p14:tracePt t="57524" x="3679825" y="2701925"/>
          <p14:tracePt t="57589" x="3671888" y="2693988"/>
          <p14:tracePt t="57596" x="3671888" y="2686050"/>
          <p14:tracePt t="57603" x="3671888" y="2668588"/>
          <p14:tracePt t="57612" x="3671888" y="2660650"/>
          <p14:tracePt t="57619" x="3671888" y="2651125"/>
          <p14:tracePt t="57627" x="3671888" y="2633663"/>
          <p14:tracePt t="57635" x="3671888" y="2608263"/>
          <p14:tracePt t="57643" x="3679825" y="2600325"/>
          <p14:tracePt t="57653" x="3697288" y="2574925"/>
          <p14:tracePt t="57661" x="3748088" y="2532063"/>
          <p14:tracePt t="57670" x="3816350" y="2498725"/>
          <p14:tracePt t="57676" x="3867150" y="2473325"/>
          <p14:tracePt t="57684" x="3951288" y="2447925"/>
          <p14:tracePt t="57693" x="3986213" y="2438400"/>
          <p14:tracePt t="57704" x="4087813" y="2422525"/>
          <p14:tracePt t="57711" x="4156075" y="2422525"/>
          <p14:tracePt t="57720" x="4189413" y="2422525"/>
          <p14:tracePt t="57726" x="4232275" y="2422525"/>
          <p14:tracePt t="57735" x="4249738" y="2422525"/>
          <p14:tracePt t="57742" x="4257675" y="2422525"/>
          <p14:tracePt t="57751" x="4275138" y="2430463"/>
          <p14:tracePt t="57758" x="4275138" y="2438400"/>
          <p14:tracePt t="57766" x="4275138" y="2447925"/>
          <p14:tracePt t="57778" x="4275138" y="2455863"/>
          <p14:tracePt t="57784" x="4275138" y="2473325"/>
          <p14:tracePt t="57791" x="4275138" y="2481263"/>
          <p14:tracePt t="57797" x="4275138" y="2498725"/>
          <p14:tracePt t="57806" x="4265613" y="2532063"/>
          <p14:tracePt t="57813" x="4257675" y="2541588"/>
          <p14:tracePt t="57821" x="4249738" y="2566988"/>
          <p14:tracePt t="57829" x="4224338" y="2582863"/>
          <p14:tracePt t="57837" x="4171950" y="2617788"/>
          <p14:tracePt t="57845" x="4138613" y="2651125"/>
          <p14:tracePt t="57853" x="4113213" y="2668588"/>
          <p14:tracePt t="57861" x="4052888" y="2693988"/>
          <p14:tracePt t="57869" x="3994150" y="2711450"/>
          <p14:tracePt t="57889" x="3917950" y="2736850"/>
          <p14:tracePt t="57894" x="3875088" y="2736850"/>
          <p14:tracePt t="57904" x="3824288" y="2752725"/>
          <p14:tracePt t="57911" x="3763963" y="2762250"/>
          <p14:tracePt t="57920" x="3748088" y="2762250"/>
          <p14:tracePt t="57926" x="3722688" y="2770188"/>
          <p14:tracePt t="57935" x="3705225" y="2770188"/>
          <p14:tracePt t="58040" x="3705225" y="2752725"/>
          <p14:tracePt t="58048" x="3705225" y="2744788"/>
          <p14:tracePt t="58056" x="3705225" y="2727325"/>
          <p14:tracePt t="58063" x="3722688" y="2711450"/>
          <p14:tracePt t="58072" x="3748088" y="2686050"/>
          <p14:tracePt t="58080" x="3781425" y="2668588"/>
          <p14:tracePt t="58088" x="3816350" y="2651125"/>
          <p14:tracePt t="58096" x="3867150" y="2633663"/>
          <p14:tracePt t="58105" x="3925888" y="2617788"/>
          <p14:tracePt t="58112" x="3976688" y="2582863"/>
          <p14:tracePt t="58120" x="4037013" y="2549525"/>
          <p14:tracePt t="58128" x="4087813" y="2532063"/>
          <p14:tracePt t="58137" x="4146550" y="2498725"/>
          <p14:tracePt t="58144" x="4214813" y="2481263"/>
          <p14:tracePt t="58155" x="4257675" y="2463800"/>
          <p14:tracePt t="58160" x="4291013" y="2447925"/>
          <p14:tracePt t="58170" x="4325938" y="2438400"/>
          <p14:tracePt t="58177" x="4351338" y="2430463"/>
          <p14:tracePt t="58185" x="4359275" y="2430463"/>
          <p14:tracePt t="58506" x="4351338" y="2430463"/>
          <p14:tracePt t="58513" x="4341813" y="2438400"/>
          <p14:tracePt t="58522" x="4341813" y="2447925"/>
          <p14:tracePt t="58532" x="4333875" y="2447925"/>
          <p14:tracePt t="58549" x="4325938" y="2447925"/>
          <p14:tracePt t="58565" x="4325938" y="2455863"/>
          <p14:tracePt t="58580" x="4316413" y="2455863"/>
          <p14:tracePt t="58588" x="4316413" y="2463800"/>
          <p14:tracePt t="58597" x="4308475" y="2463800"/>
          <p14:tracePt t="58728" x="4308475" y="2455863"/>
          <p14:tracePt t="58757" x="4308475" y="2447925"/>
          <p14:tracePt t="58837" x="4308475" y="2430463"/>
          <p14:tracePt t="58845" x="4308475" y="2422525"/>
          <p14:tracePt t="58853" x="4308475" y="2413000"/>
          <p14:tracePt t="58861" x="4308475" y="2405063"/>
          <p14:tracePt t="58869" x="4308475" y="2379663"/>
          <p14:tracePt t="58878" x="4308475" y="2362200"/>
          <p14:tracePt t="58886" x="4308475" y="2328863"/>
          <p14:tracePt t="58893" x="4316413" y="2311400"/>
          <p14:tracePt t="58902" x="4316413" y="2278063"/>
          <p14:tracePt t="58910" x="4325938" y="2252663"/>
          <p14:tracePt t="58919" x="4333875" y="2227263"/>
          <p14:tracePt t="58926" x="4341813" y="2200275"/>
          <p14:tracePt t="58934" x="4351338" y="2166938"/>
          <p14:tracePt t="58942" x="4351338" y="2133600"/>
          <p14:tracePt t="58950" x="4359275" y="2108200"/>
          <p14:tracePt t="58958" x="4368800" y="2090738"/>
          <p14:tracePt t="58966" x="4368800" y="2073275"/>
          <p14:tracePt t="58973" x="4368800" y="2055813"/>
          <p14:tracePt t="58982" x="4368800" y="2047875"/>
          <p14:tracePt t="58990" x="4368800" y="2039938"/>
          <p14:tracePt t="58998" x="4368800" y="2030413"/>
          <p14:tracePt t="59103" x="4351338" y="2055813"/>
          <p14:tracePt t="59110" x="4325938" y="2108200"/>
          <p14:tracePt t="59119" x="4308475" y="2124075"/>
          <p14:tracePt t="59128" x="4291013" y="2133600"/>
          <p14:tracePt t="59136" x="4275138" y="2166938"/>
          <p14:tracePt t="59144" x="4257675" y="2192338"/>
          <p14:tracePt t="59154" x="4249738" y="2209800"/>
          <p14:tracePt t="59160" x="4232275" y="2243138"/>
          <p14:tracePt t="59170" x="4232275" y="2252663"/>
          <p14:tracePt t="59176" x="4232275" y="2278063"/>
          <p14:tracePt t="59185" x="4224338" y="2293938"/>
          <p14:tracePt t="59192" x="4224338" y="2328863"/>
          <p14:tracePt t="59200" x="4224338" y="2344738"/>
          <p14:tracePt t="59208" x="4224338" y="2362200"/>
          <p14:tracePt t="59216" x="4224338" y="2387600"/>
          <p14:tracePt t="59224" x="4224338" y="2397125"/>
          <p14:tracePt t="59232" x="4232275" y="2422525"/>
          <p14:tracePt t="59240" x="4240213" y="2447925"/>
          <p14:tracePt t="59248" x="4257675" y="2473325"/>
          <p14:tracePt t="59258" x="4283075" y="2481263"/>
          <p14:tracePt t="59271" x="4308475" y="2498725"/>
          <p14:tracePt t="59280" x="4333875" y="2516188"/>
          <p14:tracePt t="59288" x="4359275" y="2524125"/>
          <p14:tracePt t="59298" x="4384675" y="2532063"/>
          <p14:tracePt t="59308" x="4427538" y="2532063"/>
          <p14:tracePt t="59321" x="4546600" y="2541588"/>
          <p14:tracePt t="59328" x="4630738" y="2541588"/>
          <p14:tracePt t="59337" x="4716463" y="2541588"/>
          <p14:tracePt t="59344" x="4802188" y="2541588"/>
          <p14:tracePt t="59352" x="4894263" y="2541588"/>
          <p14:tracePt t="59360" x="4972050" y="2541588"/>
          <p14:tracePt t="59370" x="5073650" y="2541588"/>
          <p14:tracePt t="59376" x="5157788" y="2532063"/>
          <p14:tracePt t="59387" x="5226050" y="2524125"/>
          <p14:tracePt t="59392" x="5276850" y="2516188"/>
          <p14:tracePt t="59402" x="5319713" y="2498725"/>
          <p14:tracePt t="59408" x="5345113" y="2498725"/>
          <p14:tracePt t="59419" x="5353050" y="2498725"/>
          <p14:tracePt t="59474" x="5319713" y="2506663"/>
          <p14:tracePt t="59482" x="5243513" y="2524125"/>
          <p14:tracePt t="59490" x="5064125" y="2549525"/>
          <p14:tracePt t="59498" x="4919663" y="2582863"/>
          <p14:tracePt t="59506" x="4810125" y="2608263"/>
          <p14:tracePt t="59514" x="4495800" y="2668588"/>
          <p14:tracePt t="59522" x="4214813" y="2719388"/>
          <p14:tracePt t="59530" x="4079875" y="2736850"/>
          <p14:tracePt t="59538" x="3849688" y="2770188"/>
          <p14:tracePt t="59546" x="3722688" y="2787650"/>
          <p14:tracePt t="59556" x="3586163" y="2795588"/>
          <p14:tracePt t="59562" x="3535363" y="2795588"/>
          <p14:tracePt t="59578" x="3527425" y="2795588"/>
          <p14:tracePt t="59859" x="3535363" y="2795588"/>
          <p14:tracePt t="59934" x="3535363" y="2805113"/>
          <p14:tracePt t="59951" x="3535363" y="2820988"/>
          <p14:tracePt t="59956" x="3527425" y="2914650"/>
          <p14:tracePt t="59969" x="3492500" y="3016250"/>
          <p14:tracePt t="59973" x="3424238" y="3203575"/>
          <p14:tracePt t="60153" x="3441700" y="3178175"/>
          <p14:tracePt t="60160" x="3552825" y="3067050"/>
          <p14:tracePt t="60167" x="3603625" y="2965450"/>
          <p14:tracePt t="60174" x="3636963" y="2881313"/>
          <p14:tracePt t="60182" x="3679825" y="2838450"/>
          <p14:tracePt t="60190" x="3730625" y="2813050"/>
          <p14:tracePt t="60199" x="3816350" y="2762250"/>
          <p14:tracePt t="60208" x="3883025" y="2719388"/>
          <p14:tracePt t="60214" x="3908425" y="2701925"/>
          <p14:tracePt t="60224" x="3951288" y="2668588"/>
          <p14:tracePt t="60232" x="3976688" y="2633663"/>
          <p14:tracePt t="60240" x="4027488" y="2557463"/>
          <p14:tracePt t="60248" x="4052888" y="2489200"/>
          <p14:tracePt t="60256" x="4070350" y="2473325"/>
          <p14:tracePt t="60264" x="4087813" y="2463800"/>
          <p14:tracePt t="60272" x="4105275" y="2447925"/>
          <p14:tracePt t="60280" x="4113213" y="2430463"/>
          <p14:tracePt t="60288" x="4121150" y="2413000"/>
          <p14:tracePt t="60298" x="4130675" y="2405063"/>
          <p14:tracePt t="60304" x="4138613" y="2387600"/>
          <p14:tracePt t="60313" x="4146550" y="2362200"/>
          <p14:tracePt t="60320" x="4164013" y="2336800"/>
          <p14:tracePt t="60330" x="4171950" y="2311400"/>
          <p14:tracePt t="60336" x="4181475" y="2278063"/>
          <p14:tracePt t="60343" x="4189413" y="2252663"/>
          <p14:tracePt t="60352" x="4206875" y="2217738"/>
          <p14:tracePt t="60359" x="4214813" y="2192338"/>
          <p14:tracePt t="60369" x="4214813" y="2174875"/>
          <p14:tracePt t="60376" x="4224338" y="2149475"/>
          <p14:tracePt t="60383" x="4232275" y="2124075"/>
          <p14:tracePt t="60392" x="4240213" y="2090738"/>
          <p14:tracePt t="60400" x="4249738" y="2065338"/>
          <p14:tracePt t="60408" x="4275138" y="2022475"/>
          <p14:tracePt t="60416" x="4283075" y="1997075"/>
          <p14:tracePt t="60424" x="4291013" y="1979613"/>
          <p14:tracePt t="60432" x="4300538" y="1954213"/>
          <p14:tracePt t="60440" x="4308475" y="1946275"/>
          <p14:tracePt t="60448" x="4308475" y="1938338"/>
          <p14:tracePt t="60467" x="4308475" y="1928813"/>
          <p14:tracePt t="60481" x="4308475" y="1920875"/>
          <p14:tracePt t="60538" x="4300538" y="1928813"/>
          <p14:tracePt t="60545" x="4275138" y="1954213"/>
          <p14:tracePt t="60553" x="4214813" y="1997075"/>
          <p14:tracePt t="60562" x="4164013" y="2047875"/>
          <p14:tracePt t="60570" x="4121150" y="2082800"/>
          <p14:tracePt t="60578" x="4052888" y="2149475"/>
          <p14:tracePt t="60586" x="3976688" y="2235200"/>
          <p14:tracePt t="60594" x="3925888" y="2293938"/>
          <p14:tracePt t="60603" x="3908425" y="2319338"/>
          <p14:tracePt t="60610" x="3892550" y="2362200"/>
          <p14:tracePt t="60619" x="3883025" y="2397125"/>
          <p14:tracePt t="60626" x="3875088" y="2413000"/>
          <p14:tracePt t="60634" x="3875088" y="2422525"/>
          <p14:tracePt t="60642" x="3875088" y="2430463"/>
          <p14:tracePt t="60650" x="3875088" y="2447925"/>
          <p14:tracePt t="60658" x="3883025" y="2455863"/>
          <p14:tracePt t="60666" x="3892550" y="2481263"/>
          <p14:tracePt t="60674" x="3908425" y="2498725"/>
          <p14:tracePt t="60682" x="3917950" y="2506663"/>
          <p14:tracePt t="60690" x="3925888" y="2516188"/>
          <p14:tracePt t="60698" x="3925888" y="2524125"/>
          <p14:tracePt t="60706" x="3935413" y="2532063"/>
          <p14:tracePt t="60714" x="3943350" y="2532063"/>
          <p14:tracePt t="60730" x="3943350" y="2541588"/>
          <p14:tracePt t="62850" x="3951288" y="2549525"/>
          <p14:tracePt t="62858" x="3968750" y="2574925"/>
          <p14:tracePt t="62868" x="4079875" y="2660650"/>
          <p14:tracePt t="62873" x="4214813" y="2752725"/>
          <p14:tracePt t="62882" x="4445000" y="2881313"/>
          <p14:tracePt t="62889" x="4691063" y="3008313"/>
          <p14:tracePt t="62898" x="5022850" y="3160713"/>
          <p14:tracePt t="62906" x="5327650" y="3322638"/>
          <p14:tracePt t="62913" x="5659438" y="3467100"/>
          <p14:tracePt t="62922" x="5915025" y="3603625"/>
          <p14:tracePt t="62934" x="6092825" y="3671888"/>
          <p14:tracePt t="62940" x="6305550" y="3748088"/>
          <p14:tracePt t="62946" x="6432550" y="3806825"/>
          <p14:tracePt t="62954" x="6510338" y="3841750"/>
          <p14:tracePt t="62962" x="6577013" y="3883025"/>
          <p14:tracePt t="62972" x="6594475" y="3900488"/>
          <p14:tracePt t="62977" x="6611938" y="3917950"/>
          <p14:tracePt t="62986" x="6619875" y="3917950"/>
          <p14:tracePt t="62993" x="6627813" y="3925888"/>
          <p14:tracePt t="63002" x="6627813" y="3935413"/>
          <p14:tracePt t="63018" x="6627813" y="3943350"/>
          <p14:tracePt t="63028" x="6627813" y="3951288"/>
          <p14:tracePt t="63044" x="6619875" y="3951288"/>
          <p14:tracePt t="63052" x="6619875" y="3960813"/>
          <p14:tracePt t="63069" x="6611938" y="3960813"/>
          <p14:tracePt t="63084" x="6602413" y="3968750"/>
          <p14:tracePt t="63092" x="6586538" y="3986213"/>
          <p14:tracePt t="63100" x="6586538" y="3994150"/>
          <p14:tracePt t="63108" x="6569075" y="4011613"/>
          <p14:tracePt t="63116" x="6561138" y="4027488"/>
          <p14:tracePt t="63124" x="6543675" y="4037013"/>
          <p14:tracePt t="63133" x="6535738" y="4044950"/>
          <p14:tracePt t="63140" x="6518275" y="4062413"/>
          <p14:tracePt t="63150" x="6510338" y="4079875"/>
          <p14:tracePt t="63156" x="6500813" y="4087813"/>
          <p14:tracePt t="63165" x="6492875" y="4095750"/>
          <p14:tracePt t="63172" x="6483350" y="4105275"/>
          <p14:tracePt t="63180" x="6475413" y="4105275"/>
          <p14:tracePt t="63188" x="6467475" y="4113213"/>
          <p14:tracePt t="63205" x="6457950" y="4121150"/>
          <p14:tracePt t="63220" x="6450013" y="4130675"/>
          <p14:tracePt t="63244" x="6442075" y="4130675"/>
          <p14:tracePt t="63253" x="6432550" y="4130675"/>
          <p14:tracePt t="63270" x="6424613" y="4138613"/>
          <p14:tracePt t="63288" x="6416675" y="4146550"/>
          <p14:tracePt t="63292" x="6407150" y="4146550"/>
          <p14:tracePt t="63305" x="6391275" y="4156075"/>
          <p14:tracePt t="63308" x="6365875" y="4164013"/>
          <p14:tracePt t="63321" x="6297613" y="4164013"/>
          <p14:tracePt t="63326" x="6229350" y="4171950"/>
          <p14:tracePt t="63334" x="6194425" y="4171950"/>
          <p14:tracePt t="63342" x="6049963" y="4171950"/>
          <p14:tracePt t="63350" x="5948363" y="4171950"/>
          <p14:tracePt t="63358" x="5846763" y="4171950"/>
          <p14:tracePt t="63366" x="5694363" y="4171950"/>
          <p14:tracePt t="63374" x="5395913" y="4171950"/>
          <p14:tracePt t="63382" x="5132388" y="4171950"/>
          <p14:tracePt t="63390" x="4802188" y="4146550"/>
          <p14:tracePt t="63398" x="4470400" y="4095750"/>
          <p14:tracePt t="63406" x="4138613" y="4052888"/>
          <p14:tracePt t="63414" x="3806825" y="4002088"/>
          <p14:tracePt t="63422" x="3662363" y="3968750"/>
          <p14:tracePt t="63430" x="3390900" y="3908425"/>
          <p14:tracePt t="63438" x="3160713" y="3832225"/>
          <p14:tracePt t="63446" x="3041650" y="3798888"/>
          <p14:tracePt t="63455" x="2922588" y="3738563"/>
          <p14:tracePt t="63462" x="2871788" y="3705225"/>
          <p14:tracePt t="63471" x="2820988" y="3654425"/>
          <p14:tracePt t="63477" x="2805113" y="3636963"/>
          <p14:tracePt t="63510" x="2805113" y="3619500"/>
          <p14:tracePt t="63518" x="2830513" y="3594100"/>
          <p14:tracePt t="63530" x="2863850" y="3578225"/>
          <p14:tracePt t="63540" x="2897188" y="3560763"/>
          <p14:tracePt t="63546" x="3000375" y="3527425"/>
          <p14:tracePt t="63554" x="3119438" y="3475038"/>
          <p14:tracePt t="63562" x="3246438" y="3441700"/>
          <p14:tracePt t="63572" x="3390900" y="3424238"/>
          <p14:tracePt t="63580" x="3679825" y="3355975"/>
          <p14:tracePt t="63588" x="3986213" y="3322638"/>
          <p14:tracePt t="63596" x="4513263" y="3289300"/>
          <p14:tracePt t="63604" x="4802188" y="3271838"/>
          <p14:tracePt t="63612" x="5294313" y="3271838"/>
          <p14:tracePt t="63621" x="5608638" y="3271838"/>
          <p14:tracePt t="63628" x="6102350" y="3279775"/>
          <p14:tracePt t="63636" x="6399213" y="3297238"/>
          <p14:tracePt t="63644" x="6594475" y="3322638"/>
          <p14:tracePt t="63652" x="6994525" y="3416300"/>
          <p14:tracePt t="63660" x="7232650" y="3517900"/>
          <p14:tracePt t="63669" x="7367588" y="3594100"/>
          <p14:tracePt t="63676" x="7461250" y="3662363"/>
          <p14:tracePt t="63684" x="7529513" y="3722688"/>
          <p14:tracePt t="63692" x="7572375" y="3790950"/>
          <p14:tracePt t="63700" x="7613650" y="3892550"/>
          <p14:tracePt t="63708" x="7631113" y="3943350"/>
          <p14:tracePt t="63716" x="7648575" y="4070350"/>
          <p14:tracePt t="63724" x="7648575" y="4138613"/>
          <p14:tracePt t="63732" x="7648575" y="4214813"/>
          <p14:tracePt t="63740" x="7648575" y="4283075"/>
          <p14:tracePt t="63748" x="7631113" y="4341813"/>
          <p14:tracePt t="63756" x="7597775" y="4460875"/>
          <p14:tracePt t="63764" x="7554913" y="4538663"/>
          <p14:tracePt t="63772" x="7529513" y="4589463"/>
          <p14:tracePt t="63780" x="7469188" y="4657725"/>
          <p14:tracePt t="63789" x="7418388" y="4716463"/>
          <p14:tracePt t="63795" x="7273925" y="4818063"/>
          <p14:tracePt t="63803" x="7197725" y="4860925"/>
          <p14:tracePt t="63812" x="7096125" y="4919663"/>
          <p14:tracePt t="63819" x="6943725" y="4987925"/>
          <p14:tracePt t="63830" x="6824663" y="5030788"/>
          <p14:tracePt t="63835" x="6688138" y="5064125"/>
          <p14:tracePt t="63845" x="6391275" y="5141913"/>
          <p14:tracePt t="63851" x="6229350" y="5167313"/>
          <p14:tracePt t="63862" x="5846763" y="5208588"/>
          <p14:tracePt t="63872" x="5524500" y="5226050"/>
          <p14:tracePt t="63878" x="5226050" y="5243513"/>
          <p14:tracePt t="63888" x="4903788" y="5243513"/>
          <p14:tracePt t="63894" x="4614863" y="5243513"/>
          <p14:tracePt t="63904" x="4265613" y="5235575"/>
          <p14:tracePt t="63910" x="3960813" y="5200650"/>
          <p14:tracePt t="63921" x="3603625" y="5141913"/>
          <p14:tracePt t="63926" x="3289300" y="5073650"/>
          <p14:tracePt t="63935" x="3127375" y="5048250"/>
          <p14:tracePt t="63942" x="2838450" y="4979988"/>
          <p14:tracePt t="63952" x="2693988" y="4929188"/>
          <p14:tracePt t="63958" x="2574925" y="4886325"/>
          <p14:tracePt t="63970" x="2362200" y="4784725"/>
          <p14:tracePt t="63974" x="2286000" y="4749800"/>
          <p14:tracePt t="63981" x="2174875" y="4691063"/>
          <p14:tracePt t="63989" x="2116138" y="4648200"/>
          <p14:tracePt t="64000" x="2065338" y="4597400"/>
          <p14:tracePt t="64005" x="2022475" y="4546600"/>
          <p14:tracePt t="64013" x="2014538" y="4513263"/>
          <p14:tracePt t="64021" x="2005013" y="4445000"/>
          <p14:tracePt t="64030" x="2005013" y="4325938"/>
          <p14:tracePt t="64040" x="2005013" y="4257675"/>
          <p14:tracePt t="64050" x="2014538" y="4138613"/>
          <p14:tracePt t="64058" x="2039938" y="4070350"/>
          <p14:tracePt t="64065" x="2055813" y="4037013"/>
          <p14:tracePt t="64074" x="2124075" y="3925888"/>
          <p14:tracePt t="64084" x="2166938" y="3867150"/>
          <p14:tracePt t="64090" x="2217738" y="3806825"/>
          <p14:tracePt t="64098" x="2252663" y="3763963"/>
          <p14:tracePt t="64108" x="2268538" y="3738563"/>
          <p14:tracePt t="64130" x="2252663" y="3705225"/>
          <p14:tracePt t="64140" x="2141538" y="3636963"/>
          <p14:tracePt t="64146" x="2005013" y="3552825"/>
          <p14:tracePt t="64156" x="1801813" y="3408363"/>
          <p14:tracePt t="64164" x="1657350" y="3314700"/>
          <p14:tracePt t="64172" x="1333500" y="3186113"/>
          <p14:tracePt t="64180" x="1216025" y="3195638"/>
          <p14:tracePt t="64188" x="1206500" y="3195638"/>
          <p14:tracePt t="65426" x="1206500" y="3203575"/>
          <p14:tracePt t="65439" x="1206500" y="3211513"/>
          <p14:tracePt t="65450" x="1282700" y="3211513"/>
          <p14:tracePt t="65455" x="1401763" y="3203575"/>
          <p14:tracePt t="65463" x="1538288" y="3203575"/>
          <p14:tracePt t="65475" x="1733550" y="3203575"/>
          <p14:tracePt t="65484" x="2055813" y="3186113"/>
          <p14:tracePt t="65491" x="2379663" y="3170238"/>
          <p14:tracePt t="65500" x="2762250" y="3152775"/>
          <p14:tracePt t="65508" x="3084513" y="3135313"/>
          <p14:tracePt t="65516" x="3459163" y="3135313"/>
          <p14:tracePt t="65524" x="3781425" y="3135313"/>
          <p14:tracePt t="65534" x="4095750" y="3135313"/>
          <p14:tracePt t="65539" x="4589463" y="3119438"/>
          <p14:tracePt t="65550" x="4903788" y="3119438"/>
          <p14:tracePt t="65557" x="5311775" y="3119438"/>
          <p14:tracePt t="65565" x="5626100" y="3119438"/>
          <p14:tracePt t="65576" x="6178550" y="3127375"/>
          <p14:tracePt t="65585" x="6500813" y="3144838"/>
          <p14:tracePt t="65593" x="7392988" y="3195638"/>
          <p14:tracePt t="65602" x="7724775" y="3211513"/>
          <p14:tracePt t="65610" x="8047038" y="3228975"/>
          <p14:tracePt t="65619" x="8277225" y="3228975"/>
          <p14:tracePt t="65626" x="8429625" y="3228975"/>
          <p14:tracePt t="65635" x="8558213" y="3228975"/>
          <p14:tracePt t="65642" x="8769350" y="3228975"/>
          <p14:tracePt t="65650" x="8847138" y="3228975"/>
          <p14:tracePt t="65658" x="8956675" y="3221038"/>
          <p14:tracePt t="65666" x="9058275" y="321151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1">
            <a:extLst>
              <a:ext uri="{FF2B5EF4-FFF2-40B4-BE49-F238E27FC236}">
                <a16:creationId xmlns:a16="http://schemas.microsoft.com/office/drawing/2014/main" id="{5131A3CE-1560-4784-A48A-49B230E68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19113"/>
            <a:ext cx="80311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If there are more than one α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unsaturated carbonyl parent structures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hoose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he most conjugated structure as parent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0963" name="Rectangle 23">
            <a:extLst>
              <a:ext uri="{FF2B5EF4-FFF2-40B4-BE49-F238E27FC236}">
                <a16:creationId xmlns:a16="http://schemas.microsoft.com/office/drawing/2014/main" id="{7291D134-B068-40B3-A950-570A91868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0964" name="Object 22">
            <a:extLst>
              <a:ext uri="{FF2B5EF4-FFF2-40B4-BE49-F238E27FC236}">
                <a16:creationId xmlns:a16="http://schemas.microsoft.com/office/drawing/2014/main" id="{AFEF8D44-DC48-4174-BC95-1C226D1BB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2571750"/>
          <a:ext cx="237648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5" imgW="1579320" imgH="1045080" progId="ChemDraw.Document.6.0">
                  <p:embed/>
                </p:oleObj>
              </mc:Choice>
              <mc:Fallback>
                <p:oleObj name="CS ChemDraw Drawing" r:id="rId5" imgW="1579320" imgH="1045080" progId="ChemDraw.Document.6.0">
                  <p:embed/>
                  <p:pic>
                    <p:nvPicPr>
                      <p:cNvPr id="40964" name="Object 22">
                        <a:extLst>
                          <a:ext uri="{FF2B5EF4-FFF2-40B4-BE49-F238E27FC236}">
                            <a16:creationId xmlns:a16="http://schemas.microsoft.com/office/drawing/2014/main" id="{AFEF8D44-DC48-4174-BC95-1C226D1BB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571750"/>
                        <a:ext cx="237648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54" name="Group 38">
            <a:extLst>
              <a:ext uri="{FF2B5EF4-FFF2-40B4-BE49-F238E27FC236}">
                <a16:creationId xmlns:a16="http://schemas.microsoft.com/office/drawing/2014/main" id="{42BBBDA9-4744-4824-84B0-26795BEB35C0}"/>
              </a:ext>
            </a:extLst>
          </p:cNvPr>
          <p:cNvGraphicFramePr>
            <a:graphicFrameLocks noGrp="1"/>
          </p:cNvGraphicFramePr>
          <p:nvPr/>
        </p:nvGraphicFramePr>
        <p:xfrm>
          <a:off x="3286125" y="2276475"/>
          <a:ext cx="5857875" cy="3444875"/>
        </p:xfrm>
        <a:graphic>
          <a:graphicData uri="http://schemas.openxmlformats.org/drawingml/2006/table">
            <a:tbl>
              <a:tblPr/>
              <a:tblGrid>
                <a:gridCol w="3409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8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44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Parent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Conjugated double bond extension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Exocyclic double bond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Homodiene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Alkyl substitution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β-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γ- or farther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                                                                                            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Cal.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Exp.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737" marB="4573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215 n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30×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3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8×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                                                                                            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385 n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388 nm</a:t>
                      </a:r>
                    </a:p>
                  </a:txBody>
                  <a:tcPr marT="45737" marB="4573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9396168-BF53-4AD9-8FE9-DD52458B062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669"/>
    </mc:Choice>
    <mc:Fallback>
      <p:transition spd="slow" advTm="846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86" x="8948738" y="2159000"/>
          <p14:tracePt t="1595" x="8821738" y="2124075"/>
          <p14:tracePt t="1602" x="8548688" y="2065338"/>
          <p14:tracePt t="1610" x="8328025" y="2022475"/>
          <p14:tracePt t="1618" x="8158163" y="1979613"/>
          <p14:tracePt t="1626" x="7920038" y="1920875"/>
          <p14:tracePt t="1634" x="7783513" y="1885950"/>
          <p14:tracePt t="1646" x="7494588" y="1827213"/>
          <p14:tracePt t="1649" x="7180263" y="1758950"/>
          <p14:tracePt t="1657" x="6926263" y="1708150"/>
          <p14:tracePt t="1665" x="6756400" y="1665288"/>
          <p14:tracePt t="1674" x="6611938" y="1649413"/>
          <p14:tracePt t="1683" x="6483350" y="1631950"/>
          <p14:tracePt t="1689" x="6356350" y="1614488"/>
          <p14:tracePt t="1697" x="6229350" y="1614488"/>
          <p14:tracePt t="1709" x="6161088" y="1614488"/>
          <p14:tracePt t="1719" x="6076950" y="1614488"/>
          <p14:tracePt t="1725" x="6016625" y="1614488"/>
          <p14:tracePt t="1737" x="5973763" y="1614488"/>
          <p14:tracePt t="1746" x="5889625" y="1614488"/>
          <p14:tracePt t="1756" x="5854700" y="1614488"/>
          <p14:tracePt t="1764" x="5829300" y="1614488"/>
          <p14:tracePt t="1772" x="5761038" y="1614488"/>
          <p14:tracePt t="1780" x="5702300" y="1614488"/>
          <p14:tracePt t="1788" x="5659438" y="1614488"/>
          <p14:tracePt t="1796" x="5557838" y="1622425"/>
          <p14:tracePt t="1804" x="5456238" y="1622425"/>
          <p14:tracePt t="1812" x="5395913" y="1631950"/>
          <p14:tracePt t="1822" x="5268913" y="1631950"/>
          <p14:tracePt t="1829" x="5132388" y="1639888"/>
          <p14:tracePt t="1838" x="5013325" y="1639888"/>
          <p14:tracePt t="1848" x="4946650" y="1657350"/>
          <p14:tracePt t="1856" x="4538663" y="1657350"/>
          <p14:tracePt t="1866" x="4394200" y="1665288"/>
          <p14:tracePt t="1872" x="4257675" y="1674813"/>
          <p14:tracePt t="1882" x="4156075" y="1674813"/>
          <p14:tracePt t="1888" x="4087813" y="1674813"/>
          <p14:tracePt t="1898" x="3943350" y="1674813"/>
          <p14:tracePt t="1910" x="3832225" y="1674813"/>
          <p14:tracePt t="1918" x="3756025" y="1674813"/>
          <p14:tracePt t="1924" x="3646488" y="1665288"/>
          <p14:tracePt t="1932" x="3502025" y="1657350"/>
          <p14:tracePt t="1940" x="3441700" y="1639888"/>
          <p14:tracePt t="1950" x="3330575" y="1606550"/>
          <p14:tracePt t="1960" x="3238500" y="1597025"/>
          <p14:tracePt t="1968" x="3135313" y="1571625"/>
          <p14:tracePt t="1979" x="2914650" y="1520825"/>
          <p14:tracePt t="1984" x="2795588" y="1487488"/>
          <p14:tracePt t="1995" x="2719388" y="1462088"/>
          <p14:tracePt t="2007" x="2617788" y="1436688"/>
          <p14:tracePt t="2016" x="2532063" y="1419225"/>
          <p14:tracePt t="2026" x="2473325" y="1393825"/>
          <p14:tracePt t="2034" x="2217738" y="1343025"/>
          <p14:tracePt t="2042" x="2116138" y="1300163"/>
          <p14:tracePt t="2050" x="2047875" y="1292225"/>
          <p14:tracePt t="2058" x="1971675" y="1274763"/>
          <p14:tracePt t="2066" x="1928813" y="1266825"/>
          <p14:tracePt t="2074" x="1852613" y="1241425"/>
          <p14:tracePt t="2082" x="1776413" y="1231900"/>
          <p14:tracePt t="2091" x="1690688" y="1206500"/>
          <p14:tracePt t="2100" x="1614488" y="1198563"/>
          <p14:tracePt t="2110" x="1581150" y="1198563"/>
          <p14:tracePt t="2118" x="1530350" y="1189038"/>
          <p14:tracePt t="2126" x="1470025" y="1189038"/>
          <p14:tracePt t="2136" x="1427163" y="1189038"/>
          <p14:tracePt t="2146" x="1360488" y="1189038"/>
          <p14:tracePt t="2153" x="1241425" y="1189038"/>
          <p14:tracePt t="2162" x="1223963" y="1189038"/>
          <p14:tracePt t="2169" x="1181100" y="1189038"/>
          <p14:tracePt t="2178" x="1122363" y="1189038"/>
          <p14:tracePt t="2186" x="1079500" y="1189038"/>
          <p14:tracePt t="2195" x="1044575" y="1189038"/>
          <p14:tracePt t="2201" x="1003300" y="1189038"/>
          <p14:tracePt t="2210" x="977900" y="1189038"/>
          <p14:tracePt t="2219" x="960438" y="1189038"/>
          <p14:tracePt t="2226" x="935038" y="1181100"/>
          <p14:tracePt t="2236" x="925513" y="1181100"/>
          <p14:tracePt t="2256" x="917575" y="1173163"/>
          <p14:tracePt t="2368" x="925513" y="1173163"/>
          <p14:tracePt t="2378" x="952500" y="1173163"/>
          <p14:tracePt t="2384" x="977900" y="1173163"/>
          <p14:tracePt t="2396" x="1003300" y="1173163"/>
          <p14:tracePt t="2404" x="1028700" y="1173163"/>
          <p14:tracePt t="2413" x="1069975" y="1173163"/>
          <p14:tracePt t="2420" x="1138238" y="1173163"/>
          <p14:tracePt t="2429" x="1216025" y="1173163"/>
          <p14:tracePt t="2436" x="1257300" y="1173163"/>
          <p14:tracePt t="2445" x="1325563" y="1173163"/>
          <p14:tracePt t="2455" x="1444625" y="1173163"/>
          <p14:tracePt t="2463" x="1571625" y="1173163"/>
          <p14:tracePt t="2470" x="1682750" y="1173163"/>
          <p14:tracePt t="2478" x="1751013" y="1173163"/>
          <p14:tracePt t="2487" x="1989138" y="1173163"/>
          <p14:tracePt t="2497" x="2116138" y="1173163"/>
          <p14:tracePt t="2505" x="2286000" y="1163638"/>
          <p14:tracePt t="2511" x="2430463" y="1155700"/>
          <p14:tracePt t="2519" x="2557463" y="1155700"/>
          <p14:tracePt t="2529" x="2736850" y="1138238"/>
          <p14:tracePt t="2535" x="2871788" y="1138238"/>
          <p14:tracePt t="2544" x="3000375" y="1138238"/>
          <p14:tracePt t="2551" x="3170238" y="1138238"/>
          <p14:tracePt t="2561" x="3289300" y="1138238"/>
          <p14:tracePt t="2573" x="3424238" y="1138238"/>
          <p14:tracePt t="2581" x="3705225" y="1138238"/>
          <p14:tracePt t="2594" x="3763963" y="1147763"/>
          <p14:tracePt t="2602" x="3832225" y="1189038"/>
          <p14:tracePt t="2618" x="3849688" y="1241425"/>
          <p14:tracePt t="2626" x="3849688" y="1350963"/>
          <p14:tracePt t="2818" x="3857625" y="1343025"/>
          <p14:tracePt t="2828" x="3857625" y="1333500"/>
          <p14:tracePt t="2842" x="3867150" y="1325563"/>
          <p14:tracePt t="2852" x="3875088" y="1317625"/>
          <p14:tracePt t="2868" x="3883025" y="1308100"/>
          <p14:tracePt t="2876" x="3892550" y="1300163"/>
          <p14:tracePt t="2890" x="3900488" y="1292225"/>
          <p14:tracePt t="2900" x="3908425" y="1292225"/>
          <p14:tracePt t="2950" x="3925888" y="1282700"/>
          <p14:tracePt t="2960" x="3925888" y="1274763"/>
          <p14:tracePt t="2968" x="3986213" y="1206500"/>
          <p14:tracePt t="2976" x="3986213" y="1198563"/>
          <p14:tracePt t="2986" x="3994150" y="1189038"/>
          <p14:tracePt t="2996" x="4011613" y="1181100"/>
          <p14:tracePt t="3004" x="4019550" y="1163638"/>
          <p14:tracePt t="3012" x="4027488" y="1155700"/>
          <p14:tracePt t="3020" x="4052888" y="1138238"/>
          <p14:tracePt t="3029" x="4079875" y="1122363"/>
          <p14:tracePt t="3036" x="4113213" y="1122363"/>
          <p14:tracePt t="3046" x="4130675" y="1122363"/>
          <p14:tracePt t="3056" x="4164013" y="1122363"/>
          <p14:tracePt t="3066" x="4232275" y="1104900"/>
          <p14:tracePt t="3072" x="4257675" y="1104900"/>
          <p14:tracePt t="3084" x="4283075" y="1096963"/>
          <p14:tracePt t="3098" x="4308475" y="1096963"/>
          <p14:tracePt t="3104" x="4341813" y="1096963"/>
          <p14:tracePt t="3114" x="4452938" y="1079500"/>
          <p14:tracePt t="3129" x="4486275" y="1079500"/>
          <p14:tracePt t="3138" x="4529138" y="1069975"/>
          <p14:tracePt t="3157" x="4657725" y="1062038"/>
          <p14:tracePt t="3165" x="4699000" y="1054100"/>
          <p14:tracePt t="3173" x="4818063" y="1036638"/>
          <p14:tracePt t="3189" x="4852988" y="1028700"/>
          <p14:tracePt t="3215" x="4894263" y="1028700"/>
          <p14:tracePt t="3225" x="5022850" y="1019175"/>
          <p14:tracePt t="3234" x="5311775" y="977900"/>
          <p14:tracePt t="3242" x="5353050" y="960438"/>
          <p14:tracePt t="3250" x="5395913" y="960438"/>
          <p14:tracePt t="3258" x="5430838" y="960438"/>
          <p14:tracePt t="3266" x="5481638" y="942975"/>
          <p14:tracePt t="3274" x="5507038" y="942975"/>
          <p14:tracePt t="3284" x="5549900" y="935038"/>
          <p14:tracePt t="3290" x="5575300" y="935038"/>
          <p14:tracePt t="3298" x="5616575" y="935038"/>
          <p14:tracePt t="3306" x="5634038" y="935038"/>
          <p14:tracePt t="3314" x="5651500" y="935038"/>
          <p14:tracePt t="3322" x="5668963" y="935038"/>
          <p14:tracePt t="3330" x="5694363" y="935038"/>
          <p14:tracePt t="3338" x="5702300" y="935038"/>
          <p14:tracePt t="3346" x="5727700" y="935038"/>
          <p14:tracePt t="3354" x="5753100" y="935038"/>
          <p14:tracePt t="3364" x="5778500" y="935038"/>
          <p14:tracePt t="3370" x="5803900" y="935038"/>
          <p14:tracePt t="3380" x="5838825" y="935038"/>
          <p14:tracePt t="3388" x="5864225" y="935038"/>
          <p14:tracePt t="3396" x="5880100" y="935038"/>
          <p14:tracePt t="3402" x="5915025" y="935038"/>
          <p14:tracePt t="3410" x="5948363" y="935038"/>
          <p14:tracePt t="3420" x="5991225" y="935038"/>
          <p14:tracePt t="3426" x="6024563" y="935038"/>
          <p14:tracePt t="3436" x="6067425" y="935038"/>
          <p14:tracePt t="3445" x="6092825" y="935038"/>
          <p14:tracePt t="3452" x="6127750" y="935038"/>
          <p14:tracePt t="3460" x="6161088" y="935038"/>
          <p14:tracePt t="3468" x="6194425" y="942975"/>
          <p14:tracePt t="3476" x="6237288" y="942975"/>
          <p14:tracePt t="3484" x="6246813" y="942975"/>
          <p14:tracePt t="3491" x="6272213" y="942975"/>
          <p14:tracePt t="3499" x="6297613" y="942975"/>
          <p14:tracePt t="3507" x="6323013" y="942975"/>
          <p14:tracePt t="3515" x="6338888" y="942975"/>
          <p14:tracePt t="3524" x="6356350" y="942975"/>
          <p14:tracePt t="3531" x="6365875" y="942975"/>
          <p14:tracePt t="3540" x="6381750" y="942975"/>
          <p14:tracePt t="3549" x="6391275" y="942975"/>
          <p14:tracePt t="3559" x="6399213" y="942975"/>
          <p14:tracePt t="3567" x="6407150" y="942975"/>
          <p14:tracePt t="3583" x="6424613" y="942975"/>
          <p14:tracePt t="3591" x="6432550" y="942975"/>
          <p14:tracePt t="3609" x="6442075" y="942975"/>
          <p14:tracePt t="3641" x="6450013" y="942975"/>
          <p14:tracePt t="3914" x="6457950" y="942975"/>
          <p14:tracePt t="3922" x="6467475" y="942975"/>
          <p14:tracePt t="3929" x="6483350" y="942975"/>
          <p14:tracePt t="3937" x="6518275" y="942975"/>
          <p14:tracePt t="3945" x="6535738" y="942975"/>
          <p14:tracePt t="3953" x="6569075" y="942975"/>
          <p14:tracePt t="3961" x="6611938" y="935038"/>
          <p14:tracePt t="3971" x="6670675" y="935038"/>
          <p14:tracePt t="3979" x="6705600" y="935038"/>
          <p14:tracePt t="3987" x="6731000" y="925513"/>
          <p14:tracePt t="3995" x="6756400" y="925513"/>
          <p14:tracePt t="4003" x="6781800" y="925513"/>
          <p14:tracePt t="4011" x="6799263" y="925513"/>
          <p14:tracePt t="4019" x="6815138" y="925513"/>
          <p14:tracePt t="4027" x="6832600" y="925513"/>
          <p14:tracePt t="4045" x="6840538" y="925513"/>
          <p14:tracePt t="4052" x="6850063" y="925513"/>
          <p14:tracePt t="4092" x="6858000" y="925513"/>
          <p14:tracePt t="4101" x="6865938" y="925513"/>
          <p14:tracePt t="4108" x="6875463" y="925513"/>
          <p14:tracePt t="4124" x="6891338" y="917575"/>
          <p14:tracePt t="4132" x="6900863" y="917575"/>
          <p14:tracePt t="4149" x="6908800" y="917575"/>
          <p14:tracePt t="4155" x="6916738" y="917575"/>
          <p14:tracePt t="4163" x="6926263" y="917575"/>
          <p14:tracePt t="4187" x="6934200" y="917575"/>
          <p14:tracePt t="4203" x="6943725" y="917575"/>
          <p14:tracePt t="4221" x="6959600" y="917575"/>
          <p14:tracePt t="4228" x="6969125" y="917575"/>
          <p14:tracePt t="4252" x="6977063" y="917575"/>
          <p14:tracePt t="4262" x="6985000" y="917575"/>
          <p14:tracePt t="4286" x="6994525" y="917575"/>
          <p14:tracePt t="4302" x="7002463" y="917575"/>
          <p14:tracePt t="4318" x="7010400" y="917575"/>
          <p14:tracePt t="4334" x="7019925" y="917575"/>
          <p14:tracePt t="4342" x="7027863" y="917575"/>
          <p14:tracePt t="4350" x="7035800" y="917575"/>
          <p14:tracePt t="4358" x="7045325" y="917575"/>
          <p14:tracePt t="4366" x="7053263" y="917575"/>
          <p14:tracePt t="4380" x="7070725" y="917575"/>
          <p14:tracePt t="4386" x="7078663" y="917575"/>
          <p14:tracePt t="4402" x="7096125" y="917575"/>
          <p14:tracePt t="4412" x="7104063" y="917575"/>
          <p14:tracePt t="4418" x="7113588" y="917575"/>
          <p14:tracePt t="4427" x="7121525" y="917575"/>
          <p14:tracePt t="4433" x="7129463" y="917575"/>
          <p14:tracePt t="4449" x="7138988" y="917575"/>
          <p14:tracePt t="4465" x="7146925" y="917575"/>
          <p14:tracePt t="4575" x="7154863" y="917575"/>
          <p14:tracePt t="4583" x="7164388" y="909638"/>
          <p14:tracePt t="4591" x="7172325" y="909638"/>
          <p14:tracePt t="4600" x="7180263" y="909638"/>
          <p14:tracePt t="4608" x="7189788" y="900113"/>
          <p14:tracePt t="4616" x="7205663" y="900113"/>
          <p14:tracePt t="4624" x="7223125" y="892175"/>
          <p14:tracePt t="4632" x="7240588" y="884238"/>
          <p14:tracePt t="4640" x="7265988" y="884238"/>
          <p14:tracePt t="4649" x="7291388" y="874713"/>
          <p14:tracePt t="4655" x="7308850" y="866775"/>
          <p14:tracePt t="4663" x="7334250" y="866775"/>
          <p14:tracePt t="4671" x="7350125" y="866775"/>
          <p14:tracePt t="4679" x="7377113" y="858838"/>
          <p14:tracePt t="4687" x="7402513" y="849313"/>
          <p14:tracePt t="4695" x="7427913" y="849313"/>
          <p14:tracePt t="4703" x="7453313" y="849313"/>
          <p14:tracePt t="4712" x="7469188" y="841375"/>
          <p14:tracePt t="4719" x="7504113" y="841375"/>
          <p14:tracePt t="4728" x="7529513" y="841375"/>
          <p14:tracePt t="4736" x="7546975" y="841375"/>
          <p14:tracePt t="4745" x="7572375" y="841375"/>
          <p14:tracePt t="4752" x="7597775" y="841375"/>
          <p14:tracePt t="4760" x="7605713" y="841375"/>
          <p14:tracePt t="4768" x="7631113" y="841375"/>
          <p14:tracePt t="4781" x="7656513" y="841375"/>
          <p14:tracePt t="4784" x="7673975" y="833438"/>
          <p14:tracePt t="4796" x="7699375" y="833438"/>
          <p14:tracePt t="4800" x="7716838" y="833438"/>
          <p14:tracePt t="4812" x="7732713" y="833438"/>
          <p14:tracePt t="4816" x="7758113" y="833438"/>
          <p14:tracePt t="4827" x="7783513" y="833438"/>
          <p14:tracePt t="4831" x="7793038" y="833438"/>
          <p14:tracePt t="4841" x="7818438" y="823913"/>
          <p14:tracePt t="4849" x="7843838" y="823913"/>
          <p14:tracePt t="4857" x="7861300" y="823913"/>
          <p14:tracePt t="4865" x="7886700" y="815975"/>
          <p14:tracePt t="4873" x="7920038" y="815975"/>
          <p14:tracePt t="4881" x="7927975" y="815975"/>
          <p14:tracePt t="4889" x="7954963" y="808038"/>
          <p14:tracePt t="4897" x="7988300" y="808038"/>
          <p14:tracePt t="4906" x="8013700" y="798513"/>
          <p14:tracePt t="4914" x="8031163" y="798513"/>
          <p14:tracePt t="4922" x="8056563" y="798513"/>
          <p14:tracePt t="4931" x="8081963" y="798513"/>
          <p14:tracePt t="4938" x="8089900" y="790575"/>
          <p14:tracePt t="4947" x="8115300" y="790575"/>
          <p14:tracePt t="4954" x="8124825" y="790575"/>
          <p14:tracePt t="4963" x="8132763" y="790575"/>
          <p14:tracePt t="4970" x="8140700" y="790575"/>
          <p14:tracePt t="4981" x="8150225" y="790575"/>
          <p14:tracePt t="5067" x="8150225" y="798513"/>
          <p14:tracePt t="5073" x="8132763" y="815975"/>
          <p14:tracePt t="5084" x="8115300" y="833438"/>
          <p14:tracePt t="5090" x="8099425" y="849313"/>
          <p14:tracePt t="5114" x="7996238" y="892175"/>
          <p14:tracePt t="5116" x="7894638" y="925513"/>
          <p14:tracePt t="5124" x="7810500" y="960438"/>
          <p14:tracePt t="5132" x="7691438" y="993775"/>
          <p14:tracePt t="5140" x="7588250" y="1028700"/>
          <p14:tracePt t="5147" x="7367588" y="1069975"/>
          <p14:tracePt t="5155" x="7223125" y="1112838"/>
          <p14:tracePt t="5163" x="6959600" y="1155700"/>
          <p14:tracePt t="5171" x="6764338" y="1181100"/>
          <p14:tracePt t="5179" x="6467475" y="1216025"/>
          <p14:tracePt t="5187" x="6338888" y="1241425"/>
          <p14:tracePt t="5196" x="6049963" y="1266825"/>
          <p14:tracePt t="5203" x="5813425" y="1282700"/>
          <p14:tracePt t="5212" x="5659438" y="1292225"/>
          <p14:tracePt t="5219" x="5481638" y="1317625"/>
          <p14:tracePt t="5227" x="5337175" y="1333500"/>
          <p14:tracePt t="5235" x="5099050" y="1343025"/>
          <p14:tracePt t="5244" x="4954588" y="1368425"/>
          <p14:tracePt t="5251" x="4852988" y="1385888"/>
          <p14:tracePt t="5259" x="4657725" y="1393825"/>
          <p14:tracePt t="5269" x="4579938" y="1401763"/>
          <p14:tracePt t="5275" x="4445000" y="1419225"/>
          <p14:tracePt t="5283" x="4333875" y="1419225"/>
          <p14:tracePt t="5291" x="4257675" y="1427163"/>
          <p14:tracePt t="5301" x="4181475" y="1436688"/>
          <p14:tracePt t="5307" x="4130675" y="1436688"/>
          <p14:tracePt t="5317" x="4070350" y="1444625"/>
          <p14:tracePt t="5323" x="3943350" y="1444625"/>
          <p14:tracePt t="5331" x="3892550" y="1452563"/>
          <p14:tracePt t="5339" x="3798888" y="1452563"/>
          <p14:tracePt t="5349" x="3722688" y="1470025"/>
          <p14:tracePt t="5355" x="3654425" y="1470025"/>
          <p14:tracePt t="5365" x="3552825" y="1470025"/>
          <p14:tracePt t="5373" x="3475038" y="1477963"/>
          <p14:tracePt t="5385" x="3382963" y="1477963"/>
          <p14:tracePt t="5394" x="3297238" y="1477963"/>
          <p14:tracePt t="5405" x="3211513" y="1477963"/>
          <p14:tracePt t="5413" x="3119438" y="1487488"/>
          <p14:tracePt t="5422" x="3025775" y="1487488"/>
          <p14:tracePt t="5430" x="2949575" y="1487488"/>
          <p14:tracePt t="5438" x="2863850" y="1487488"/>
          <p14:tracePt t="5448" x="2805113" y="1487488"/>
          <p14:tracePt t="5458" x="2762250" y="1487488"/>
          <p14:tracePt t="5466" x="2651125" y="1487488"/>
          <p14:tracePt t="5474" x="2592388" y="1477963"/>
          <p14:tracePt t="5482" x="2516188" y="1477963"/>
          <p14:tracePt t="5494" x="2473325" y="1470025"/>
          <p14:tracePt t="5503" x="2438400" y="1462088"/>
          <p14:tracePt t="5513" x="2397125" y="1462088"/>
          <p14:tracePt t="5523" x="2268538" y="1436688"/>
          <p14:tracePt t="5535" x="2192338" y="1436688"/>
          <p14:tracePt t="5544" x="2166938" y="1427163"/>
          <p14:tracePt t="5551" x="2141538" y="1427163"/>
          <p14:tracePt t="5559" x="2116138" y="1419225"/>
          <p14:tracePt t="5569" x="2108200" y="1419225"/>
          <p14:tracePt t="5581" x="2082800" y="1411288"/>
          <p14:tracePt t="5592" x="2047875" y="1401763"/>
          <p14:tracePt t="5608" x="2030413" y="1393825"/>
          <p14:tracePt t="5616" x="1997075" y="1385888"/>
          <p14:tracePt t="5624" x="1979613" y="1376363"/>
          <p14:tracePt t="5636" x="1963738" y="1376363"/>
          <p14:tracePt t="5645" x="1895475" y="1360488"/>
          <p14:tracePt t="5655" x="1885950" y="1350963"/>
          <p14:tracePt t="5663" x="1870075" y="1350963"/>
          <p14:tracePt t="5671" x="1852613" y="1343025"/>
          <p14:tracePt t="5683" x="1844675" y="1343025"/>
          <p14:tracePt t="5691" x="1827213" y="1343025"/>
          <p14:tracePt t="5707" x="1819275" y="1343025"/>
          <p14:tracePt t="5730" x="1801813" y="1333500"/>
          <p14:tracePt t="5740" x="1793875" y="1333500"/>
          <p14:tracePt t="5780" x="1793875" y="1325563"/>
          <p14:tracePt t="5909" x="1793875" y="1317625"/>
          <p14:tracePt t="5917" x="1827213" y="1300163"/>
          <p14:tracePt t="5933" x="1997075" y="1300163"/>
          <p14:tracePt t="5941" x="2047875" y="1300163"/>
          <p14:tracePt t="5951" x="2133600" y="1300163"/>
          <p14:tracePt t="5965" x="2174875" y="1300163"/>
          <p14:tracePt t="5973" x="2252663" y="1317625"/>
          <p14:tracePt t="5985" x="2336800" y="1325563"/>
          <p14:tracePt t="5994" x="2354263" y="1333500"/>
          <p14:tracePt t="6001" x="2371725" y="1333500"/>
          <p14:tracePt t="6012" x="2387600" y="1333500"/>
          <p14:tracePt t="6022" x="2413000" y="1343025"/>
          <p14:tracePt t="6032" x="2430463" y="1343025"/>
          <p14:tracePt t="6038" x="2447925" y="1343025"/>
          <p14:tracePt t="6047" x="2463800" y="1350963"/>
          <p14:tracePt t="6054" x="2473325" y="1350963"/>
          <p14:tracePt t="6070" x="2481263" y="1350963"/>
          <p14:tracePt t="6081" x="2489200" y="1350963"/>
          <p14:tracePt t="6086" x="2524125" y="1350963"/>
          <p14:tracePt t="6096" x="2541588" y="1350963"/>
          <p14:tracePt t="6116" x="2574925" y="1350963"/>
          <p14:tracePt t="6118" x="2608263" y="1350963"/>
          <p14:tracePt t="6134" x="2625725" y="1350963"/>
          <p14:tracePt t="6136" x="2660650" y="1350963"/>
          <p14:tracePt t="6144" x="2701925" y="1350963"/>
          <p14:tracePt t="6154" x="2727325" y="1350963"/>
          <p14:tracePt t="6164" x="2770188" y="1350963"/>
          <p14:tracePt t="6170" x="2787650" y="1350963"/>
          <p14:tracePt t="6180" x="2830513" y="1350963"/>
          <p14:tracePt t="6190" x="2863850" y="1350963"/>
          <p14:tracePt t="6198" x="2965450" y="1350963"/>
          <p14:tracePt t="6206" x="3008313" y="1350963"/>
          <p14:tracePt t="6216" x="3051175" y="1350963"/>
          <p14:tracePt t="6224" x="3094038" y="1350963"/>
          <p14:tracePt t="6234" x="3127375" y="1350963"/>
          <p14:tracePt t="6249" x="3160713" y="1350963"/>
          <p14:tracePt t="6252" x="3211513" y="1350963"/>
          <p14:tracePt t="6260" x="3246438" y="1350963"/>
          <p14:tracePt t="6268" x="3279775" y="1350963"/>
          <p14:tracePt t="6276" x="3297238" y="1350963"/>
          <p14:tracePt t="6286" x="3322638" y="1350963"/>
          <p14:tracePt t="6292" x="3355975" y="1350963"/>
          <p14:tracePt t="6301" x="3398838" y="1350963"/>
          <p14:tracePt t="6308" x="3408363" y="1350963"/>
          <p14:tracePt t="6316" x="3416300" y="1350963"/>
          <p14:tracePt t="6324" x="3424238" y="1350963"/>
          <p14:tracePt t="6340" x="3433763" y="1350963"/>
          <p14:tracePt t="6348" x="3441700" y="1350963"/>
          <p14:tracePt t="6356" x="3449638" y="1350963"/>
          <p14:tracePt t="6372" x="3459163" y="1350963"/>
          <p14:tracePt t="6380" x="3467100" y="1350963"/>
          <p14:tracePt t="6388" x="3475038" y="1350963"/>
          <p14:tracePt t="6397" x="3484563" y="1350963"/>
          <p14:tracePt t="6404" x="3492500" y="1350963"/>
          <p14:tracePt t="6413" x="3509963" y="1350963"/>
          <p14:tracePt t="6424" x="3527425" y="1350963"/>
          <p14:tracePt t="6432" x="3535363" y="1350963"/>
          <p14:tracePt t="6442" x="3543300" y="1350963"/>
          <p14:tracePt t="6450" x="3552825" y="1350963"/>
          <p14:tracePt t="6456" x="3560763" y="1350963"/>
          <p14:tracePt t="6484" x="3568700" y="1350963"/>
          <p14:tracePt t="6776" x="3586163" y="1350963"/>
          <p14:tracePt t="6784" x="3594100" y="1350963"/>
          <p14:tracePt t="6792" x="3619500" y="1350963"/>
          <p14:tracePt t="6800" x="3629025" y="1350963"/>
          <p14:tracePt t="6808" x="3646488" y="1350963"/>
          <p14:tracePt t="6818" x="3671888" y="1350963"/>
          <p14:tracePt t="6824" x="3705225" y="1343025"/>
          <p14:tracePt t="6832" x="3713163" y="1343025"/>
          <p14:tracePt t="6839" x="3738563" y="1343025"/>
          <p14:tracePt t="6848" x="3748088" y="1343025"/>
          <p14:tracePt t="6855" x="3756025" y="1343025"/>
          <p14:tracePt t="6863" x="3763963" y="1343025"/>
          <p14:tracePt t="6871" x="3773488" y="1343025"/>
          <p14:tracePt t="6897" x="3781425" y="1343025"/>
          <p14:tracePt t="6927" x="3790950" y="1343025"/>
          <p14:tracePt t="6968" x="3798888" y="1343025"/>
          <p14:tracePt t="6976" x="3806825" y="1343025"/>
          <p14:tracePt t="6984" x="3816350" y="1343025"/>
          <p14:tracePt t="7004" x="3824288" y="1343025"/>
          <p14:tracePt t="7011" x="3832225" y="1343025"/>
          <p14:tracePt t="7024" x="3841750" y="1343025"/>
          <p14:tracePt t="7033" x="3849688" y="1343025"/>
          <p14:tracePt t="7049" x="3857625" y="1343025"/>
          <p14:tracePt t="7162" x="3867150" y="1343025"/>
          <p14:tracePt t="7170" x="3875088" y="1333500"/>
          <p14:tracePt t="7179" x="3892550" y="1333500"/>
          <p14:tracePt t="7187" x="3908425" y="1333500"/>
          <p14:tracePt t="7196" x="3917950" y="1333500"/>
          <p14:tracePt t="7203" x="3935413" y="1333500"/>
          <p14:tracePt t="7210" x="3960813" y="1333500"/>
          <p14:tracePt t="7219" x="3968750" y="1333500"/>
          <p14:tracePt t="7226" x="3986213" y="1333500"/>
          <p14:tracePt t="7234" x="3994150" y="1333500"/>
          <p14:tracePt t="7242" x="4002088" y="1333500"/>
          <p14:tracePt t="7251" x="4011613" y="1333500"/>
          <p14:tracePt t="7266" x="4019550" y="1333500"/>
          <p14:tracePt t="7276" x="4027488" y="1333500"/>
          <p14:tracePt t="7281" x="4037013" y="1333500"/>
          <p14:tracePt t="7297" x="4052888" y="1333500"/>
          <p14:tracePt t="7307" x="4062413" y="1333500"/>
          <p14:tracePt t="7313" x="4070350" y="1333500"/>
          <p14:tracePt t="7323" x="4087813" y="1333500"/>
          <p14:tracePt t="7331" x="4095750" y="1333500"/>
          <p14:tracePt t="7339" x="4113213" y="1333500"/>
          <p14:tracePt t="7348" x="4138613" y="1333500"/>
          <p14:tracePt t="7356" x="4146550" y="1333500"/>
          <p14:tracePt t="7364" x="4164013" y="1333500"/>
          <p14:tracePt t="7372" x="4181475" y="1333500"/>
          <p14:tracePt t="7380" x="4206875" y="1333500"/>
          <p14:tracePt t="7387" x="4232275" y="1333500"/>
          <p14:tracePt t="7396" x="4240213" y="1333500"/>
          <p14:tracePt t="7403" x="4265613" y="1333500"/>
          <p14:tracePt t="7412" x="4283075" y="1333500"/>
          <p14:tracePt t="7419" x="4291013" y="1333500"/>
          <p14:tracePt t="7429" x="4316413" y="1333500"/>
          <p14:tracePt t="7438" x="4341813" y="1333500"/>
          <p14:tracePt t="7447" x="4359275" y="1333500"/>
          <p14:tracePt t="7456" x="4384675" y="1333500"/>
          <p14:tracePt t="7463" x="4410075" y="1333500"/>
          <p14:tracePt t="7472" x="4427538" y="1333500"/>
          <p14:tracePt t="7480" x="4452938" y="1333500"/>
          <p14:tracePt t="7489" x="4478338" y="1333500"/>
          <p14:tracePt t="7496" x="4495800" y="1333500"/>
          <p14:tracePt t="7503" x="4521200" y="1333500"/>
          <p14:tracePt t="7512" x="4546600" y="1333500"/>
          <p14:tracePt t="7519" x="4564063" y="1333500"/>
          <p14:tracePt t="7527" x="4579938" y="1333500"/>
          <p14:tracePt t="7535" x="4622800" y="1333500"/>
          <p14:tracePt t="7544" x="4657725" y="1325563"/>
          <p14:tracePt t="7551" x="4673600" y="1325563"/>
          <p14:tracePt t="7559" x="4708525" y="1325563"/>
          <p14:tracePt t="7567" x="4733925" y="1325563"/>
          <p14:tracePt t="7575" x="4749800" y="1325563"/>
          <p14:tracePt t="7583" x="4784725" y="1325563"/>
          <p14:tracePt t="7591" x="4810125" y="1325563"/>
          <p14:tracePt t="7601" x="4835525" y="1325563"/>
          <p14:tracePt t="7619" x="4860925" y="1325563"/>
          <p14:tracePt t="7624" x="4868863" y="1325563"/>
          <p14:tracePt t="7638" x="4886325" y="1325563"/>
          <p14:tracePt t="7641" x="4894263" y="1325563"/>
          <p14:tracePt t="7653" x="4911725" y="1325563"/>
          <p14:tracePt t="7661" x="4929188" y="1325563"/>
          <p14:tracePt t="7669" x="4937125" y="1325563"/>
          <p14:tracePt t="7677" x="4954588" y="1325563"/>
          <p14:tracePt t="7685" x="4962525" y="1325563"/>
          <p14:tracePt t="7694" x="4979988" y="1325563"/>
          <p14:tracePt t="7701" x="4997450" y="1325563"/>
          <p14:tracePt t="7710" x="5005388" y="1325563"/>
          <p14:tracePt t="7719" x="5022850" y="1325563"/>
          <p14:tracePt t="7726" x="5048250" y="1325563"/>
          <p14:tracePt t="7735" x="5056188" y="1325563"/>
          <p14:tracePt t="7742" x="5081588" y="1325563"/>
          <p14:tracePt t="7751" x="5099050" y="1325563"/>
          <p14:tracePt t="7757" x="5124450" y="1325563"/>
          <p14:tracePt t="7765" x="5149850" y="1325563"/>
          <p14:tracePt t="7773" x="5167313" y="1325563"/>
          <p14:tracePt t="7781" x="5183188" y="1325563"/>
          <p14:tracePt t="7789" x="5200650" y="1325563"/>
          <p14:tracePt t="7797" x="5226050" y="1325563"/>
          <p14:tracePt t="7805" x="5251450" y="1325563"/>
          <p14:tracePt t="7813" x="5260975" y="1325563"/>
          <p14:tracePt t="7822" x="5268913" y="1325563"/>
          <p14:tracePt t="7830" x="5276850" y="1325563"/>
          <p14:tracePt t="7838" x="5294313" y="1325563"/>
          <p14:tracePt t="7854" x="5302250" y="1325563"/>
          <p14:tracePt t="7862" x="5311775" y="1325563"/>
          <p14:tracePt t="7870" x="5319713" y="1317625"/>
          <p14:tracePt t="7880" x="5337175" y="1317625"/>
          <p14:tracePt t="7896" x="5353050" y="1308100"/>
          <p14:tracePt t="7902" x="5370513" y="1308100"/>
          <p14:tracePt t="7912" x="5380038" y="1308100"/>
          <p14:tracePt t="7919" x="5395913" y="1308100"/>
          <p14:tracePt t="7929" x="5430838" y="1300163"/>
          <p14:tracePt t="7935" x="5438775" y="1300163"/>
          <p14:tracePt t="7944" x="5464175" y="1300163"/>
          <p14:tracePt t="7951" x="5489575" y="1300163"/>
          <p14:tracePt t="7959" x="5507038" y="1300163"/>
          <p14:tracePt t="7967" x="5532438" y="1300163"/>
          <p14:tracePt t="7975" x="5557838" y="1300163"/>
          <p14:tracePt t="7983" x="5583238" y="1300163"/>
          <p14:tracePt t="7991" x="5616575" y="1300163"/>
          <p14:tracePt t="8000" x="5651500" y="1300163"/>
          <p14:tracePt t="8007" x="5676900" y="1300163"/>
          <p14:tracePt t="8016" x="5702300" y="1300163"/>
          <p14:tracePt t="8024" x="5735638" y="1300163"/>
          <p14:tracePt t="8032" x="5770563" y="1300163"/>
          <p14:tracePt t="8040" x="5813425" y="1300163"/>
          <p14:tracePt t="8048" x="5838825" y="1300163"/>
          <p14:tracePt t="8056" x="5897563" y="1300163"/>
          <p14:tracePt t="8063" x="5922963" y="1300163"/>
          <p14:tracePt t="8072" x="5965825" y="1300163"/>
          <p14:tracePt t="8080" x="5999163" y="1300163"/>
          <p14:tracePt t="8089" x="6042025" y="1292225"/>
          <p14:tracePt t="8097" x="6067425" y="1292225"/>
          <p14:tracePt t="8103" x="6110288" y="1292225"/>
          <p14:tracePt t="8112" x="6169025" y="1292225"/>
          <p14:tracePt t="8120" x="6221413" y="1292225"/>
          <p14:tracePt t="8129" x="6272213" y="1292225"/>
          <p14:tracePt t="8137" x="6297613" y="1292225"/>
          <p14:tracePt t="8145" x="6338888" y="1292225"/>
          <p14:tracePt t="8151" x="6399213" y="1292225"/>
          <p14:tracePt t="8160" x="6442075" y="1292225"/>
          <p14:tracePt t="8168" x="6518275" y="1292225"/>
          <p14:tracePt t="8179" x="6543675" y="1292225"/>
          <p14:tracePt t="8186" x="6577013" y="1292225"/>
          <p14:tracePt t="8195" x="6611938" y="1292225"/>
          <p14:tracePt t="8202" x="6645275" y="1282700"/>
          <p14:tracePt t="8210" x="6662738" y="1282700"/>
          <p14:tracePt t="8218" x="6705600" y="1282700"/>
          <p14:tracePt t="8226" x="6738938" y="1282700"/>
          <p14:tracePt t="8234" x="6764338" y="1282700"/>
          <p14:tracePt t="8242" x="6781800" y="1282700"/>
          <p14:tracePt t="8251" x="6807200" y="1282700"/>
          <p14:tracePt t="8257" x="6840538" y="1282700"/>
          <p14:tracePt t="8266" x="6865938" y="1282700"/>
          <p14:tracePt t="8273" x="6891338" y="1282700"/>
          <p14:tracePt t="8281" x="6926263" y="1282700"/>
          <p14:tracePt t="8289" x="6951663" y="1282700"/>
          <p14:tracePt t="8297" x="6977063" y="1282700"/>
          <p14:tracePt t="8305" x="7019925" y="1282700"/>
          <p14:tracePt t="8313" x="7053263" y="1282700"/>
          <p14:tracePt t="8322" x="7088188" y="1282700"/>
          <p14:tracePt t="8330" x="7129463" y="1282700"/>
          <p14:tracePt t="8338" x="7164388" y="1282700"/>
          <p14:tracePt t="8346" x="7189788" y="1282700"/>
          <p14:tracePt t="8354" x="7223125" y="1282700"/>
          <p14:tracePt t="8362" x="7265988" y="1282700"/>
          <p14:tracePt t="8370" x="7299325" y="1282700"/>
          <p14:tracePt t="8379" x="7334250" y="1282700"/>
          <p14:tracePt t="8386" x="7367588" y="1282700"/>
          <p14:tracePt t="8395" x="7392988" y="1282700"/>
          <p14:tracePt t="8401" x="7410450" y="1282700"/>
          <p14:tracePt t="8409" x="7461250" y="1282700"/>
          <p14:tracePt t="8417" x="7486650" y="1282700"/>
          <p14:tracePt t="8425" x="7512050" y="1282700"/>
          <p14:tracePt t="8433" x="7537450" y="1282700"/>
          <p14:tracePt t="8441" x="7562850" y="1282700"/>
          <p14:tracePt t="8451" x="7588250" y="1282700"/>
          <p14:tracePt t="8460" x="7613650" y="1282700"/>
          <p14:tracePt t="8471" x="7648575" y="1282700"/>
          <p14:tracePt t="8480" x="7691438" y="1282700"/>
          <p14:tracePt t="8487" x="7716838" y="1282700"/>
          <p14:tracePt t="8495" x="7724775" y="1282700"/>
          <p14:tracePt t="8503" x="7742238" y="1282700"/>
          <p14:tracePt t="8512" x="7767638" y="1282700"/>
          <p14:tracePt t="8520" x="7783513" y="1282700"/>
          <p14:tracePt t="8527" x="7800975" y="1282700"/>
          <p14:tracePt t="8536" x="7826375" y="1282700"/>
          <p14:tracePt t="8544" x="7835900" y="1282700"/>
          <p14:tracePt t="8552" x="7851775" y="1282700"/>
          <p14:tracePt t="8559" x="7861300" y="1282700"/>
          <p14:tracePt t="8568" x="7886700" y="1282700"/>
          <p14:tracePt t="8576" x="7912100" y="1282700"/>
          <p14:tracePt t="8584" x="7920038" y="1282700"/>
          <p14:tracePt t="8592" x="7937500" y="1282700"/>
          <p14:tracePt t="8600" x="7945438" y="1282700"/>
          <p14:tracePt t="8608" x="7962900" y="1282700"/>
          <p14:tracePt t="8616" x="7980363" y="1282700"/>
          <p14:tracePt t="8632" x="7996238" y="1282700"/>
          <p14:tracePt t="8643" x="8005763" y="1282700"/>
          <p14:tracePt t="8647" x="8013700" y="1282700"/>
          <p14:tracePt t="8655" x="8031163" y="1282700"/>
          <p14:tracePt t="8671" x="8047038" y="1282700"/>
          <p14:tracePt t="8679" x="8056563" y="1282700"/>
          <p14:tracePt t="8687" x="8064500" y="1282700"/>
          <p14:tracePt t="8695" x="8074025" y="1282700"/>
          <p14:tracePt t="8703" x="8081963" y="1282700"/>
          <p14:tracePt t="8711" x="8099425" y="1282700"/>
          <p14:tracePt t="8720" x="8124825" y="1282700"/>
          <p14:tracePt t="8729" x="8132763" y="1282700"/>
          <p14:tracePt t="8736" x="8150225" y="1282700"/>
          <p14:tracePt t="8745" x="8158163" y="1282700"/>
          <p14:tracePt t="8752" x="8175625" y="1282700"/>
          <p14:tracePt t="8761" x="8183563" y="1282700"/>
          <p14:tracePt t="8769" x="8191500" y="1282700"/>
          <p14:tracePt t="8777" x="8208963" y="1282700"/>
          <p14:tracePt t="8785" x="8218488" y="1282700"/>
          <p14:tracePt t="8794" x="8234363" y="1282700"/>
          <p14:tracePt t="8801" x="8259763" y="1282700"/>
          <p14:tracePt t="8809" x="8269288" y="1282700"/>
          <p14:tracePt t="8818" x="8294688" y="1282700"/>
          <p14:tracePt t="8826" x="8310563" y="1282700"/>
          <p14:tracePt t="8833" x="8328025" y="1282700"/>
          <p14:tracePt t="8842" x="8345488" y="1282700"/>
          <p14:tracePt t="8850" x="8353425" y="1282700"/>
          <p14:tracePt t="8858" x="8370888" y="1282700"/>
          <p14:tracePt t="8867" x="8378825" y="1282700"/>
          <p14:tracePt t="8874" x="8388350" y="1282700"/>
          <p14:tracePt t="8882" x="8396288" y="1282700"/>
          <p14:tracePt t="8890" x="8404225" y="1282700"/>
          <p14:tracePt t="8914" x="8413750" y="1282700"/>
          <p14:tracePt t="9064" x="8320088" y="1325563"/>
          <p14:tracePt t="9072" x="8115300" y="1385888"/>
          <p14:tracePt t="9080" x="7970838" y="1419225"/>
          <p14:tracePt t="9088" x="7681913" y="1462088"/>
          <p14:tracePt t="9098" x="7350125" y="1512888"/>
          <p14:tracePt t="9104" x="6756400" y="1622425"/>
          <p14:tracePt t="9113" x="6424613" y="1657350"/>
          <p14:tracePt t="9120" x="5915025" y="1741488"/>
          <p14:tracePt t="9131" x="5507038" y="1776413"/>
          <p14:tracePt t="9136" x="5200650" y="1809750"/>
          <p14:tracePt t="9145" x="4878388" y="1844675"/>
          <p14:tracePt t="9151" x="4572000" y="1878013"/>
          <p14:tracePt t="9160" x="4240213" y="1911350"/>
          <p14:tracePt t="9169" x="4002088" y="1928813"/>
          <p14:tracePt t="9177" x="3790950" y="1938338"/>
          <p14:tracePt t="9187" x="3662363" y="1954213"/>
          <p14:tracePt t="9195" x="3424238" y="1963738"/>
          <p14:tracePt t="9203" x="3289300" y="1979613"/>
          <p14:tracePt t="9212" x="3144838" y="1989138"/>
          <p14:tracePt t="9219" x="3016250" y="1989138"/>
          <p14:tracePt t="9227" x="2863850" y="1989138"/>
          <p14:tracePt t="9235" x="2719388" y="1989138"/>
          <p14:tracePt t="9244" x="2608263" y="2005013"/>
          <p14:tracePt t="9251" x="2524125" y="2005013"/>
          <p14:tracePt t="9259" x="2397125" y="2005013"/>
          <p14:tracePt t="9268" x="2286000" y="2005013"/>
          <p14:tracePt t="9278" x="2200275" y="2005013"/>
          <p14:tracePt t="9284" x="2073275" y="2005013"/>
          <p14:tracePt t="9295" x="2014538" y="2005013"/>
          <p14:tracePt t="9300" x="1878013" y="2005013"/>
          <p14:tracePt t="9310" x="1827213" y="2005013"/>
          <p14:tracePt t="9318" x="1708150" y="2005013"/>
          <p14:tracePt t="9326" x="1589088" y="2005013"/>
          <p14:tracePt t="9334" x="1530350" y="1997075"/>
          <p14:tracePt t="9341" x="1401763" y="1997075"/>
          <p14:tracePt t="9350" x="1317625" y="1989138"/>
          <p14:tracePt t="9358" x="1257300" y="1989138"/>
          <p14:tracePt t="9366" x="1189038" y="1979613"/>
          <p14:tracePt t="9374" x="1087438" y="1979613"/>
          <p14:tracePt t="9382" x="1054100" y="1971675"/>
          <p14:tracePt t="9390" x="1011238" y="1971675"/>
          <p14:tracePt t="9398" x="985838" y="1971675"/>
          <p14:tracePt t="9406" x="968375" y="1963738"/>
          <p14:tracePt t="9413" x="952500" y="1954213"/>
          <p14:tracePt t="9421" x="942975" y="1954213"/>
          <p14:tracePt t="9429" x="935038" y="1946275"/>
          <p14:tracePt t="9438" x="925513" y="1946275"/>
          <p14:tracePt t="9445" x="909638" y="1946275"/>
          <p14:tracePt t="9454" x="900113" y="1938338"/>
          <p14:tracePt t="9462" x="884238" y="1928813"/>
          <p14:tracePt t="9469" x="874713" y="1920875"/>
          <p14:tracePt t="9479" x="866775" y="1911350"/>
          <p14:tracePt t="9485" x="858838" y="1911350"/>
          <p14:tracePt t="9494" x="841375" y="1903413"/>
          <p14:tracePt t="9501" x="833438" y="1895475"/>
          <p14:tracePt t="9509" x="823913" y="1885950"/>
          <p14:tracePt t="9525" x="815975" y="1885950"/>
          <p14:tracePt t="9541" x="815975" y="1878013"/>
          <p14:tracePt t="9647" x="815975" y="1870075"/>
          <p14:tracePt t="9679" x="815975" y="1860550"/>
          <p14:tracePt t="9695" x="815975" y="1852613"/>
          <p14:tracePt t="9703" x="823913" y="1852613"/>
          <p14:tracePt t="9711" x="823913" y="1844675"/>
          <p14:tracePt t="9720" x="841375" y="1844675"/>
          <p14:tracePt t="9729" x="849313" y="1844675"/>
          <p14:tracePt t="9745" x="858838" y="1835150"/>
          <p14:tracePt t="9751" x="874713" y="1835150"/>
          <p14:tracePt t="9760" x="884238" y="1835150"/>
          <p14:tracePt t="9768" x="892175" y="1835150"/>
          <p14:tracePt t="9776" x="909638" y="1827213"/>
          <p14:tracePt t="9784" x="917575" y="1827213"/>
          <p14:tracePt t="9792" x="935038" y="1827213"/>
          <p14:tracePt t="9800" x="952500" y="1827213"/>
          <p14:tracePt t="9808" x="977900" y="1827213"/>
          <p14:tracePt t="9816" x="985838" y="1827213"/>
          <p14:tracePt t="9825" x="993775" y="1827213"/>
          <p14:tracePt t="9831" x="1003300" y="1827213"/>
          <p14:tracePt t="9840" x="1019175" y="1827213"/>
          <p14:tracePt t="9856" x="1028700" y="1827213"/>
          <p14:tracePt t="9865" x="1036638" y="1827213"/>
          <p14:tracePt t="9885" x="1044575" y="1827213"/>
          <p14:tracePt t="9894" x="1054100" y="1827213"/>
          <p14:tracePt t="9901" x="1062038" y="1827213"/>
          <p14:tracePt t="9909" x="1069975" y="1827213"/>
          <p14:tracePt t="9917" x="1087438" y="1819275"/>
          <p14:tracePt t="9925" x="1104900" y="1819275"/>
          <p14:tracePt t="9934" x="1122363" y="1819275"/>
          <p14:tracePt t="9948" x="1147763" y="1819275"/>
          <p14:tracePt t="9958" x="1163638" y="1819275"/>
          <p14:tracePt t="9968" x="1198563" y="1819275"/>
          <p14:tracePt t="9981" x="1223963" y="1809750"/>
          <p14:tracePt t="9988" x="1300163" y="1809750"/>
          <p14:tracePt t="9998" x="1308100" y="1809750"/>
          <p14:tracePt t="10006" x="1325563" y="1809750"/>
          <p14:tracePt t="10014" x="1343025" y="1819275"/>
          <p14:tracePt t="10022" x="1343025" y="1852613"/>
          <p14:tracePt t="10031" x="1343025" y="1954213"/>
          <p14:tracePt t="10038" x="1325563" y="2022475"/>
          <p14:tracePt t="10047" x="1292225" y="2141538"/>
          <p14:tracePt t="10224" x="1292225" y="2124075"/>
          <p14:tracePt t="10236" x="1292225" y="2108200"/>
          <p14:tracePt t="10246" x="1292225" y="2090738"/>
          <p14:tracePt t="10258" x="1292225" y="2073275"/>
          <p14:tracePt t="10263" x="1300163" y="2073275"/>
          <p14:tracePt t="10273" x="1325563" y="2065338"/>
          <p14:tracePt t="10279" x="1343025" y="2055813"/>
          <p14:tracePt t="10287" x="1376363" y="2055813"/>
          <p14:tracePt t="10296" x="1411288" y="2055813"/>
          <p14:tracePt t="10303" x="1444625" y="2047875"/>
          <p14:tracePt t="10312" x="1504950" y="2022475"/>
          <p14:tracePt t="10319" x="1538288" y="2022475"/>
          <p14:tracePt t="10330" x="1563688" y="2022475"/>
          <p14:tracePt t="10336" x="1631950" y="2014538"/>
          <p14:tracePt t="10347" x="1708150" y="2014538"/>
          <p14:tracePt t="10352" x="1758950" y="2014538"/>
          <p14:tracePt t="10360" x="1844675" y="2014538"/>
          <p14:tracePt t="10368" x="1903413" y="2014538"/>
          <p14:tracePt t="10377" x="1946275" y="2014538"/>
          <p14:tracePt t="10384" x="1979613" y="2014538"/>
          <p14:tracePt t="10392" x="2014538" y="2014538"/>
          <p14:tracePt t="10400" x="2055813" y="2014538"/>
          <p14:tracePt t="10408" x="2090738" y="2022475"/>
          <p14:tracePt t="10418" x="2149475" y="2047875"/>
          <p14:tracePt t="10426" x="2192338" y="2055813"/>
          <p14:tracePt t="10434" x="2268538" y="2073275"/>
          <p14:tracePt t="10442" x="2362200" y="2108200"/>
          <p14:tracePt t="10450" x="2397125" y="2124075"/>
          <p14:tracePt t="10458" x="2473325" y="2159000"/>
          <p14:tracePt t="10466" x="2532063" y="2192338"/>
          <p14:tracePt t="10473" x="2625725" y="2235200"/>
          <p14:tracePt t="10482" x="2686050" y="2278063"/>
          <p14:tracePt t="10489" x="2795588" y="2328863"/>
          <p14:tracePt t="10497" x="2906713" y="2387600"/>
          <p14:tracePt t="10505" x="3000375" y="2438400"/>
          <p14:tracePt t="10517" x="3051175" y="2473325"/>
          <p14:tracePt t="10526" x="3254375" y="2600325"/>
          <p14:tracePt t="10533" x="3314700" y="2643188"/>
          <p14:tracePt t="10541" x="3365500" y="2686050"/>
          <p14:tracePt t="10549" x="3424238" y="2744788"/>
          <p14:tracePt t="10557" x="3459163" y="2787650"/>
          <p14:tracePt t="10565" x="3492500" y="2838450"/>
          <p14:tracePt t="10573" x="3517900" y="2871788"/>
          <p14:tracePt t="10581" x="3535363" y="2922588"/>
          <p14:tracePt t="10590" x="3543300" y="2965450"/>
          <p14:tracePt t="10598" x="3568700" y="3016250"/>
          <p14:tracePt t="10606" x="3586163" y="3051175"/>
          <p14:tracePt t="10613" x="3594100" y="3084513"/>
          <p14:tracePt t="10622" x="3594100" y="3109913"/>
          <p14:tracePt t="10630" x="3603625" y="3127375"/>
          <p14:tracePt t="10638" x="3611563" y="3152775"/>
          <p14:tracePt t="10648" x="3611563" y="3170238"/>
          <p14:tracePt t="10653" x="3619500" y="3178175"/>
          <p14:tracePt t="10661" x="3619500" y="3195638"/>
          <p14:tracePt t="10669" x="3619500" y="3203575"/>
          <p14:tracePt t="10677" x="3619500" y="3211513"/>
          <p14:tracePt t="10685" x="3619500" y="3221038"/>
          <p14:tracePt t="10694" x="3619500" y="3228975"/>
          <p14:tracePt t="10703" x="3619500" y="3238500"/>
          <p14:tracePt t="10711" x="3619500" y="3254375"/>
          <p14:tracePt t="10723" x="3619500" y="3263900"/>
          <p14:tracePt t="10740" x="3619500" y="3279775"/>
          <p14:tracePt t="10756" x="3619500" y="3289300"/>
          <p14:tracePt t="10764" x="3619500" y="3297238"/>
          <p14:tracePt t="10772" x="3619500" y="3305175"/>
          <p14:tracePt t="10788" x="3629025" y="3305175"/>
          <p14:tracePt t="10828" x="3629025" y="3314700"/>
          <p14:tracePt t="13374" x="3629025" y="3330575"/>
          <p14:tracePt t="13382" x="3611563" y="3348038"/>
          <p14:tracePt t="13390" x="3594100" y="3365500"/>
          <p14:tracePt t="13399" x="3586163" y="3390900"/>
          <p14:tracePt t="13405" x="3578225" y="3408363"/>
          <p14:tracePt t="13414" x="3560763" y="3416300"/>
          <p14:tracePt t="13421" x="3543300" y="3433763"/>
          <p14:tracePt t="13429" x="3535363" y="3449638"/>
          <p14:tracePt t="13437" x="3527425" y="3467100"/>
          <p14:tracePt t="13453" x="3517900" y="3484563"/>
          <p14:tracePt t="13462" x="3502025" y="3509963"/>
          <p14:tracePt t="13469" x="3484563" y="3535363"/>
          <p14:tracePt t="13479" x="3467100" y="3568700"/>
          <p14:tracePt t="13487" x="3441700" y="3603625"/>
          <p14:tracePt t="13496" x="3416300" y="3636963"/>
          <p14:tracePt t="13503" x="3398838" y="3654425"/>
          <p14:tracePt t="13509" x="3373438" y="3679825"/>
          <p14:tracePt t="13519" x="3355975" y="3705225"/>
          <p14:tracePt t="13527" x="3330575" y="3730625"/>
          <p14:tracePt t="13535" x="3314700" y="3748088"/>
          <p14:tracePt t="13544" x="3297238" y="3773488"/>
          <p14:tracePt t="13552" x="3279775" y="3806825"/>
          <p14:tracePt t="13560" x="3263900" y="3832225"/>
          <p14:tracePt t="13568" x="3228975" y="3883025"/>
          <p14:tracePt t="13578" x="3211513" y="3900488"/>
          <p14:tracePt t="13588" x="3178175" y="3951288"/>
          <p14:tracePt t="13596" x="3127375" y="4002088"/>
          <p14:tracePt t="13604" x="3084513" y="4052888"/>
          <p14:tracePt t="13612" x="3059113" y="4105275"/>
          <p14:tracePt t="13620" x="3008313" y="4146550"/>
          <p14:tracePt t="13634" x="2974975" y="4181475"/>
          <p14:tracePt t="13639" x="2949575" y="4224338"/>
          <p14:tracePt t="13648" x="2922588" y="4249738"/>
          <p14:tracePt t="13656" x="2897188" y="4265613"/>
          <p14:tracePt t="13665" x="2881313" y="4283075"/>
          <p14:tracePt t="13672" x="2871788" y="4300538"/>
          <p14:tracePt t="13682" x="2855913" y="4308475"/>
          <p14:tracePt t="13688" x="2838450" y="4333875"/>
          <p14:tracePt t="13697" x="2805113" y="4359275"/>
          <p14:tracePt t="13704" x="2787650" y="4376738"/>
          <p14:tracePt t="13712" x="2770188" y="4384675"/>
          <p14:tracePt t="13720" x="2752725" y="4402138"/>
          <p14:tracePt t="13731" x="2736850" y="4419600"/>
          <p14:tracePt t="13736" x="2719388" y="4427538"/>
          <p14:tracePt t="13747" x="2701925" y="4435475"/>
          <p14:tracePt t="13763" x="2686050" y="4445000"/>
          <p14:tracePt t="13768" x="2676525" y="4452938"/>
          <p14:tracePt t="13781" x="2676525" y="4460875"/>
          <p14:tracePt t="13784" x="2660650" y="4460875"/>
          <p14:tracePt t="13796" x="2643188" y="4470400"/>
          <p14:tracePt t="13818" x="2633663" y="4470400"/>
          <p14:tracePt t="13826" x="2617788" y="4486275"/>
          <p14:tracePt t="13834" x="2608263" y="4486275"/>
          <p14:tracePt t="13842" x="2582863" y="4486275"/>
          <p14:tracePt t="13850" x="2549525" y="4503738"/>
          <p14:tracePt t="13858" x="2516188" y="4521200"/>
          <p14:tracePt t="13866" x="2489200" y="4538663"/>
          <p14:tracePt t="13874" x="2463800" y="4564063"/>
          <p14:tracePt t="13883" x="2430463" y="4597400"/>
          <p14:tracePt t="13890" x="2387600" y="4640263"/>
          <p14:tracePt t="13900" x="2371725" y="4665663"/>
          <p14:tracePt t="13906" x="2362200" y="4683125"/>
          <p14:tracePt t="13914" x="2344738" y="4699000"/>
          <p14:tracePt t="13922" x="2336800" y="4708525"/>
          <p14:tracePt t="14108" x="2336800" y="4699000"/>
          <p14:tracePt t="14117" x="2336800" y="4683125"/>
          <p14:tracePt t="14124" x="2336800" y="4665663"/>
          <p14:tracePt t="14141" x="2336800" y="4657725"/>
          <p14:tracePt t="14156" x="2328863" y="4648200"/>
          <p14:tracePt t="14180" x="2319338" y="4648200"/>
          <p14:tracePt t="14188" x="2311400" y="4640263"/>
          <p14:tracePt t="14212" x="2311400" y="4630738"/>
          <p14:tracePt t="14220" x="2311400" y="4622800"/>
          <p14:tracePt t="14236" x="2303463" y="4622800"/>
          <p14:tracePt t="14252" x="2303463" y="4614863"/>
          <p14:tracePt t="14260" x="2293938" y="4614863"/>
          <p14:tracePt t="14284" x="2286000" y="4614863"/>
          <p14:tracePt t="14292" x="2286000" y="4605338"/>
          <p14:tracePt t="14338" x="2278063" y="4605338"/>
          <p14:tracePt t="14354" x="2278063" y="4597400"/>
          <p14:tracePt t="14379" x="2278063" y="4589463"/>
          <p14:tracePt t="14624" x="2268538" y="4589463"/>
          <p14:tracePt t="16701" x="2252663" y="4589463"/>
          <p14:tracePt t="16710" x="2192338" y="4597400"/>
          <p14:tracePt t="16718" x="2141538" y="4597400"/>
          <p14:tracePt t="16726" x="2082800" y="4605338"/>
          <p14:tracePt t="16734" x="2022475" y="4605338"/>
          <p14:tracePt t="16743" x="1946275" y="4605338"/>
          <p14:tracePt t="16749" x="1903413" y="4605338"/>
          <p14:tracePt t="16757" x="1852613" y="4605338"/>
          <p14:tracePt t="16765" x="1801813" y="4605338"/>
          <p14:tracePt t="16773" x="1776413" y="4605338"/>
          <p14:tracePt t="16781" x="1758950" y="4605338"/>
          <p14:tracePt t="16789" x="1751013" y="4605338"/>
          <p14:tracePt t="16813" x="1741488" y="4605338"/>
          <p14:tracePt t="16823" x="1733550" y="4605338"/>
          <p14:tracePt t="16831" x="1725613" y="4605338"/>
          <p14:tracePt t="16845" x="1708150" y="4605338"/>
          <p14:tracePt t="16855" x="1690688" y="4605338"/>
          <p14:tracePt t="16863" x="1665288" y="4605338"/>
          <p14:tracePt t="16871" x="1639888" y="4605338"/>
          <p14:tracePt t="16880" x="1622425" y="4605338"/>
          <p14:tracePt t="16886" x="1597025" y="4605338"/>
          <p14:tracePt t="16897" x="1563688" y="4605338"/>
          <p14:tracePt t="16904" x="1530350" y="4605338"/>
          <p14:tracePt t="16912" x="1477963" y="4605338"/>
          <p14:tracePt t="16920" x="1427163" y="4597400"/>
          <p14:tracePt t="16930" x="1393825" y="4589463"/>
          <p14:tracePt t="16936" x="1350963" y="4579938"/>
          <p14:tracePt t="16946" x="1300163" y="4572000"/>
          <p14:tracePt t="16952" x="1274763" y="4564063"/>
          <p14:tracePt t="16960" x="1216025" y="4554538"/>
          <p14:tracePt t="16968" x="1181100" y="4546600"/>
          <p14:tracePt t="16976" x="1130300" y="4529138"/>
          <p14:tracePt t="16984" x="1087438" y="4521200"/>
          <p14:tracePt t="16992" x="1036638" y="4503738"/>
          <p14:tracePt t="17000" x="1011238" y="4495800"/>
          <p14:tracePt t="17009" x="985838" y="4486275"/>
          <p14:tracePt t="17016" x="960438" y="4478338"/>
          <p14:tracePt t="17024" x="935038" y="4470400"/>
          <p14:tracePt t="17031" x="909638" y="4460875"/>
          <p14:tracePt t="17042" x="892175" y="4452938"/>
          <p14:tracePt t="17048" x="866775" y="4445000"/>
          <p14:tracePt t="17058" x="841375" y="4435475"/>
          <p14:tracePt t="17065" x="808038" y="4427538"/>
          <p14:tracePt t="17071" x="798513" y="4419600"/>
          <p14:tracePt t="17081" x="765175" y="4419600"/>
          <p14:tracePt t="17088" x="739775" y="4410075"/>
          <p14:tracePt t="17096" x="696913" y="4394200"/>
          <p14:tracePt t="17104" x="663575" y="4394200"/>
          <p14:tracePt t="17114" x="628650" y="4384675"/>
          <p14:tracePt t="17120" x="595313" y="4376738"/>
          <p14:tracePt t="17130" x="552450" y="4376738"/>
          <p14:tracePt t="17135" x="519113" y="4368800"/>
          <p14:tracePt t="17148" x="476250" y="4359275"/>
          <p14:tracePt t="17156" x="415925" y="4359275"/>
          <p14:tracePt t="17162" x="390525" y="4351338"/>
          <p14:tracePt t="17170" x="365125" y="4341813"/>
          <p14:tracePt t="17180" x="339725" y="4341813"/>
          <p14:tracePt t="17186" x="306388" y="4341813"/>
          <p14:tracePt t="17196" x="280988" y="4333875"/>
          <p14:tracePt t="17204" x="271463" y="4325938"/>
          <p14:tracePt t="17215" x="255588" y="4316413"/>
          <p14:tracePt t="17223" x="238125" y="4308475"/>
          <p14:tracePt t="17230" x="230188" y="4308475"/>
          <p14:tracePt t="17239" x="230188" y="4300538"/>
          <p14:tracePt t="17246" x="220663" y="4300538"/>
          <p14:tracePt t="17271" x="212725" y="4300538"/>
          <p14:tracePt t="17280" x="212725" y="4291013"/>
          <p14:tracePt t="17300" x="203200" y="4283075"/>
          <p14:tracePt t="17313" x="195263" y="4275138"/>
          <p14:tracePt t="17324" x="187325" y="4265613"/>
          <p14:tracePt t="17336" x="177800" y="4257675"/>
          <p14:tracePt t="17346" x="161925" y="4249738"/>
          <p14:tracePt t="17366" x="161925" y="4240213"/>
          <p14:tracePt t="17376" x="161925" y="4232275"/>
          <p14:tracePt t="17382" x="161925" y="4224338"/>
          <p14:tracePt t="17392" x="152400" y="4224338"/>
          <p14:tracePt t="17405" x="152400" y="4214813"/>
          <p14:tracePt t="17415" x="152400" y="4206875"/>
          <p14:tracePt t="17431" x="152400" y="4197350"/>
          <p14:tracePt t="17437" x="152400" y="4189413"/>
          <p14:tracePt t="17447" x="152400" y="4181475"/>
          <p14:tracePt t="17455" x="152400" y="4171950"/>
          <p14:tracePt t="17463" x="152400" y="4156075"/>
          <p14:tracePt t="17479" x="152400" y="4138613"/>
          <p14:tracePt t="17487" x="161925" y="4121150"/>
          <p14:tracePt t="17495" x="177800" y="4121150"/>
          <p14:tracePt t="17503" x="177800" y="4113213"/>
          <p14:tracePt t="17511" x="187325" y="4105275"/>
          <p14:tracePt t="17519" x="187325" y="4095750"/>
          <p14:tracePt t="17527" x="195263" y="4095750"/>
          <p14:tracePt t="17535" x="212725" y="4079875"/>
          <p14:tracePt t="17544" x="212725" y="4070350"/>
          <p14:tracePt t="17551" x="230188" y="4070350"/>
          <p14:tracePt t="17559" x="246063" y="4062413"/>
          <p14:tracePt t="17569" x="255588" y="4044950"/>
          <p14:tracePt t="17575" x="271463" y="4027488"/>
          <p14:tracePt t="17585" x="296863" y="4019550"/>
          <p14:tracePt t="17591" x="322263" y="4002088"/>
          <p14:tracePt t="17599" x="331788" y="4002088"/>
          <p14:tracePt t="17607" x="357188" y="3994150"/>
          <p14:tracePt t="17615" x="382588" y="3986213"/>
          <p14:tracePt t="17623" x="400050" y="3976688"/>
          <p14:tracePt t="17631" x="415925" y="3976688"/>
          <p14:tracePt t="17640" x="425450" y="3968750"/>
          <p14:tracePt t="17649" x="441325" y="3960813"/>
          <p14:tracePt t="17657" x="450850" y="3951288"/>
          <p14:tracePt t="17663" x="466725" y="3951288"/>
          <p14:tracePt t="17671" x="484188" y="3943350"/>
          <p14:tracePt t="17681" x="492125" y="3943350"/>
          <p14:tracePt t="17687" x="509588" y="3935413"/>
          <p14:tracePt t="17697" x="527050" y="3935413"/>
          <p14:tracePt t="17703" x="534988" y="3925888"/>
          <p14:tracePt t="17713" x="552450" y="3917950"/>
          <p14:tracePt t="17721" x="569913" y="3917950"/>
          <p14:tracePt t="17730" x="585788" y="3908425"/>
          <p14:tracePt t="17738" x="620713" y="3900488"/>
          <p14:tracePt t="17746" x="654050" y="3892550"/>
          <p14:tracePt t="17755" x="671513" y="3892550"/>
          <p14:tracePt t="17763" x="704850" y="3883025"/>
          <p14:tracePt t="17772" x="722313" y="3883025"/>
          <p14:tracePt t="17780" x="747713" y="3883025"/>
          <p14:tracePt t="17787" x="773113" y="3883025"/>
          <p14:tracePt t="17796" x="781050" y="3883025"/>
          <p14:tracePt t="17802" x="798513" y="3883025"/>
          <p14:tracePt t="17810" x="808038" y="3883025"/>
          <p14:tracePt t="17878" x="815975" y="3883025"/>
          <p14:tracePt t="17895" x="823913" y="3883025"/>
          <p14:tracePt t="17918" x="833438" y="3883025"/>
          <p14:tracePt t="17936" x="841375" y="3883025"/>
          <p14:tracePt t="17950" x="849313" y="3892550"/>
          <p14:tracePt t="17960" x="858838" y="3892550"/>
          <p14:tracePt t="17966" x="858838" y="3900488"/>
          <p14:tracePt t="17975" x="874713" y="3917950"/>
          <p14:tracePt t="17991" x="884238" y="3935413"/>
          <p14:tracePt t="17999" x="900113" y="3943350"/>
          <p14:tracePt t="18009" x="909638" y="3960813"/>
          <p14:tracePt t="18015" x="917575" y="3968750"/>
          <p14:tracePt t="18025" x="942975" y="3986213"/>
          <p14:tracePt t="18031" x="960438" y="4002088"/>
          <p14:tracePt t="18039" x="977900" y="4019550"/>
          <p14:tracePt t="18047" x="993775" y="4027488"/>
          <p14:tracePt t="18055" x="1011238" y="4037013"/>
          <p14:tracePt t="18063" x="1028700" y="4037013"/>
          <p14:tracePt t="18071" x="1054100" y="4044950"/>
          <p14:tracePt t="18079" x="1062038" y="4052888"/>
          <p14:tracePt t="18088" x="1087438" y="4062413"/>
          <p14:tracePt t="18096" x="1112838" y="4062413"/>
          <p14:tracePt t="18103" x="1122363" y="4062413"/>
          <p14:tracePt t="18114" x="1138238" y="4062413"/>
          <p14:tracePt t="18120" x="1147763" y="4062413"/>
          <p14:tracePt t="18129" x="1155700" y="4062413"/>
          <p14:tracePt t="18135" x="1163638" y="4062413"/>
          <p14:tracePt t="18145" x="1173163" y="4062413"/>
          <p14:tracePt t="18160" x="1181100" y="4062413"/>
          <p14:tracePt t="18167" x="1189038" y="4062413"/>
          <p14:tracePt t="18175" x="1198563" y="4062413"/>
          <p14:tracePt t="18183" x="1206500" y="4062413"/>
          <p14:tracePt t="18191" x="1206500" y="4052888"/>
          <p14:tracePt t="18200" x="1216025" y="4052888"/>
          <p14:tracePt t="18209" x="1216025" y="4044950"/>
          <p14:tracePt t="18216" x="1231900" y="4037013"/>
          <p14:tracePt t="18225" x="1241425" y="4037013"/>
          <p14:tracePt t="18232" x="1249363" y="4027488"/>
          <p14:tracePt t="18240" x="1266825" y="4011613"/>
          <p14:tracePt t="18250" x="1282700" y="4002088"/>
          <p14:tracePt t="18258" x="1300163" y="3994150"/>
          <p14:tracePt t="18268" x="1300163" y="3976688"/>
          <p14:tracePt t="18274" x="1317625" y="3968750"/>
          <p14:tracePt t="18282" x="1333500" y="3951288"/>
          <p14:tracePt t="18290" x="1350963" y="3935413"/>
          <p14:tracePt t="18299" x="1360488" y="3925888"/>
          <p14:tracePt t="18306" x="1385888" y="3917950"/>
          <p14:tracePt t="18314" x="1401763" y="3908425"/>
          <p14:tracePt t="18322" x="1411288" y="3900488"/>
          <p14:tracePt t="18330" x="1419225" y="3892550"/>
          <p14:tracePt t="18338" x="1436688" y="3892550"/>
          <p14:tracePt t="18346" x="1444625" y="3892550"/>
          <p14:tracePt t="18362" x="1452563" y="3892550"/>
          <p14:tracePt t="18388" x="1462088" y="3892550"/>
          <p14:tracePt t="18413" x="1470025" y="3892550"/>
          <p14:tracePt t="18422" x="1477963" y="3892550"/>
          <p14:tracePt t="18430" x="1487488" y="3892550"/>
          <p14:tracePt t="18438" x="1495425" y="3892550"/>
          <p14:tracePt t="18446" x="1504950" y="3900488"/>
          <p14:tracePt t="18454" x="1512888" y="3908425"/>
          <p14:tracePt t="18462" x="1530350" y="3917950"/>
          <p14:tracePt t="18469" x="1546225" y="3917950"/>
          <p14:tracePt t="18479" x="1555750" y="3925888"/>
          <p14:tracePt t="18487" x="1571625" y="3935413"/>
          <p14:tracePt t="18493" x="1589088" y="3943350"/>
          <p14:tracePt t="18501" x="1597025" y="3951288"/>
          <p14:tracePt t="18509" x="1606550" y="3951288"/>
          <p14:tracePt t="18517" x="1622425" y="3951288"/>
          <p14:tracePt t="18533" x="1631950" y="3951288"/>
          <p14:tracePt t="18544" x="1649413" y="3951288"/>
          <p14:tracePt t="18559" x="1657350" y="3951288"/>
          <p14:tracePt t="18565" x="1674813" y="3951288"/>
          <p14:tracePt t="18583" x="1682750" y="3951288"/>
          <p14:tracePt t="18592" x="1690688" y="3951288"/>
          <p14:tracePt t="18599" x="1700213" y="3951288"/>
          <p14:tracePt t="18608" x="1708150" y="3951288"/>
          <p14:tracePt t="18616" x="1725613" y="3943350"/>
          <p14:tracePt t="18625" x="1733550" y="3935413"/>
          <p14:tracePt t="18631" x="1751013" y="3925888"/>
          <p14:tracePt t="18640" x="1766888" y="3925888"/>
          <p14:tracePt t="18647" x="1784350" y="3908425"/>
          <p14:tracePt t="18656" x="1793875" y="3892550"/>
          <p14:tracePt t="18663" x="1809750" y="3883025"/>
          <p14:tracePt t="18671" x="1809750" y="3875088"/>
          <p14:tracePt t="18679" x="1819275" y="3875088"/>
          <p14:tracePt t="18697" x="1819275" y="3867150"/>
          <p14:tracePt t="18704" x="1819275" y="3857625"/>
          <p14:tracePt t="18713" x="1819275" y="3849688"/>
          <p14:tracePt t="18720" x="1827213" y="3832225"/>
          <p14:tracePt t="18730" x="1827213" y="3824288"/>
          <p14:tracePt t="18736" x="1827213" y="3816350"/>
          <p14:tracePt t="18746" x="1835150" y="3798888"/>
          <p14:tracePt t="18752" x="1835150" y="3790950"/>
          <p14:tracePt t="18760" x="1835150" y="3773488"/>
          <p14:tracePt t="18768" x="1835150" y="3763963"/>
          <p14:tracePt t="18776" x="1835150" y="3756025"/>
          <p14:tracePt t="18784" x="1844675" y="3748088"/>
          <p14:tracePt t="18792" x="1844675" y="3730625"/>
          <p14:tracePt t="18800" x="1844675" y="3722688"/>
          <p14:tracePt t="18812" x="1844675" y="3705225"/>
          <p14:tracePt t="18827" x="1844675" y="3697288"/>
          <p14:tracePt t="18833" x="1844675" y="3679825"/>
          <p14:tracePt t="18849" x="1844675" y="3671888"/>
          <p14:tracePt t="18857" x="1844675" y="3654425"/>
          <p14:tracePt t="18873" x="1844675" y="3646488"/>
          <p14:tracePt t="18881" x="1844675" y="3636963"/>
          <p14:tracePt t="18899" x="1844675" y="3629025"/>
          <p14:tracePt t="18911" x="1844675" y="3619500"/>
          <p14:tracePt t="18917" x="1844675" y="3611563"/>
          <p14:tracePt t="18941" x="1844675" y="3603625"/>
          <p14:tracePt t="18949" x="1844675" y="3594100"/>
          <p14:tracePt t="18965" x="1844675" y="3586163"/>
          <p14:tracePt t="18973" x="1844675" y="3578225"/>
          <p14:tracePt t="18981" x="1844675" y="3568700"/>
          <p14:tracePt t="18997" x="1844675" y="3560763"/>
          <p14:tracePt t="19005" x="1844675" y="3552825"/>
          <p14:tracePt t="19013" x="1835150" y="3552825"/>
          <p14:tracePt t="19029" x="1835150" y="3543300"/>
          <p14:tracePt t="19038" x="1835150" y="3535363"/>
          <p14:tracePt t="19054" x="1835150" y="3527425"/>
          <p14:tracePt t="19070" x="1827213" y="3517900"/>
          <p14:tracePt t="19080" x="1827213" y="3509963"/>
          <p14:tracePt t="19086" x="1819275" y="3509963"/>
          <p14:tracePt t="19096" x="1819275" y="3502025"/>
          <p14:tracePt t="19104" x="1819275" y="3492500"/>
          <p14:tracePt t="19130" x="1809750" y="3484563"/>
          <p14:tracePt t="19136" x="1801813" y="3475038"/>
          <p14:tracePt t="19151" x="1793875" y="3467100"/>
          <p14:tracePt t="19167" x="1793875" y="3459163"/>
          <p14:tracePt t="19175" x="1793875" y="3449638"/>
          <p14:tracePt t="19183" x="1784350" y="3449638"/>
          <p14:tracePt t="19191" x="1776413" y="3449638"/>
          <p14:tracePt t="19199" x="1776413" y="3441700"/>
          <p14:tracePt t="19207" x="1776413" y="3433763"/>
          <p14:tracePt t="19215" x="1766888" y="3433763"/>
          <p14:tracePt t="19223" x="1758950" y="3424238"/>
          <p14:tracePt t="19250" x="1751013" y="3416300"/>
          <p14:tracePt t="19268" x="1751013" y="3408363"/>
          <p14:tracePt t="19276" x="1741488" y="3408363"/>
          <p14:tracePt t="19284" x="1733550" y="3398838"/>
          <p14:tracePt t="19292" x="1733550" y="3390900"/>
          <p14:tracePt t="19300" x="1725613" y="3382963"/>
          <p14:tracePt t="19308" x="1716088" y="3382963"/>
          <p14:tracePt t="19316" x="1708150" y="3373438"/>
          <p14:tracePt t="19325" x="1708150" y="3355975"/>
          <p14:tracePt t="19332" x="1700213" y="3355975"/>
          <p14:tracePt t="19341" x="1690688" y="3355975"/>
          <p14:tracePt t="19349" x="1690688" y="3348038"/>
          <p14:tracePt t="19357" x="1690688" y="3340100"/>
          <p14:tracePt t="19364" x="1682750" y="3340100"/>
          <p14:tracePt t="19373" x="1674813" y="3340100"/>
          <p14:tracePt t="19381" x="1674813" y="3330575"/>
          <p14:tracePt t="19396" x="1665288" y="3330575"/>
          <p14:tracePt t="19406" x="1665288" y="3322638"/>
          <p14:tracePt t="19442" x="1665288" y="3314700"/>
          <p14:tracePt t="19595" x="1665288" y="3322638"/>
          <p14:tracePt t="19601" x="1649413" y="3365500"/>
          <p14:tracePt t="19611" x="1597025" y="3552825"/>
          <p14:tracePt t="20045" x="1622425" y="3552825"/>
          <p14:tracePt t="20053" x="1657350" y="3527425"/>
          <p14:tracePt t="20061" x="1674813" y="3527425"/>
          <p14:tracePt t="20069" x="1690688" y="3560763"/>
          <p14:tracePt t="20078" x="1708150" y="3629025"/>
          <p14:tracePt t="20085" x="1708150" y="3636963"/>
          <p14:tracePt t="20095" x="1716088" y="3662363"/>
          <p14:tracePt t="20102" x="1758950" y="3730625"/>
          <p14:tracePt t="20110" x="1776413" y="3763963"/>
          <p14:tracePt t="20117" x="1793875" y="3816350"/>
          <p14:tracePt t="20127" x="1819275" y="3857625"/>
          <p14:tracePt t="20134" x="1835150" y="3925888"/>
          <p14:tracePt t="20147" x="1852613" y="3960813"/>
          <p14:tracePt t="20152" x="1860550" y="4002088"/>
          <p14:tracePt t="20157" x="1885950" y="4062413"/>
          <p14:tracePt t="20165" x="1903413" y="4095750"/>
          <p14:tracePt t="20173" x="1920875" y="4138613"/>
          <p14:tracePt t="20181" x="1928813" y="4146550"/>
          <p14:tracePt t="20189" x="1946275" y="4171950"/>
          <p14:tracePt t="20197" x="1954213" y="4197350"/>
          <p14:tracePt t="20207" x="1971675" y="4214813"/>
          <p14:tracePt t="20213" x="1989138" y="4232275"/>
          <p14:tracePt t="20223" x="2005013" y="4249738"/>
          <p14:tracePt t="20229" x="2005013" y="4265613"/>
          <p14:tracePt t="20239" x="2022475" y="4275138"/>
          <p14:tracePt t="20247" x="2022475" y="4283075"/>
          <p14:tracePt t="20256" x="2030413" y="4283075"/>
          <p14:tracePt t="20280" x="2030413" y="4291013"/>
          <p14:tracePt t="20296" x="2039938" y="4291013"/>
          <p14:tracePt t="20304" x="2039938" y="4300538"/>
          <p14:tracePt t="20328" x="2039938" y="4316413"/>
          <p14:tracePt t="20336" x="2039938" y="4325938"/>
          <p14:tracePt t="20347" x="2039938" y="4333875"/>
          <p14:tracePt t="20352" x="2047875" y="4341813"/>
          <p14:tracePt t="20360" x="2047875" y="4351338"/>
          <p14:tracePt t="20368" x="2055813" y="4359275"/>
          <p14:tracePt t="20377" x="2055813" y="4376738"/>
          <p14:tracePt t="20392" x="2055813" y="4384675"/>
          <p14:tracePt t="20400" x="2065338" y="4394200"/>
          <p14:tracePt t="20408" x="2065338" y="4402138"/>
          <p14:tracePt t="21173" x="2039938" y="4402138"/>
          <p14:tracePt t="21181" x="2014538" y="4402138"/>
          <p14:tracePt t="21189" x="1963738" y="4394200"/>
          <p14:tracePt t="21197" x="1928813" y="4384675"/>
          <p14:tracePt t="21205" x="1911350" y="4384675"/>
          <p14:tracePt t="21213" x="1885950" y="4376738"/>
          <p14:tracePt t="21221" x="1844675" y="4376738"/>
          <p14:tracePt t="21229" x="1819275" y="4368800"/>
          <p14:tracePt t="21245" x="1801813" y="4368800"/>
          <p14:tracePt t="21253" x="1784350" y="4368800"/>
          <p14:tracePt t="21262" x="1776413" y="4359275"/>
          <p14:tracePt t="21269" x="1766888" y="4359275"/>
          <p14:tracePt t="21278" x="1758950" y="4359275"/>
          <p14:tracePt t="21286" x="1751013" y="4359275"/>
          <p14:tracePt t="21296" x="1741488" y="4351338"/>
          <p14:tracePt t="21310" x="1733550" y="4351338"/>
          <p14:tracePt t="21334" x="1725613" y="4341813"/>
          <p14:tracePt t="21346" x="1708150" y="4341813"/>
          <p14:tracePt t="21350" x="1700213" y="4341813"/>
          <p14:tracePt t="21361" x="1674813" y="4341813"/>
          <p14:tracePt t="21367" x="1639888" y="4341813"/>
          <p14:tracePt t="21378" x="1597025" y="4341813"/>
          <p14:tracePt t="21384" x="1563688" y="4333875"/>
          <p14:tracePt t="21393" x="1538288" y="4333875"/>
          <p14:tracePt t="21400" x="1495425" y="4333875"/>
          <p14:tracePt t="21408" x="1462088" y="4333875"/>
          <p14:tracePt t="21416" x="1419225" y="4333875"/>
          <p14:tracePt t="21424" x="1360488" y="4316413"/>
          <p14:tracePt t="21431" x="1317625" y="4316413"/>
          <p14:tracePt t="21439" x="1282700" y="4316413"/>
          <p14:tracePt t="21447" x="1241425" y="4316413"/>
          <p14:tracePt t="21458" x="1163638" y="4308475"/>
          <p14:tracePt t="21468" x="1138238" y="4308475"/>
          <p14:tracePt t="21477" x="1079500" y="4300538"/>
          <p14:tracePt t="21484" x="1054100" y="4300538"/>
          <p14:tracePt t="21493" x="993775" y="4291013"/>
          <p14:tracePt t="21499" x="925513" y="4291013"/>
          <p14:tracePt t="21507" x="892175" y="4283075"/>
          <p14:tracePt t="21515" x="858838" y="4275138"/>
          <p14:tracePt t="21523" x="823913" y="4275138"/>
          <p14:tracePt t="21531" x="790575" y="4265613"/>
          <p14:tracePt t="21539" x="747713" y="4257675"/>
          <p14:tracePt t="21547" x="722313" y="4249738"/>
          <p14:tracePt t="21555" x="704850" y="4249738"/>
          <p14:tracePt t="21565" x="688975" y="4240213"/>
          <p14:tracePt t="21576" x="663575" y="4240213"/>
          <p14:tracePt t="21584" x="636588" y="4240213"/>
          <p14:tracePt t="21593" x="628650" y="4232275"/>
          <p14:tracePt t="21602" x="603250" y="4224338"/>
          <p14:tracePt t="21610" x="577850" y="4224338"/>
          <p14:tracePt t="21618" x="569913" y="4224338"/>
          <p14:tracePt t="21624" x="560388" y="4214813"/>
          <p14:tracePt t="21635" x="544513" y="4214813"/>
          <p14:tracePt t="21641" x="534988" y="4206875"/>
          <p14:tracePt t="21649" x="527050" y="4197350"/>
          <p14:tracePt t="21657" x="509588" y="4189413"/>
          <p14:tracePt t="21665" x="501650" y="4189413"/>
          <p14:tracePt t="21673" x="492125" y="4181475"/>
          <p14:tracePt t="21683" x="484188" y="4171950"/>
          <p14:tracePt t="21694" x="466725" y="4164013"/>
          <p14:tracePt t="21701" x="415925" y="4138613"/>
          <p14:tracePt t="21709" x="407988" y="4121150"/>
          <p14:tracePt t="21717" x="400050" y="4121150"/>
          <p14:tracePt t="21726" x="390525" y="4105275"/>
          <p14:tracePt t="21733" x="382588" y="4095750"/>
          <p14:tracePt t="21750" x="382588" y="4087813"/>
          <p14:tracePt t="21758" x="374650" y="4079875"/>
          <p14:tracePt t="21774" x="365125" y="4070350"/>
          <p14:tracePt t="21781" x="365125" y="4062413"/>
          <p14:tracePt t="21806" x="365125" y="4052888"/>
          <p14:tracePt t="21824" x="365125" y="4044950"/>
          <p14:tracePt t="21841" x="365125" y="4037013"/>
          <p14:tracePt t="21857" x="374650" y="4027488"/>
          <p14:tracePt t="21865" x="382588" y="4011613"/>
          <p14:tracePt t="21881" x="400050" y="4002088"/>
          <p14:tracePt t="21891" x="407988" y="3994150"/>
          <p14:tracePt t="21904" x="415925" y="3976688"/>
          <p14:tracePt t="21912" x="450850" y="3951288"/>
          <p14:tracePt t="21922" x="458788" y="3951288"/>
          <p14:tracePt t="21931" x="476250" y="3951288"/>
          <p14:tracePt t="21940" x="476250" y="3943350"/>
          <p14:tracePt t="21947" x="484188" y="3935413"/>
          <p14:tracePt t="21956" x="492125" y="3925888"/>
          <p14:tracePt t="21971" x="501650" y="3925888"/>
          <p14:tracePt t="21980" x="509588" y="3925888"/>
          <p14:tracePt t="21996" x="519113" y="3917950"/>
          <p14:tracePt t="22004" x="527050" y="3908425"/>
          <p14:tracePt t="22012" x="534988" y="3908425"/>
          <p14:tracePt t="22022" x="552450" y="3900488"/>
          <p14:tracePt t="22031" x="569913" y="3900488"/>
          <p14:tracePt t="22039" x="603250" y="3883025"/>
          <p14:tracePt t="22048" x="611188" y="3875088"/>
          <p14:tracePt t="22056" x="628650" y="3867150"/>
          <p14:tracePt t="22065" x="646113" y="3857625"/>
          <p14:tracePt t="22079" x="663575" y="3849688"/>
          <p14:tracePt t="22087" x="679450" y="3841750"/>
          <p14:tracePt t="22095" x="688975" y="3832225"/>
          <p14:tracePt t="22103" x="704850" y="3832225"/>
          <p14:tracePt t="22111" x="714375" y="3824288"/>
          <p14:tracePt t="22129" x="730250" y="3824288"/>
          <p14:tracePt t="22135" x="730250" y="3816350"/>
          <p14:tracePt t="22144" x="739775" y="3816350"/>
          <p14:tracePt t="22169" x="747713" y="3806825"/>
          <p14:tracePt t="22175" x="755650" y="3806825"/>
          <p14:tracePt t="22193" x="765175" y="3806825"/>
          <p14:tracePt t="22201" x="781050" y="3806825"/>
          <p14:tracePt t="22217" x="798513" y="3806825"/>
          <p14:tracePt t="22225" x="808038" y="3798888"/>
          <p14:tracePt t="22241" x="815975" y="3798888"/>
          <p14:tracePt t="22258" x="823913" y="3798888"/>
          <p14:tracePt t="22290" x="833438" y="3798888"/>
          <p14:tracePt t="22297" x="841375" y="3798888"/>
          <p14:tracePt t="22305" x="849313" y="3798888"/>
          <p14:tracePt t="22313" x="858838" y="3806825"/>
          <p14:tracePt t="22321" x="866775" y="3806825"/>
          <p14:tracePt t="22329" x="874713" y="3816350"/>
          <p14:tracePt t="22338" x="884238" y="3824288"/>
          <p14:tracePt t="22349" x="892175" y="3824288"/>
          <p14:tracePt t="22354" x="900113" y="3832225"/>
          <p14:tracePt t="22364" x="900113" y="3841750"/>
          <p14:tracePt t="22369" x="917575" y="3849688"/>
          <p14:tracePt t="22379" x="935038" y="3867150"/>
          <p14:tracePt t="22385" x="942975" y="3875088"/>
          <p14:tracePt t="22395" x="952500" y="3883025"/>
          <p14:tracePt t="22409" x="960438" y="3892550"/>
          <p14:tracePt t="22417" x="968375" y="3900488"/>
          <p14:tracePt t="22436" x="977900" y="3900488"/>
          <p14:tracePt t="22441" x="985838" y="3908425"/>
          <p14:tracePt t="22458" x="993775" y="3917950"/>
          <p14:tracePt t="22468" x="1003300" y="3925888"/>
          <p14:tracePt t="22486" x="1011238" y="3935413"/>
          <p14:tracePt t="22500" x="1019175" y="3943350"/>
          <p14:tracePt t="22504" x="1028700" y="3943350"/>
          <p14:tracePt t="22513" x="1044575" y="3951288"/>
          <p14:tracePt t="22519" x="1062038" y="3951288"/>
          <p14:tracePt t="22527" x="1069975" y="3951288"/>
          <p14:tracePt t="22535" x="1087438" y="3960813"/>
          <p14:tracePt t="22544" x="1104900" y="3960813"/>
          <p14:tracePt t="22551" x="1112838" y="3968750"/>
          <p14:tracePt t="22559" x="1138238" y="3968750"/>
          <p14:tracePt t="22567" x="1155700" y="3968750"/>
          <p14:tracePt t="22575" x="1163638" y="3968750"/>
          <p14:tracePt t="22583" x="1173163" y="3968750"/>
          <p14:tracePt t="22591" x="1189038" y="3968750"/>
          <p14:tracePt t="22599" x="1198563" y="3968750"/>
          <p14:tracePt t="22607" x="1216025" y="3960813"/>
          <p14:tracePt t="22615" x="1223963" y="3960813"/>
          <p14:tracePt t="22623" x="1241425" y="3960813"/>
          <p14:tracePt t="22631" x="1257300" y="3951288"/>
          <p14:tracePt t="22639" x="1282700" y="3943350"/>
          <p14:tracePt t="22647" x="1300163" y="3943350"/>
          <p14:tracePt t="22655" x="1325563" y="3935413"/>
          <p14:tracePt t="22663" x="1350963" y="3925888"/>
          <p14:tracePt t="22671" x="1368425" y="3925888"/>
          <p14:tracePt t="22679" x="1385888" y="3925888"/>
          <p14:tracePt t="22687" x="1411288" y="3917950"/>
          <p14:tracePt t="22695" x="1419225" y="3917950"/>
          <p14:tracePt t="22703" x="1436688" y="3917950"/>
          <p14:tracePt t="22712" x="1452563" y="3917950"/>
          <p14:tracePt t="22721" x="1462088" y="3908425"/>
          <p14:tracePt t="22729" x="1477963" y="3908425"/>
          <p14:tracePt t="22738" x="1487488" y="3908425"/>
          <p14:tracePt t="22747" x="1504950" y="3908425"/>
          <p14:tracePt t="22753" x="1512888" y="3908425"/>
          <p14:tracePt t="22762" x="1520825" y="3908425"/>
          <p14:tracePt t="22769" x="1530350" y="3908425"/>
          <p14:tracePt t="22777" x="1538288" y="3908425"/>
          <p14:tracePt t="22794" x="1546225" y="3908425"/>
          <p14:tracePt t="22802" x="1555750" y="3908425"/>
          <p14:tracePt t="22811" x="1563688" y="3908425"/>
          <p14:tracePt t="22842" x="1571625" y="3908425"/>
          <p14:tracePt t="22890" x="1581150" y="3908425"/>
          <p14:tracePt t="22931" x="1589088" y="3900488"/>
          <p14:tracePt t="22938" x="1597025" y="3892550"/>
          <p14:tracePt t="22948" x="1606550" y="3892550"/>
          <p14:tracePt t="22954" x="1606550" y="3883025"/>
          <p14:tracePt t="22964" x="1614488" y="3875088"/>
          <p14:tracePt t="22970" x="1622425" y="3857625"/>
          <p14:tracePt t="22980" x="1631950" y="3857625"/>
          <p14:tracePt t="22986" x="1631950" y="3841750"/>
          <p14:tracePt t="22996" x="1631950" y="3824288"/>
          <p14:tracePt t="23012" x="1639888" y="3824288"/>
          <p14:tracePt t="23017" x="1639888" y="3806825"/>
          <p14:tracePt t="23030" x="1639888" y="3798888"/>
          <p14:tracePt t="23044" x="1639888" y="3790950"/>
          <p14:tracePt t="23059" x="1639888" y="3781425"/>
          <p14:tracePt t="23067" x="1649413" y="3773488"/>
          <p14:tracePt t="23081" x="1649413" y="3763963"/>
          <p14:tracePt t="23095" x="1649413" y="3756025"/>
          <p14:tracePt t="23103" x="1649413" y="3730625"/>
          <p14:tracePt t="23111" x="1649413" y="3713163"/>
          <p14:tracePt t="23132" x="1649413" y="3697288"/>
          <p14:tracePt t="23135" x="1649413" y="3687763"/>
          <p14:tracePt t="23152" x="1649413" y="3671888"/>
          <p14:tracePt t="23161" x="1649413" y="3662363"/>
          <p14:tracePt t="23176" x="1649413" y="3654425"/>
          <p14:tracePt t="23184" x="1649413" y="3646488"/>
          <p14:tracePt t="23191" x="1649413" y="3636963"/>
          <p14:tracePt t="23200" x="1649413" y="3619500"/>
          <p14:tracePt t="23208" x="1649413" y="3611563"/>
          <p14:tracePt t="23216" x="1649413" y="3603625"/>
          <p14:tracePt t="23224" x="1639888" y="3594100"/>
          <p14:tracePt t="23232" x="1639888" y="3586163"/>
          <p14:tracePt t="23240" x="1639888" y="3578225"/>
          <p14:tracePt t="23248" x="1639888" y="3568700"/>
          <p14:tracePt t="23256" x="1639888" y="3560763"/>
          <p14:tracePt t="23271" x="1639888" y="3543300"/>
          <p14:tracePt t="23282" x="1639888" y="3535363"/>
          <p14:tracePt t="23298" x="1639888" y="3527425"/>
          <p14:tracePt t="23304" x="1631950" y="3509963"/>
          <p14:tracePt t="23321" x="1622425" y="3502025"/>
          <p14:tracePt t="23330" x="1622425" y="3492500"/>
          <p14:tracePt t="23345" x="1614488" y="3492500"/>
          <p14:tracePt t="23353" x="1614488" y="3484563"/>
          <p14:tracePt t="23361" x="1614488" y="3475038"/>
          <p14:tracePt t="23549" x="1622425" y="3484563"/>
          <p14:tracePt t="23557" x="1657350" y="3502025"/>
          <p14:tracePt t="23567" x="1708150" y="3543300"/>
          <p14:tracePt t="23575" x="1751013" y="3619500"/>
          <p14:tracePt t="23581" x="1758950" y="3705225"/>
          <p14:tracePt t="23591" x="1758950" y="3857625"/>
          <p14:tracePt t="23599" x="1708150" y="4044950"/>
          <p14:tracePt t="23807" x="1708150" y="4037013"/>
          <p14:tracePt t="23815" x="1725613" y="4037013"/>
          <p14:tracePt t="23824" x="1733550" y="4027488"/>
          <p14:tracePt t="23834" x="1751013" y="4027488"/>
          <p14:tracePt t="23840" x="1766888" y="4027488"/>
          <p14:tracePt t="23856" x="1776413" y="4027488"/>
          <p14:tracePt t="23866" x="1793875" y="4027488"/>
          <p14:tracePt t="23872" x="1809750" y="4044950"/>
          <p14:tracePt t="23882" x="1835150" y="4070350"/>
          <p14:tracePt t="23889" x="1852613" y="4095750"/>
          <p14:tracePt t="23897" x="1870075" y="4095750"/>
          <p14:tracePt t="23906" x="1885950" y="4113213"/>
          <p14:tracePt t="23913" x="1895475" y="4130675"/>
          <p14:tracePt t="23922" x="1895475" y="4138613"/>
          <p14:tracePt t="23930" x="1903413" y="4138613"/>
          <p14:tracePt t="23938" x="1903413" y="4146550"/>
          <p14:tracePt t="23954" x="1911350" y="4156075"/>
          <p14:tracePt t="23962" x="1911350" y="4164013"/>
          <p14:tracePt t="23981" x="1920875" y="4171950"/>
          <p14:tracePt t="23986" x="1920875" y="4181475"/>
          <p14:tracePt t="23997" x="1920875" y="4189413"/>
          <p14:tracePt t="24002" x="1920875" y="4197350"/>
          <p14:tracePt t="24019" x="1920875" y="4206875"/>
          <p14:tracePt t="24050" x="1920875" y="4214813"/>
          <p14:tracePt t="24066" x="1920875" y="4224338"/>
          <p14:tracePt t="25752" x="1954213" y="4214813"/>
          <p14:tracePt t="25757" x="2014538" y="4171950"/>
          <p14:tracePt t="25765" x="2133600" y="4121150"/>
          <p14:tracePt t="25774" x="2252663" y="4087813"/>
          <p14:tracePt t="25784" x="2379663" y="4052888"/>
          <p14:tracePt t="25790" x="2524125" y="4019550"/>
          <p14:tracePt t="25801" x="2608263" y="4002088"/>
          <p14:tracePt t="25808" x="2881313" y="3960813"/>
          <p14:tracePt t="25814" x="3016250" y="3935413"/>
          <p14:tracePt t="25824" x="3195638" y="3908425"/>
          <p14:tracePt t="25832" x="3314700" y="3892550"/>
          <p14:tracePt t="25840" x="3441700" y="3875088"/>
          <p14:tracePt t="25848" x="3586163" y="3857625"/>
          <p14:tracePt t="25856" x="3730625" y="3832225"/>
          <p14:tracePt t="25864" x="3857625" y="3806825"/>
          <p14:tracePt t="25872" x="3960813" y="3781425"/>
          <p14:tracePt t="25881" x="4027488" y="3773488"/>
          <p14:tracePt t="25888" x="4171950" y="3748088"/>
          <p14:tracePt t="25897" x="4275138" y="3730625"/>
          <p14:tracePt t="25904" x="4359275" y="3705225"/>
          <p14:tracePt t="25914" x="4503738" y="3671888"/>
          <p14:tracePt t="25920" x="4605338" y="3662363"/>
          <p14:tracePt t="25931" x="4691063" y="3636963"/>
          <p14:tracePt t="25937" x="4878388" y="3586163"/>
          <p14:tracePt t="25946" x="4954588" y="3560763"/>
          <p14:tracePt t="25952" x="5056188" y="3535363"/>
          <p14:tracePt t="25959" x="5141913" y="3517900"/>
          <p14:tracePt t="25969" x="5218113" y="3492500"/>
          <p14:tracePt t="25976" x="5337175" y="3475038"/>
          <p14:tracePt t="25985" x="5405438" y="3459163"/>
          <p14:tracePt t="25991" x="5481638" y="3441700"/>
          <p14:tracePt t="25999" x="5575300" y="3416300"/>
          <p14:tracePt t="26007" x="5641975" y="3398838"/>
          <p14:tracePt t="26015" x="5719763" y="3390900"/>
          <p14:tracePt t="26023" x="5761038" y="3382963"/>
          <p14:tracePt t="26031" x="5897563" y="3340100"/>
          <p14:tracePt t="26039" x="5965825" y="3322638"/>
          <p14:tracePt t="26047" x="6024563" y="3314700"/>
          <p14:tracePt t="26055" x="6161088" y="3279775"/>
          <p14:tracePt t="26063" x="6229350" y="3254375"/>
          <p14:tracePt t="26071" x="6330950" y="3228975"/>
          <p14:tracePt t="26080" x="6424613" y="3221038"/>
          <p14:tracePt t="26089" x="6561138" y="3186113"/>
          <p14:tracePt t="26096" x="6680200" y="3178175"/>
          <p14:tracePt t="26113" x="6840538" y="3144838"/>
          <p14:tracePt t="26122" x="6951663" y="3119438"/>
          <p14:tracePt t="26129" x="7078663" y="3109913"/>
          <p14:tracePt t="26139" x="7172325" y="3094038"/>
          <p14:tracePt t="26145" x="7265988" y="3084513"/>
          <p14:tracePt t="26153" x="7342188" y="3076575"/>
          <p14:tracePt t="26161" x="7469188" y="3051175"/>
          <p14:tracePt t="26169" x="7554913" y="3041650"/>
          <p14:tracePt t="26177" x="7631113" y="3033713"/>
          <p14:tracePt t="26185" x="7707313" y="3016250"/>
          <p14:tracePt t="26194" x="7758113" y="3016250"/>
          <p14:tracePt t="26201" x="7818438" y="3008313"/>
          <p14:tracePt t="26209" x="7894638" y="3000375"/>
          <p14:tracePt t="26218" x="7954963" y="2990850"/>
          <p14:tracePt t="26226" x="8013700" y="2982913"/>
          <p14:tracePt t="26234" x="8074025" y="2965450"/>
          <p14:tracePt t="26241" x="8115300" y="2957513"/>
          <p14:tracePt t="26250" x="8166100" y="2949575"/>
          <p14:tracePt t="26260" x="8201025" y="2932113"/>
          <p14:tracePt t="26266" x="8243888" y="2922588"/>
          <p14:tracePt t="26274" x="8294688" y="2906713"/>
          <p14:tracePt t="26281" x="8328025" y="2881313"/>
          <p14:tracePt t="26290" x="8396288" y="2846388"/>
          <p14:tracePt t="26299" x="8421688" y="2820988"/>
          <p14:tracePt t="26306" x="8447088" y="2795588"/>
          <p14:tracePt t="26314" x="8472488" y="2762250"/>
          <p14:tracePt t="26322" x="8480425" y="2711450"/>
          <p14:tracePt t="26330" x="8480425" y="2668588"/>
          <p14:tracePt t="26339" x="8480425" y="2608263"/>
          <p14:tracePt t="26347" x="8480425" y="2541588"/>
          <p14:tracePt t="26355" x="8480425" y="2481263"/>
          <p14:tracePt t="26364" x="8447088" y="2422525"/>
          <p14:tracePt t="26370" x="8404225" y="2354263"/>
          <p14:tracePt t="26380" x="8370888" y="2319338"/>
          <p14:tracePt t="26386" x="8302625" y="2278063"/>
          <p14:tracePt t="26397" x="8226425" y="2227263"/>
          <p14:tracePt t="26404" x="8124825" y="2184400"/>
          <p14:tracePt t="26414" x="7970838" y="2133600"/>
          <p14:tracePt t="26420" x="7835900" y="2098675"/>
          <p14:tracePt t="26429" x="7707313" y="2090738"/>
          <p14:tracePt t="26435" x="7562850" y="2065338"/>
          <p14:tracePt t="26444" x="7435850" y="2047875"/>
          <p14:tracePt t="26451" x="7215188" y="2039938"/>
          <p14:tracePt t="26459" x="7104063" y="2039938"/>
          <p14:tracePt t="26467" x="6959600" y="2039938"/>
          <p14:tracePt t="26475" x="6908800" y="2039938"/>
          <p14:tracePt t="26483" x="6858000" y="2039938"/>
          <p14:tracePt t="26491" x="6815138" y="2039938"/>
          <p14:tracePt t="26499" x="6807200" y="2039938"/>
          <p14:tracePt t="26507" x="6799263" y="2039938"/>
          <p14:tracePt t="26515" x="6789738" y="2039938"/>
          <p14:tracePt t="26531" x="6781800" y="2047875"/>
          <p14:tracePt t="26539" x="6781800" y="2055813"/>
          <p14:tracePt t="26547" x="6764338" y="2073275"/>
          <p14:tracePt t="26555" x="6746875" y="2098675"/>
          <p14:tracePt t="26563" x="6731000" y="2133600"/>
          <p14:tracePt t="26571" x="6713538" y="2184400"/>
          <p14:tracePt t="26583" x="6696075" y="2227263"/>
          <p14:tracePt t="26591" x="6688138" y="2252663"/>
          <p14:tracePt t="26599" x="6670675" y="2286000"/>
          <p14:tracePt t="26607" x="6670675" y="2311400"/>
          <p14:tracePt t="26615" x="6662738" y="2354263"/>
          <p14:tracePt t="26623" x="6662738" y="2379663"/>
          <p14:tracePt t="26631" x="6662738" y="2387600"/>
          <p14:tracePt t="26641" x="6662738" y="2405063"/>
          <p14:tracePt t="26647" x="6662738" y="2430463"/>
          <p14:tracePt t="26655" x="6670675" y="2438400"/>
          <p14:tracePt t="26665" x="6688138" y="2455863"/>
          <p14:tracePt t="26671" x="6705600" y="2481263"/>
          <p14:tracePt t="26681" x="6731000" y="2498725"/>
          <p14:tracePt t="26689" x="6756400" y="2516188"/>
          <p14:tracePt t="26697" x="6807200" y="2532063"/>
          <p14:tracePt t="26706" x="6832600" y="2541588"/>
          <p14:tracePt t="26714" x="6883400" y="2549525"/>
          <p14:tracePt t="26723" x="6959600" y="2566988"/>
          <p14:tracePt t="26731" x="7035800" y="2566988"/>
          <p14:tracePt t="26739" x="7129463" y="2582863"/>
          <p14:tracePt t="26746" x="7205663" y="2592388"/>
          <p14:tracePt t="26755" x="7308850" y="2592388"/>
          <p14:tracePt t="26761" x="7350125" y="2592388"/>
          <p14:tracePt t="26771" x="7410450" y="2592388"/>
          <p14:tracePt t="26781" x="7453313" y="2592388"/>
          <p14:tracePt t="26787" x="7512050" y="2592388"/>
          <p14:tracePt t="26797" x="7554913" y="2592388"/>
          <p14:tracePt t="26803" x="7572375" y="2592388"/>
          <p14:tracePt t="26810" x="7597775" y="2592388"/>
          <p14:tracePt t="26818" x="7623175" y="2592388"/>
          <p14:tracePt t="26842" x="7631113" y="2592388"/>
          <p14:tracePt t="26850" x="7639050" y="2592388"/>
          <p14:tracePt t="26886" x="7648575" y="2592388"/>
          <p14:tracePt t="26928" x="7656513" y="2592388"/>
          <p14:tracePt t="26968" x="7666038" y="2592388"/>
          <p14:tracePt t="27048" x="7673975" y="2592388"/>
          <p14:tracePt t="27072" x="7681913" y="2592388"/>
          <p14:tracePt t="27088" x="7691438" y="2592388"/>
          <p14:tracePt t="27143" x="7699375" y="2592388"/>
          <p14:tracePt t="27176" x="7707313" y="2592388"/>
          <p14:tracePt t="28934" x="7707313" y="2600325"/>
          <p14:tracePt t="28944" x="7699375" y="2608263"/>
          <p14:tracePt t="28950" x="7691438" y="2617788"/>
          <p14:tracePt t="28959" x="7691438" y="2633663"/>
          <p14:tracePt t="28966" x="7673975" y="2660650"/>
          <p14:tracePt t="28974" x="7666038" y="2660650"/>
          <p14:tracePt t="28982" x="7639050" y="2686050"/>
          <p14:tracePt t="28990" x="7631113" y="2711450"/>
          <p14:tracePt t="28998" x="7613650" y="2719388"/>
          <p14:tracePt t="29006" x="7588250" y="2744788"/>
          <p14:tracePt t="29013" x="7562850" y="2762250"/>
          <p14:tracePt t="29022" x="7529513" y="2787650"/>
          <p14:tracePt t="29031" x="7512050" y="2795588"/>
          <p14:tracePt t="29038" x="7486650" y="2813050"/>
          <p14:tracePt t="29046" x="7443788" y="2838450"/>
          <p14:tracePt t="29054" x="7410450" y="2863850"/>
          <p14:tracePt t="29063" x="7385050" y="2881313"/>
          <p14:tracePt t="29070" x="7359650" y="2897188"/>
          <p14:tracePt t="29080" x="7334250" y="2906713"/>
          <p14:tracePt t="29086" x="7324725" y="2922588"/>
          <p14:tracePt t="29098" x="7299325" y="2932113"/>
          <p14:tracePt t="29101" x="7283450" y="2949575"/>
          <p14:tracePt t="29110" x="7273925" y="2949575"/>
          <p14:tracePt t="29118" x="7265988" y="2957513"/>
          <p14:tracePt t="29126" x="7258050" y="2965450"/>
          <p14:tracePt t="29134" x="7248525" y="2965450"/>
          <p14:tracePt t="29149" x="7240588" y="2974975"/>
          <p14:tracePt t="29159" x="7232650" y="2982913"/>
          <p14:tracePt t="29165" x="7232650" y="2990850"/>
          <p14:tracePt t="29181" x="7223125" y="3000375"/>
          <p14:tracePt t="29191" x="7215188" y="3008313"/>
          <p14:tracePt t="29199" x="7205663" y="3008313"/>
          <p14:tracePt t="29207" x="7205663" y="3016250"/>
          <p14:tracePt t="29215" x="7197725" y="3025775"/>
          <p14:tracePt t="29223" x="7189788" y="3033713"/>
          <p14:tracePt t="29231" x="7180263" y="3041650"/>
          <p14:tracePt t="29239" x="7180263" y="3051175"/>
          <p14:tracePt t="29247" x="7172325" y="3059113"/>
          <p14:tracePt t="29256" x="7164388" y="3059113"/>
          <p14:tracePt t="29264" x="7164388" y="3076575"/>
          <p14:tracePt t="29271" x="7154863" y="3094038"/>
          <p14:tracePt t="29280" x="7138988" y="3109913"/>
          <p14:tracePt t="29288" x="7113588" y="3170238"/>
          <p14:tracePt t="29296" x="7078663" y="3203575"/>
          <p14:tracePt t="29304" x="7061200" y="3238500"/>
          <p14:tracePt t="29313" x="7053263" y="3263900"/>
          <p14:tracePt t="29320" x="7045325" y="3279775"/>
          <p14:tracePt t="29331" x="7045325" y="3305175"/>
          <p14:tracePt t="29432" x="7053263" y="3297238"/>
          <p14:tracePt t="29440" x="7113588" y="3246438"/>
          <p14:tracePt t="29450" x="7180263" y="3195638"/>
          <p14:tracePt t="29456" x="7232650" y="3152775"/>
          <p14:tracePt t="29466" x="7324725" y="3084513"/>
          <p14:tracePt t="29475" x="7367588" y="3067050"/>
          <p14:tracePt t="29483" x="7367588" y="3059113"/>
          <p14:tracePt t="29492" x="7367588" y="3051175"/>
          <p14:tracePt t="29529" x="7342188" y="3051175"/>
          <p14:tracePt t="29537" x="7299325" y="3059113"/>
          <p14:tracePt t="29545" x="7180263" y="3084513"/>
          <p14:tracePt t="29553" x="7096125" y="3084513"/>
          <p14:tracePt t="29562" x="7053263" y="3094038"/>
          <p14:tracePt t="29569" x="6977063" y="3094038"/>
          <p14:tracePt t="29578" x="6850063" y="3101975"/>
          <p14:tracePt t="29585" x="6824663" y="3101975"/>
          <p14:tracePt t="29594" x="6705600" y="3101975"/>
          <p14:tracePt t="29601" x="6662738" y="3101975"/>
          <p14:tracePt t="29609" x="6577013" y="3101975"/>
          <p14:tracePt t="29618" x="6510338" y="3101975"/>
          <p14:tracePt t="29626" x="6407150" y="3101975"/>
          <p14:tracePt t="29634" x="6323013" y="3101975"/>
          <p14:tracePt t="29642" x="6262688" y="3101975"/>
          <p14:tracePt t="29650" x="6211888" y="3101975"/>
          <p14:tracePt t="29657" x="6161088" y="3101975"/>
          <p14:tracePt t="29665" x="6135688" y="3101975"/>
          <p14:tracePt t="29673" x="6092825" y="3101975"/>
          <p14:tracePt t="29681" x="6067425" y="3101975"/>
          <p14:tracePt t="29691" x="6034088" y="3101975"/>
          <p14:tracePt t="29698" x="6016625" y="3101975"/>
          <p14:tracePt t="29707" x="5991225" y="3101975"/>
          <p14:tracePt t="29716" x="5965825" y="3101975"/>
          <p14:tracePt t="29722" x="5922963" y="3101975"/>
          <p14:tracePt t="29732" x="5897563" y="3101975"/>
          <p14:tracePt t="29740" x="5864225" y="3101975"/>
          <p14:tracePt t="29748" x="5803900" y="3101975"/>
          <p14:tracePt t="29756" x="5761038" y="3101975"/>
          <p14:tracePt t="29764" x="5727700" y="3094038"/>
          <p14:tracePt t="29772" x="5676900" y="3094038"/>
          <p14:tracePt t="29781" x="5626100" y="3084513"/>
          <p14:tracePt t="29788" x="5583238" y="3084513"/>
          <p14:tracePt t="29797" x="5497513" y="3084513"/>
          <p14:tracePt t="29804" x="5430838" y="3084513"/>
          <p14:tracePt t="29814" x="5395913" y="3084513"/>
          <p14:tracePt t="29820" x="5286375" y="3084513"/>
          <p14:tracePt t="29832" x="5226050" y="3084513"/>
          <p14:tracePt t="29836" x="5167313" y="3084513"/>
          <p14:tracePt t="29848" x="5099050" y="3084513"/>
          <p14:tracePt t="29852" x="5056188" y="3084513"/>
          <p14:tracePt t="29864" x="4997450" y="3076575"/>
          <p14:tracePt t="29868" x="4962525" y="3076575"/>
          <p14:tracePt t="29877" x="4919663" y="3076575"/>
          <p14:tracePt t="29884" x="4860925" y="3076575"/>
          <p14:tracePt t="29892" x="4827588" y="3076575"/>
          <p14:tracePt t="29900" x="4784725" y="3076575"/>
          <p14:tracePt t="29908" x="4775200" y="3076575"/>
          <p14:tracePt t="29916" x="4749800" y="3076575"/>
          <p14:tracePt t="29924" x="4716463" y="3076575"/>
          <p14:tracePt t="29932" x="4691063" y="3076575"/>
          <p14:tracePt t="29940" x="4665663" y="3076575"/>
          <p14:tracePt t="29948" x="4640263" y="3076575"/>
          <p14:tracePt t="29958" x="4622800" y="3076575"/>
          <p14:tracePt t="29965" x="4589463" y="3076575"/>
          <p14:tracePt t="29972" x="4564063" y="3076575"/>
          <p14:tracePt t="29981" x="4546600" y="3076575"/>
          <p14:tracePt t="29988" x="4521200" y="3067050"/>
          <p14:tracePt t="29997" x="4495800" y="3067050"/>
          <p14:tracePt t="30007" x="4470400" y="3067050"/>
          <p14:tracePt t="30013" x="4445000" y="3067050"/>
          <p14:tracePt t="30022" x="4402138" y="3067050"/>
          <p14:tracePt t="30031" x="4368800" y="3067050"/>
          <p14:tracePt t="30038" x="4316413" y="3067050"/>
          <p14:tracePt t="30049" x="4275138" y="3067050"/>
          <p14:tracePt t="30054" x="4224338" y="3067050"/>
          <p14:tracePt t="30062" x="4197350" y="3067050"/>
          <p14:tracePt t="30070" x="4164013" y="3067050"/>
          <p14:tracePt t="30079" x="4130675" y="3067050"/>
          <p14:tracePt t="30086" x="4105275" y="3067050"/>
          <p14:tracePt t="30096" x="4087813" y="3067050"/>
          <p14:tracePt t="30101" x="4070350" y="3067050"/>
          <p14:tracePt t="30114" x="4052888" y="3067050"/>
          <p14:tracePt t="30118" x="4044950" y="3067050"/>
          <p14:tracePt t="30126" x="4037013" y="3067050"/>
          <p14:tracePt t="30134" x="4027488" y="3067050"/>
          <p14:tracePt t="30141" x="4019550" y="3067050"/>
          <p14:tracePt t="30149" x="4002088" y="3067050"/>
          <p14:tracePt t="30165" x="3976688" y="3067050"/>
          <p14:tracePt t="30173" x="3968750" y="3067050"/>
          <p14:tracePt t="30181" x="3943350" y="3067050"/>
          <p14:tracePt t="30189" x="3925888" y="3067050"/>
          <p14:tracePt t="30197" x="3908425" y="3067050"/>
          <p14:tracePt t="30206" x="3867150" y="3067050"/>
          <p14:tracePt t="30215" x="3841750" y="3076575"/>
          <p14:tracePt t="30221" x="3806825" y="3076575"/>
          <p14:tracePt t="30229" x="3781425" y="3076575"/>
          <p14:tracePt t="30237" x="3748088" y="3076575"/>
          <p14:tracePt t="30245" x="3722688" y="3076575"/>
          <p14:tracePt t="30254" x="3687763" y="3076575"/>
          <p14:tracePt t="30263" x="3679825" y="3076575"/>
          <p14:tracePt t="30269" x="3646488" y="3076575"/>
          <p14:tracePt t="30279" x="3619500" y="3076575"/>
          <p14:tracePt t="30286" x="3594100" y="3076575"/>
          <p14:tracePt t="30296" x="3568700" y="3076575"/>
          <p14:tracePt t="30304" x="3543300" y="3076575"/>
          <p14:tracePt t="30313" x="3535363" y="3076575"/>
          <p14:tracePt t="30320" x="3517900" y="3076575"/>
          <p14:tracePt t="30332" x="3502025" y="3076575"/>
          <p14:tracePt t="30347" x="3492500" y="3076575"/>
          <p14:tracePt t="30361" x="3484563" y="3076575"/>
          <p14:tracePt t="30384" x="3475038" y="3076575"/>
          <p14:tracePt t="30424" x="3475038" y="3067050"/>
          <p14:tracePt t="30439" x="3467100" y="3067050"/>
          <p14:tracePt t="30448" x="3459163" y="3067050"/>
          <p14:tracePt t="30456" x="3449638" y="3067050"/>
          <p14:tracePt t="30464" x="3441700" y="3067050"/>
          <p14:tracePt t="30472" x="3433763" y="3067050"/>
          <p14:tracePt t="30480" x="3424238" y="3067050"/>
          <p14:tracePt t="30488" x="3416300" y="3067050"/>
          <p14:tracePt t="30495" x="3408363" y="3059113"/>
          <p14:tracePt t="30503" x="3398838" y="3059113"/>
          <p14:tracePt t="30511" x="3390900" y="3059113"/>
          <p14:tracePt t="30519" x="3382963" y="3059113"/>
          <p14:tracePt t="30529" x="3373438" y="3059113"/>
          <p14:tracePt t="30535" x="3365500" y="3059113"/>
          <p14:tracePt t="30544" x="3365500" y="3051175"/>
          <p14:tracePt t="30560" x="3355975" y="3051175"/>
          <p14:tracePt t="30730" x="3355975" y="3041650"/>
          <p14:tracePt t="30738" x="3365500" y="3041650"/>
          <p14:tracePt t="30745" x="3398838" y="3041650"/>
          <p14:tracePt t="30753" x="3441700" y="3041650"/>
          <p14:tracePt t="30761" x="3492500" y="3025775"/>
          <p14:tracePt t="30769" x="3560763" y="3016250"/>
          <p14:tracePt t="30777" x="3603625" y="3016250"/>
          <p14:tracePt t="30785" x="3654425" y="3008313"/>
          <p14:tracePt t="30794" x="3713163" y="3008313"/>
          <p14:tracePt t="30801" x="3756025" y="3000375"/>
          <p14:tracePt t="30809" x="3790950" y="3000375"/>
          <p14:tracePt t="30817" x="3824288" y="2990850"/>
          <p14:tracePt t="30830" x="3832225" y="2990850"/>
          <p14:tracePt t="30834" x="3849688" y="2990850"/>
          <p14:tracePt t="30842" x="3857625" y="2990850"/>
          <p14:tracePt t="30852" x="3867150" y="2990850"/>
          <p14:tracePt t="30865" x="3883025" y="2990850"/>
          <p14:tracePt t="30877" x="3900488" y="2982913"/>
          <p14:tracePt t="30884" x="3917950" y="2982913"/>
          <p14:tracePt t="30892" x="3935413" y="2982913"/>
          <p14:tracePt t="30900" x="3960813" y="2982913"/>
          <p14:tracePt t="30909" x="3994150" y="2982913"/>
          <p14:tracePt t="30916" x="4019550" y="2982913"/>
          <p14:tracePt t="30924" x="4052888" y="2982913"/>
          <p14:tracePt t="30932" x="4087813" y="2982913"/>
          <p14:tracePt t="30940" x="4130675" y="2982913"/>
          <p14:tracePt t="30948" x="4146550" y="2982913"/>
          <p14:tracePt t="30956" x="4164013" y="2982913"/>
          <p14:tracePt t="30965" x="4189413" y="2982913"/>
          <p14:tracePt t="30972" x="4197350" y="2982913"/>
          <p14:tracePt t="30981" x="4214813" y="2982913"/>
          <p14:tracePt t="30988" x="4232275" y="2982913"/>
          <p14:tracePt t="30997" x="4240213" y="2982913"/>
          <p14:tracePt t="31004" x="4265613" y="2982913"/>
          <p14:tracePt t="31014" x="4300538" y="2982913"/>
          <p14:tracePt t="31020" x="4316413" y="2990850"/>
          <p14:tracePt t="31031" x="4351338" y="2990850"/>
          <p14:tracePt t="31036" x="4394200" y="2990850"/>
          <p14:tracePt t="31046" x="4435475" y="2990850"/>
          <p14:tracePt t="31051" x="4470400" y="3000375"/>
          <p14:tracePt t="31059" x="4503738" y="3000375"/>
          <p14:tracePt t="31067" x="4529138" y="3000375"/>
          <p14:tracePt t="31077" x="4546600" y="3000375"/>
          <p14:tracePt t="31083" x="4589463" y="3000375"/>
          <p14:tracePt t="31092" x="4605338" y="3000375"/>
          <p14:tracePt t="31099" x="4622800" y="3000375"/>
          <p14:tracePt t="31108" x="4648200" y="3000375"/>
          <p14:tracePt t="31115" x="4683125" y="3000375"/>
          <p14:tracePt t="31126" x="4716463" y="3000375"/>
          <p14:tracePt t="31131" x="4733925" y="3000375"/>
          <p14:tracePt t="31141" x="4767263" y="3000375"/>
          <p14:tracePt t="31149" x="4792663" y="3000375"/>
          <p14:tracePt t="31157" x="4835525" y="3000375"/>
          <p14:tracePt t="31165" x="4878388" y="3000375"/>
          <p14:tracePt t="31173" x="4911725" y="2990850"/>
          <p14:tracePt t="31181" x="4937125" y="2990850"/>
          <p14:tracePt t="31189" x="4972050" y="2990850"/>
          <p14:tracePt t="31197" x="4997450" y="2982913"/>
          <p14:tracePt t="31205" x="5030788" y="2982913"/>
          <p14:tracePt t="31213" x="5081588" y="2982913"/>
          <p14:tracePt t="31221" x="5116513" y="2974975"/>
          <p14:tracePt t="31230" x="5149850" y="2974975"/>
          <p14:tracePt t="31238" x="5167313" y="2974975"/>
          <p14:tracePt t="31247" x="5192713" y="2974975"/>
          <p14:tracePt t="31254" x="5226050" y="2974975"/>
          <p14:tracePt t="31264" x="5251450" y="2974975"/>
          <p14:tracePt t="31270" x="5286375" y="2974975"/>
          <p14:tracePt t="31280" x="5327650" y="2965450"/>
          <p14:tracePt t="31285" x="5353050" y="2965450"/>
          <p14:tracePt t="31296" x="5387975" y="2965450"/>
          <p14:tracePt t="31302" x="5421313" y="2965450"/>
          <p14:tracePt t="31310" x="5430838" y="2965450"/>
          <p14:tracePt t="31318" x="5456238" y="2965450"/>
          <p14:tracePt t="31326" x="5489575" y="2965450"/>
          <p14:tracePt t="31334" x="5507038" y="2957513"/>
          <p14:tracePt t="31342" x="5532438" y="2957513"/>
          <p14:tracePt t="31350" x="5565775" y="2957513"/>
          <p14:tracePt t="31358" x="5616575" y="2957513"/>
          <p14:tracePt t="31366" x="5651500" y="2957513"/>
          <p14:tracePt t="31374" x="5694363" y="2949575"/>
          <p14:tracePt t="31384" x="5727700" y="2949575"/>
          <p14:tracePt t="31390" x="5803900" y="2940050"/>
          <p14:tracePt t="31400" x="5846763" y="2940050"/>
          <p14:tracePt t="31406" x="5905500" y="2932113"/>
          <p14:tracePt t="31416" x="5940425" y="2932113"/>
          <p14:tracePt t="31424" x="5991225" y="2922588"/>
          <p14:tracePt t="31432" x="6049963" y="2922588"/>
          <p14:tracePt t="31440" x="6127750" y="2914650"/>
          <p14:tracePt t="31449" x="6178550" y="2914650"/>
          <p14:tracePt t="31456" x="6229350" y="2906713"/>
          <p14:tracePt t="31464" x="6280150" y="2906713"/>
          <p14:tracePt t="31472" x="6356350" y="2906713"/>
          <p14:tracePt t="31480" x="6442075" y="2889250"/>
          <p14:tracePt t="31488" x="6475413" y="2881313"/>
          <p14:tracePt t="31501" x="6510338" y="2881313"/>
          <p14:tracePt t="31503" x="6551613" y="2881313"/>
          <p14:tracePt t="31583" x="6535738" y="2889250"/>
          <p14:tracePt t="31591" x="6467475" y="2906713"/>
          <p14:tracePt t="31599" x="6323013" y="2949575"/>
          <p14:tracePt t="31608" x="6229350" y="2965450"/>
          <p14:tracePt t="31615" x="6067425" y="3008313"/>
          <p14:tracePt t="31624" x="5880100" y="3033713"/>
          <p14:tracePt t="31632" x="5565775" y="3101975"/>
          <p14:tracePt t="31639" x="5319713" y="3127375"/>
          <p14:tracePt t="31647" x="5013325" y="3186113"/>
          <p14:tracePt t="31655" x="4860925" y="3195638"/>
          <p14:tracePt t="31665" x="4572000" y="3238500"/>
          <p14:tracePt t="31671" x="4275138" y="3271838"/>
          <p14:tracePt t="31681" x="4146550" y="3289300"/>
          <p14:tracePt t="31687" x="3883025" y="3314700"/>
          <p14:tracePt t="31701" x="3756025" y="3322638"/>
          <p14:tracePt t="31709" x="3568700" y="3348038"/>
          <p14:tracePt t="31718" x="3475038" y="3365500"/>
          <p14:tracePt t="31724" x="3373438" y="3382963"/>
          <p14:tracePt t="31733" x="3254375" y="3398838"/>
          <p14:tracePt t="31741" x="3170238" y="3416300"/>
          <p14:tracePt t="31750" x="3109913" y="3424238"/>
          <p14:tracePt t="31758" x="3051175" y="3441700"/>
          <p14:tracePt t="31766" x="3000375" y="3459163"/>
          <p14:tracePt t="31774" x="2957513" y="3467100"/>
          <p14:tracePt t="31782" x="2897188" y="3484563"/>
          <p14:tracePt t="31789" x="2846388" y="3509963"/>
          <p14:tracePt t="31802" x="2813050" y="3517900"/>
          <p14:tracePt t="31809" x="2778125" y="3535363"/>
          <p14:tracePt t="31818" x="2719388" y="3543300"/>
          <p14:tracePt t="31826" x="2668588" y="3560763"/>
          <p14:tracePt t="31833" x="2625725" y="3568700"/>
          <p14:tracePt t="31842" x="2592388" y="3578225"/>
          <p14:tracePt t="31849" x="2557463" y="3594100"/>
          <p14:tracePt t="31858" x="2524125" y="3603625"/>
          <p14:tracePt t="31865" x="2489200" y="3611563"/>
          <p14:tracePt t="31874" x="2438400" y="3629025"/>
          <p14:tracePt t="31881" x="2371725" y="3654425"/>
          <p14:tracePt t="31889" x="2319338" y="3662363"/>
          <p14:tracePt t="31898" x="2303463" y="3671888"/>
          <p14:tracePt t="31906" x="2252663" y="3679825"/>
          <p14:tracePt t="31916" x="2192338" y="3697288"/>
          <p14:tracePt t="31922" x="2133600" y="3705225"/>
          <p14:tracePt t="31930" x="2090738" y="3730625"/>
          <p14:tracePt t="31937" x="2030413" y="3738563"/>
          <p14:tracePt t="31946" x="2005013" y="3748088"/>
          <p14:tracePt t="31956" x="1938338" y="3763963"/>
          <p14:tracePt t="31963" x="1911350" y="3773488"/>
          <p14:tracePt t="31972" x="1878013" y="3781425"/>
          <p14:tracePt t="31980" x="1860550" y="3790950"/>
          <p14:tracePt t="31988" x="1844675" y="3798888"/>
          <p14:tracePt t="31997" x="1819275" y="3806825"/>
          <p14:tracePt t="32004" x="1809750" y="3806825"/>
          <p14:tracePt t="32012" x="1793875" y="3816350"/>
          <p14:tracePt t="32019" x="1776413" y="3816350"/>
          <p14:tracePt t="32030" x="1758950" y="3824288"/>
          <p14:tracePt t="32036" x="1758950" y="3832225"/>
          <p14:tracePt t="32046" x="1741488" y="3832225"/>
          <p14:tracePt t="32052" x="1725613" y="3841750"/>
          <p14:tracePt t="32067" x="1708150" y="3849688"/>
          <p14:tracePt t="32084" x="1690688" y="3849688"/>
          <p14:tracePt t="32092" x="1682750" y="3857625"/>
          <p14:tracePt t="32111" x="1674813" y="3857625"/>
          <p14:tracePt t="32115" x="1657350" y="3867150"/>
          <p14:tracePt t="32124" x="1649413" y="3875088"/>
          <p14:tracePt t="32133" x="1639888" y="3875088"/>
          <p14:tracePt t="32139" x="1622425" y="3875088"/>
          <p14:tracePt t="32158" x="1606550" y="3875088"/>
          <p14:tracePt t="32165" x="1597025" y="3875088"/>
          <p14:tracePt t="32188" x="1589088" y="3883025"/>
          <p14:tracePt t="32196" x="1581150" y="3883025"/>
          <p14:tracePt t="32390" x="1581150" y="3892550"/>
          <p14:tracePt t="32446" x="1589088" y="3892550"/>
          <p14:tracePt t="32454" x="1606550" y="3883025"/>
          <p14:tracePt t="32462" x="1614488" y="3883025"/>
          <p14:tracePt t="32470" x="1631950" y="3875088"/>
          <p14:tracePt t="32482" x="1649413" y="3875088"/>
          <p14:tracePt t="32486" x="1665288" y="3867150"/>
          <p14:tracePt t="32498" x="1682750" y="3867150"/>
          <p14:tracePt t="32501" x="1700213" y="3857625"/>
          <p14:tracePt t="32509" x="1708150" y="3849688"/>
          <p14:tracePt t="32517" x="1725613" y="3841750"/>
          <p14:tracePt t="32528" x="1733550" y="3832225"/>
          <p14:tracePt t="32544" x="1741488" y="3832225"/>
          <p14:tracePt t="32599" x="1751013" y="3824288"/>
          <p14:tracePt t="32607" x="1751013" y="3806825"/>
          <p14:tracePt t="32615" x="1758950" y="3806825"/>
          <p14:tracePt t="32623" x="1758950" y="3790950"/>
          <p14:tracePt t="32631" x="1758950" y="3781425"/>
          <p14:tracePt t="32639" x="1766888" y="3763963"/>
          <p14:tracePt t="32647" x="1776413" y="3748088"/>
          <p14:tracePt t="32655" x="1776413" y="3722688"/>
          <p14:tracePt t="32665" x="1776413" y="3713163"/>
          <p14:tracePt t="32671" x="1784350" y="3697288"/>
          <p14:tracePt t="32679" x="1784350" y="3687763"/>
          <p14:tracePt t="32695" x="1784350" y="3671888"/>
          <p14:tracePt t="32703" x="1784350" y="3662363"/>
          <p14:tracePt t="32731" x="1784350" y="3654425"/>
          <p14:tracePt t="32739" x="1784350" y="3646488"/>
          <p14:tracePt t="32755" x="1784350" y="3636963"/>
          <p14:tracePt t="32772" x="1784350" y="3629025"/>
          <p14:tracePt t="32782" x="1784350" y="3619500"/>
          <p14:tracePt t="32806" x="1784350" y="3611563"/>
          <p14:tracePt t="32814" x="1776413" y="3594100"/>
          <p14:tracePt t="32831" x="1766888" y="3578225"/>
          <p14:tracePt t="32838" x="1758950" y="3568700"/>
          <p14:tracePt t="32854" x="1751013" y="3543300"/>
          <p14:tracePt t="32863" x="1733550" y="3527425"/>
          <p14:tracePt t="32869" x="1725613" y="3527425"/>
          <p14:tracePt t="32878" x="1716088" y="3509963"/>
          <p14:tracePt t="32885" x="1708150" y="3492500"/>
          <p14:tracePt t="32895" x="1690688" y="3492500"/>
          <p14:tracePt t="32901" x="1674813" y="3475038"/>
          <p14:tracePt t="32909" x="1657350" y="3467100"/>
          <p14:tracePt t="32917" x="1649413" y="3459163"/>
          <p14:tracePt t="32925" x="1631950" y="3449638"/>
          <p14:tracePt t="32933" x="1622425" y="3441700"/>
          <p14:tracePt t="32945" x="1614488" y="3433763"/>
          <p14:tracePt t="32949" x="1606550" y="3433763"/>
          <p14:tracePt t="32958" x="1597025" y="3424238"/>
          <p14:tracePt t="32966" x="1589088" y="3424238"/>
          <p14:tracePt t="32974" x="1589088" y="3416300"/>
          <p14:tracePt t="32983" x="1581150" y="3416300"/>
          <p14:tracePt t="32999" x="1571625" y="3408363"/>
          <p14:tracePt t="33014" x="1563688" y="3398838"/>
          <p14:tracePt t="33244" x="1581150" y="3398838"/>
          <p14:tracePt t="33254" x="1606550" y="3398838"/>
          <p14:tracePt t="33260" x="1622425" y="3416300"/>
          <p14:tracePt t="33267" x="1649413" y="3424238"/>
          <p14:tracePt t="33276" x="1674813" y="3441700"/>
          <p14:tracePt t="33283" x="1700213" y="3459163"/>
          <p14:tracePt t="33292" x="1725613" y="3467100"/>
          <p14:tracePt t="33300" x="1741488" y="3484563"/>
          <p14:tracePt t="33308" x="1758950" y="3502025"/>
          <p14:tracePt t="33316" x="1776413" y="3509963"/>
          <p14:tracePt t="33324" x="1784350" y="3527425"/>
          <p14:tracePt t="33332" x="1793875" y="3527425"/>
          <p14:tracePt t="33339" x="1793875" y="3543300"/>
          <p14:tracePt t="33349" x="1801813" y="3560763"/>
          <p14:tracePt t="33358" x="1809750" y="3560763"/>
          <p14:tracePt t="33364" x="1819275" y="3578225"/>
          <p14:tracePt t="33374" x="1827213" y="3603625"/>
          <p14:tracePt t="33380" x="1827213" y="3611563"/>
          <p14:tracePt t="33389" x="1827213" y="3636963"/>
          <p14:tracePt t="33399" x="1827213" y="3654425"/>
          <p14:tracePt t="33405" x="1827213" y="3662363"/>
          <p14:tracePt t="33414" x="1827213" y="3687763"/>
          <p14:tracePt t="33421" x="1827213" y="3697288"/>
          <p14:tracePt t="33429" x="1827213" y="3713163"/>
          <p14:tracePt t="33437" x="1827213" y="3730625"/>
          <p14:tracePt t="33445" x="1827213" y="3738563"/>
          <p14:tracePt t="33453" x="1827213" y="3756025"/>
          <p14:tracePt t="33461" x="1827213" y="3763963"/>
          <p14:tracePt t="33469" x="1827213" y="3781425"/>
          <p14:tracePt t="33479" x="1827213" y="3798888"/>
          <p14:tracePt t="33495" x="1827213" y="3816350"/>
          <p14:tracePt t="33501" x="1819275" y="3832225"/>
          <p14:tracePt t="33509" x="1809750" y="3832225"/>
          <p14:tracePt t="33517" x="1809750" y="3841750"/>
          <p14:tracePt t="33525" x="1801813" y="3857625"/>
          <p14:tracePt t="33541" x="1784350" y="3875088"/>
          <p14:tracePt t="33551" x="1776413" y="3883025"/>
          <p14:tracePt t="33557" x="1766888" y="3883025"/>
          <p14:tracePt t="33565" x="1758950" y="3892550"/>
          <p14:tracePt t="33573" x="1741488" y="3908425"/>
          <p14:tracePt t="33581" x="1725613" y="3917950"/>
          <p14:tracePt t="33589" x="1708150" y="3925888"/>
          <p14:tracePt t="33597" x="1700213" y="3935413"/>
          <p14:tracePt t="33605" x="1682750" y="3943350"/>
          <p14:tracePt t="33615" x="1657350" y="3951288"/>
          <p14:tracePt t="33623" x="1631950" y="3968750"/>
          <p14:tracePt t="33629" x="1614488" y="3968750"/>
          <p14:tracePt t="33640" x="1597025" y="3986213"/>
          <p14:tracePt t="33645" x="1563688" y="3994150"/>
          <p14:tracePt t="33655" x="1546225" y="3994150"/>
          <p14:tracePt t="33663" x="1530350" y="4002088"/>
          <p14:tracePt t="33671" x="1512888" y="4002088"/>
          <p14:tracePt t="33680" x="1495425" y="4002088"/>
          <p14:tracePt t="33688" x="1495425" y="4011613"/>
          <p14:tracePt t="33696" x="1470025" y="4011613"/>
          <p14:tracePt t="33704" x="1462088" y="4019550"/>
          <p14:tracePt t="33713" x="1452563" y="4019550"/>
          <p14:tracePt t="33720" x="1444625" y="4019550"/>
          <p14:tracePt t="34919" x="1444625" y="4027488"/>
          <p14:tracePt t="35010" x="1452563" y="4027488"/>
          <p14:tracePt t="35016" x="1462088" y="4027488"/>
          <p14:tracePt t="35024" x="1470025" y="4070350"/>
          <p14:tracePt t="35034" x="1470025" y="4130675"/>
          <p14:tracePt t="35042" x="1444625" y="4197350"/>
          <p14:tracePt t="35202" x="1444625" y="4181475"/>
          <p14:tracePt t="35221" x="1452563" y="4164013"/>
          <p14:tracePt t="35229" x="1452563" y="4146550"/>
          <p14:tracePt t="35238" x="1452563" y="4130675"/>
          <p14:tracePt t="35245" x="1452563" y="4121150"/>
          <p14:tracePt t="35254" x="1452563" y="4113213"/>
          <p14:tracePt t="35273" x="1452563" y="4095750"/>
          <p14:tracePt t="35281" x="1444625" y="4079875"/>
          <p14:tracePt t="36056" x="1452563" y="4070350"/>
          <p14:tracePt t="36071" x="1452563" y="4062413"/>
          <p14:tracePt t="36119" x="1462088" y="4062413"/>
          <p14:tracePt t="36135" x="1470025" y="4052888"/>
          <p14:tracePt t="36153" x="1477963" y="4052888"/>
          <p14:tracePt t="36159" x="1477963" y="4044950"/>
          <p14:tracePt t="36185" x="1477963" y="4037013"/>
          <p14:tracePt t="36282" x="1487488" y="4037013"/>
          <p14:tracePt t="36297" x="1495425" y="4037013"/>
          <p14:tracePt t="36305" x="1504950" y="4037013"/>
          <p14:tracePt t="36313" x="1512888" y="4037013"/>
          <p14:tracePt t="36321" x="1530350" y="4037013"/>
          <p14:tracePt t="36337" x="1538288" y="4027488"/>
          <p14:tracePt t="36346" x="1546225" y="4027488"/>
          <p14:tracePt t="36355" x="1563688" y="4019550"/>
          <p14:tracePt t="36362" x="1571625" y="4019550"/>
          <p14:tracePt t="36369" x="1581150" y="4019550"/>
          <p14:tracePt t="36379" x="1606550" y="4019550"/>
          <p14:tracePt t="36386" x="1622425" y="4019550"/>
          <p14:tracePt t="36396" x="1639888" y="4019550"/>
          <p14:tracePt t="36402" x="1649413" y="4019550"/>
          <p14:tracePt t="36409" x="1657350" y="4019550"/>
          <p14:tracePt t="36426" x="1665288" y="4019550"/>
          <p14:tracePt t="36434" x="1674813" y="4019550"/>
          <p14:tracePt t="36507" x="1682750" y="4019550"/>
          <p14:tracePt t="36555" x="1690688" y="4019550"/>
          <p14:tracePt t="36563" x="1700213" y="4019550"/>
          <p14:tracePt t="36579" x="1700213" y="4011613"/>
          <p14:tracePt t="36587" x="1708150" y="4011613"/>
          <p14:tracePt t="36603" x="1716088" y="4011613"/>
          <p14:tracePt t="36627" x="1725613" y="4011613"/>
          <p14:tracePt t="36659" x="1733550" y="4011613"/>
          <p14:tracePt t="36675" x="1741488" y="4011613"/>
          <p14:tracePt t="36699" x="1751013" y="4011613"/>
          <p14:tracePt t="36709" x="1758950" y="4011613"/>
          <p14:tracePt t="36716" x="1766888" y="4011613"/>
          <p14:tracePt t="36726" x="1776413" y="4011613"/>
          <p14:tracePt t="36734" x="1784350" y="4011613"/>
          <p14:tracePt t="36742" x="1793875" y="4011613"/>
          <p14:tracePt t="36750" x="1801813" y="4011613"/>
          <p14:tracePt t="36758" x="1809750" y="4011613"/>
          <p14:tracePt t="36766" x="1827213" y="4011613"/>
          <p14:tracePt t="36774" x="1835150" y="4011613"/>
          <p14:tracePt t="36781" x="1844675" y="4011613"/>
          <p14:tracePt t="36798" x="1852613" y="4011613"/>
          <p14:tracePt t="36806" x="1860550" y="4011613"/>
          <p14:tracePt t="36834" x="1870075" y="4011613"/>
          <p14:tracePt t="36850" x="1878013" y="4011613"/>
          <p14:tracePt t="36858" x="1895475" y="4011613"/>
          <p14:tracePt t="36866" x="1903413" y="4011613"/>
          <p14:tracePt t="36874" x="1911350" y="4011613"/>
          <p14:tracePt t="36881" x="1920875" y="4011613"/>
          <p14:tracePt t="36890" x="1938338" y="4011613"/>
          <p14:tracePt t="36910" x="1946275" y="4011613"/>
          <p14:tracePt t="36918" x="1954213" y="4011613"/>
          <p14:tracePt t="36925" x="1963738" y="4011613"/>
          <p14:tracePt t="36942" x="1971675" y="4011613"/>
          <p14:tracePt t="36949" x="1979613" y="4011613"/>
          <p14:tracePt t="36966" x="1989138" y="4011613"/>
          <p14:tracePt t="36974" x="2005013" y="4011613"/>
          <p14:tracePt t="36990" x="2014538" y="4011613"/>
          <p14:tracePt t="37009" x="2022475" y="4011613"/>
          <p14:tracePt t="37088" x="2030413" y="4011613"/>
          <p14:tracePt t="37104" x="2039938" y="4011613"/>
          <p14:tracePt t="37184" x="2022475" y="4011613"/>
          <p14:tracePt t="37194" x="2005013" y="4011613"/>
          <p14:tracePt t="37200" x="1971675" y="4011613"/>
          <p14:tracePt t="37209" x="1938338" y="4011613"/>
          <p14:tracePt t="37216" x="1895475" y="4011613"/>
          <p14:tracePt t="37225" x="1870075" y="4011613"/>
          <p14:tracePt t="37232" x="1835150" y="4011613"/>
          <p14:tracePt t="37240" x="1801813" y="4002088"/>
          <p14:tracePt t="37249" x="1741488" y="3986213"/>
          <p14:tracePt t="37256" x="1725613" y="3986213"/>
          <p14:tracePt t="37267" x="1700213" y="3976688"/>
          <p14:tracePt t="37272" x="1690688" y="3968750"/>
          <p14:tracePt t="37282" x="1674813" y="3960813"/>
          <p14:tracePt t="37287" x="1657350" y="3951288"/>
          <p14:tracePt t="37304" x="1639888" y="3951288"/>
          <p14:tracePt t="37314" x="1606550" y="3943350"/>
          <p14:tracePt t="37322" x="1589088" y="3935413"/>
          <p14:tracePt t="37331" x="1563688" y="3925888"/>
          <p14:tracePt t="37338" x="1530350" y="3917950"/>
          <p14:tracePt t="37347" x="1487488" y="3908425"/>
          <p14:tracePt t="37354" x="1462088" y="3900488"/>
          <p14:tracePt t="37364" x="1427163" y="3892550"/>
          <p14:tracePt t="37370" x="1401763" y="3875088"/>
          <p14:tracePt t="37382" x="1376363" y="3875088"/>
          <p14:tracePt t="37386" x="1368425" y="3867150"/>
          <p14:tracePt t="37399" x="1350963" y="3849688"/>
          <p14:tracePt t="37402" x="1343025" y="3849688"/>
          <p14:tracePt t="37412" x="1343025" y="3841750"/>
          <p14:tracePt t="37418" x="1333500" y="3832225"/>
          <p14:tracePt t="37426" x="1325563" y="3824288"/>
          <p14:tracePt t="37434" x="1317625" y="3806825"/>
          <p14:tracePt t="37442" x="1308100" y="3798888"/>
          <p14:tracePt t="37450" x="1300163" y="3790950"/>
          <p14:tracePt t="37458" x="1292225" y="3781425"/>
          <p14:tracePt t="37467" x="1282700" y="3773488"/>
          <p14:tracePt t="37473" x="1274763" y="3773488"/>
          <p14:tracePt t="37481" x="1257300" y="3773488"/>
          <p14:tracePt t="37489" x="1241425" y="3763963"/>
          <p14:tracePt t="37497" x="1216025" y="3763963"/>
          <p14:tracePt t="37505" x="1189038" y="3763963"/>
          <p14:tracePt t="37514" x="1163638" y="3763963"/>
          <p14:tracePt t="37523" x="1138238" y="3763963"/>
          <p14:tracePt t="37531" x="1104900" y="3763963"/>
          <p14:tracePt t="37537" x="1079500" y="3763963"/>
          <p14:tracePt t="37547" x="1062038" y="3763963"/>
          <p14:tracePt t="37555" x="1028700" y="3763963"/>
          <p14:tracePt t="37563" x="1003300" y="3773488"/>
          <p14:tracePt t="37571" x="968375" y="3773488"/>
          <p14:tracePt t="37579" x="952500" y="3781425"/>
          <p14:tracePt t="37587" x="925513" y="3790950"/>
          <p14:tracePt t="37596" x="900113" y="3806825"/>
          <p14:tracePt t="37603" x="892175" y="3806825"/>
          <p14:tracePt t="37612" x="884238" y="3816350"/>
          <p14:tracePt t="37619" x="874713" y="3824288"/>
          <p14:tracePt t="37645" x="866775" y="3841750"/>
          <p14:tracePt t="37653" x="866775" y="3867150"/>
          <p14:tracePt t="37665" x="866775" y="3875088"/>
          <p14:tracePt t="37667" x="866775" y="3892550"/>
          <p14:tracePt t="37675" x="866775" y="3900488"/>
          <p14:tracePt t="37683" x="866775" y="3925888"/>
          <p14:tracePt t="37691" x="866775" y="3951288"/>
          <p14:tracePt t="37699" x="874713" y="3960813"/>
          <p14:tracePt t="37707" x="874713" y="3968750"/>
          <p14:tracePt t="37715" x="884238" y="3986213"/>
          <p14:tracePt t="37723" x="900113" y="3994150"/>
          <p14:tracePt t="37739" x="925513" y="4002088"/>
          <p14:tracePt t="37748" x="935038" y="4002088"/>
          <p14:tracePt t="37756" x="968375" y="4011613"/>
          <p14:tracePt t="37765" x="1003300" y="4011613"/>
          <p14:tracePt t="37772" x="1036638" y="4011613"/>
          <p14:tracePt t="37781" x="1079500" y="4011613"/>
          <p14:tracePt t="37788" x="1138238" y="4002088"/>
          <p14:tracePt t="37797" x="1163638" y="3986213"/>
          <p14:tracePt t="37803" x="1216025" y="3976688"/>
          <p14:tracePt t="37811" x="1266825" y="3960813"/>
          <p14:tracePt t="37821" x="1368425" y="3925888"/>
          <p14:tracePt t="37829" x="1393825" y="3917950"/>
          <p14:tracePt t="37841" x="1444625" y="3900488"/>
          <p14:tracePt t="37848" x="1495425" y="3883025"/>
          <p14:tracePt t="37857" x="1538288" y="3867150"/>
          <p14:tracePt t="37864" x="1589088" y="3857625"/>
          <p14:tracePt t="37873" x="1622425" y="3841750"/>
          <p14:tracePt t="37881" x="1639888" y="3832225"/>
          <p14:tracePt t="37889" x="1649413" y="3816350"/>
          <p14:tracePt t="37897" x="1657350" y="3816350"/>
          <p14:tracePt t="37906" x="1665288" y="3816350"/>
          <p14:tracePt t="37922" x="1665288" y="3806825"/>
          <p14:tracePt t="37946" x="1665288" y="3798888"/>
          <p14:tracePt t="37953" x="1665288" y="3790950"/>
          <p14:tracePt t="37961" x="1665288" y="3781425"/>
          <p14:tracePt t="37979" x="1665288" y="3773488"/>
          <p14:tracePt t="37985" x="1649413" y="3773488"/>
          <p14:tracePt t="37995" x="1639888" y="3763963"/>
          <p14:tracePt t="38001" x="1614488" y="3756025"/>
          <p14:tracePt t="38009" x="1581150" y="3748088"/>
          <p14:tracePt t="38017" x="1546225" y="3748088"/>
          <p14:tracePt t="38027" x="1495425" y="3738563"/>
          <p14:tracePt t="38036" x="1452563" y="3738563"/>
          <p14:tracePt t="38041" x="1393825" y="3738563"/>
          <p14:tracePt t="38050" x="1325563" y="3738563"/>
          <p14:tracePt t="38058" x="1266825" y="3738563"/>
          <p14:tracePt t="38067" x="1206500" y="3738563"/>
          <p14:tracePt t="38074" x="1130300" y="3738563"/>
          <p14:tracePt t="38081" x="1069975" y="3748088"/>
          <p14:tracePt t="38092" x="1011238" y="3756025"/>
          <p14:tracePt t="38114" x="858838" y="3806825"/>
          <p14:tracePt t="38124" x="833438" y="3824288"/>
          <p14:tracePt t="38130" x="815975" y="3841750"/>
          <p14:tracePt t="38140" x="773113" y="3867150"/>
          <p14:tracePt t="38150" x="773113" y="3883025"/>
          <p14:tracePt t="38155" x="765175" y="3892550"/>
          <p14:tracePt t="38163" x="755650" y="3908425"/>
          <p14:tracePt t="38171" x="747713" y="3925888"/>
          <p14:tracePt t="38180" x="747713" y="3943350"/>
          <p14:tracePt t="38187" x="747713" y="3968750"/>
          <p14:tracePt t="38196" x="747713" y="3994150"/>
          <p14:tracePt t="38203" x="747713" y="4011613"/>
          <p14:tracePt t="38211" x="747713" y="4037013"/>
          <p14:tracePt t="38219" x="755650" y="4052888"/>
          <p14:tracePt t="38228" x="773113" y="4079875"/>
          <p14:tracePt t="38235" x="781050" y="4079875"/>
          <p14:tracePt t="38245" x="790575" y="4095750"/>
          <p14:tracePt t="38251" x="808038" y="4105275"/>
          <p14:tracePt t="38260" x="833438" y="4113213"/>
          <p14:tracePt t="38268" x="849313" y="4121150"/>
          <p14:tracePt t="38276" x="874713" y="4121150"/>
          <p14:tracePt t="38283" x="909638" y="4121150"/>
          <p14:tracePt t="38292" x="960438" y="4121150"/>
          <p14:tracePt t="38300" x="1019175" y="4121150"/>
          <p14:tracePt t="38308" x="1079500" y="4121150"/>
          <p14:tracePt t="38316" x="1138238" y="4121150"/>
          <p14:tracePt t="38324" x="1198563" y="4113213"/>
          <p14:tracePt t="38334" x="1216025" y="4105275"/>
          <p14:tracePt t="38350" x="1266825" y="4070350"/>
          <p14:tracePt t="38352" x="1317625" y="4052888"/>
          <p14:tracePt t="38360" x="1376363" y="4011613"/>
          <p14:tracePt t="38369" x="1411288" y="3986213"/>
          <p14:tracePt t="38382" x="1452563" y="3960813"/>
          <p14:tracePt t="38386" x="1477963" y="3935413"/>
          <p14:tracePt t="38397" x="1477963" y="3917950"/>
          <p14:tracePt t="38399" x="1495425" y="3892550"/>
          <p14:tracePt t="38410" x="1504950" y="3875088"/>
          <p14:tracePt t="38418" x="1512888" y="3857625"/>
          <p14:tracePt t="38426" x="1512888" y="3841750"/>
          <p14:tracePt t="38433" x="1512888" y="3832225"/>
          <p14:tracePt t="38441" x="1512888" y="3816350"/>
          <p14:tracePt t="38451" x="1512888" y="3798888"/>
          <p14:tracePt t="38465" x="1495425" y="3781425"/>
          <p14:tracePt t="38473" x="1477963" y="3773488"/>
          <p14:tracePt t="38481" x="1462088" y="3763963"/>
          <p14:tracePt t="38489" x="1411288" y="3756025"/>
          <p14:tracePt t="38497" x="1385888" y="3756025"/>
          <p14:tracePt t="38505" x="1343025" y="3756025"/>
          <p14:tracePt t="38513" x="1308100" y="3756025"/>
          <p14:tracePt t="38521" x="1266825" y="3756025"/>
          <p14:tracePt t="38529" x="1198563" y="3756025"/>
          <p14:tracePt t="38537" x="1138238" y="3756025"/>
          <p14:tracePt t="38547" x="1069975" y="3763963"/>
          <p14:tracePt t="38553" x="1044575" y="3773488"/>
          <p14:tracePt t="38561" x="1028700" y="3781425"/>
          <p14:tracePt t="38569" x="1003300" y="3798888"/>
          <p14:tracePt t="38578" x="977900" y="3824288"/>
          <p14:tracePt t="38585" x="960438" y="3841750"/>
          <p14:tracePt t="38595" x="952500" y="3867150"/>
          <p14:tracePt t="38601" x="942975" y="3875088"/>
          <p14:tracePt t="38609" x="935038" y="3908425"/>
          <p14:tracePt t="38619" x="925513" y="3935413"/>
          <p14:tracePt t="38629" x="925513" y="3960813"/>
          <p14:tracePt t="38637" x="925513" y="4002088"/>
          <p14:tracePt t="38645" x="925513" y="4019550"/>
          <p14:tracePt t="38653" x="925513" y="4037013"/>
          <p14:tracePt t="38661" x="925513" y="4062413"/>
          <p14:tracePt t="38669" x="942975" y="4070350"/>
          <p14:tracePt t="38679" x="952500" y="4087813"/>
          <p14:tracePt t="38685" x="977900" y="4105275"/>
          <p14:tracePt t="38695" x="1003300" y="4113213"/>
          <p14:tracePt t="38703" x="1036638" y="4121150"/>
          <p14:tracePt t="38711" x="1054100" y="4121150"/>
          <p14:tracePt t="38719" x="1087438" y="4121150"/>
          <p14:tracePt t="38728" x="1130300" y="4121150"/>
          <p14:tracePt t="38735" x="1173163" y="4121150"/>
          <p14:tracePt t="38744" x="1206500" y="4121150"/>
          <p14:tracePt t="38751" x="1249363" y="4113213"/>
          <p14:tracePt t="38760" x="1300163" y="4105275"/>
          <p14:tracePt t="38767" x="1350963" y="4070350"/>
          <p14:tracePt t="38775" x="1360488" y="4062413"/>
          <p14:tracePt t="38783" x="1385888" y="4044950"/>
          <p14:tracePt t="38791" x="1401763" y="4037013"/>
          <p14:tracePt t="38799" x="1427163" y="4019550"/>
          <p14:tracePt t="38807" x="1427163" y="4011613"/>
          <p14:tracePt t="38815" x="1436688" y="4002088"/>
          <p14:tracePt t="38823" x="1436688" y="3994150"/>
          <p14:tracePt t="38831" x="1444625" y="3976688"/>
          <p14:tracePt t="38839" x="1444625" y="3968750"/>
          <p14:tracePt t="38847" x="1444625" y="3951288"/>
          <p14:tracePt t="38856" x="1444625" y="3935413"/>
          <p14:tracePt t="38871" x="1444625" y="3917950"/>
          <p14:tracePt t="38880" x="1436688" y="3900488"/>
          <p14:tracePt t="38896" x="1411288" y="3883025"/>
          <p14:tracePt t="38904" x="1385888" y="3875088"/>
          <p14:tracePt t="38912" x="1368425" y="3867150"/>
          <p14:tracePt t="38922" x="1333500" y="3867150"/>
          <p14:tracePt t="38930" x="1300163" y="3867150"/>
          <p14:tracePt t="38935" x="1257300" y="3867150"/>
          <p14:tracePt t="38946" x="1223963" y="3867150"/>
          <p14:tracePt t="38953" x="1198563" y="3867150"/>
          <p14:tracePt t="38960" x="1138238" y="3875088"/>
          <p14:tracePt t="38969" x="1096963" y="3892550"/>
          <p14:tracePt t="38975" x="1044575" y="3908425"/>
          <p14:tracePt t="38985" x="968375" y="3943350"/>
          <p14:tracePt t="38994" x="935038" y="3960813"/>
          <p14:tracePt t="39003" x="892175" y="3994150"/>
          <p14:tracePt t="39014" x="858838" y="4019550"/>
          <p14:tracePt t="39021" x="833438" y="4062413"/>
          <p14:tracePt t="39030" x="808038" y="4095750"/>
          <p14:tracePt t="39037" x="790575" y="4130675"/>
          <p14:tracePt t="39046" x="765175" y="4164013"/>
          <p14:tracePt t="39053" x="765175" y="4189413"/>
          <p14:tracePt t="39061" x="765175" y="4224338"/>
          <p14:tracePt t="39069" x="765175" y="4249738"/>
          <p14:tracePt t="39078" x="765175" y="4257675"/>
          <p14:tracePt t="39085" x="765175" y="4275138"/>
          <p14:tracePt t="39094" x="765175" y="4283075"/>
          <p14:tracePt t="39113" x="765175" y="4308475"/>
          <p14:tracePt t="39117" x="773113" y="4308475"/>
          <p14:tracePt t="39125" x="773113" y="4316413"/>
          <p14:tracePt t="39133" x="781050" y="4325938"/>
          <p14:tracePt t="39141" x="798513" y="4325938"/>
          <p14:tracePt t="39149" x="815975" y="4333875"/>
          <p14:tracePt t="39157" x="841375" y="4333875"/>
          <p14:tracePt t="39165" x="866775" y="4333875"/>
          <p14:tracePt t="39173" x="900113" y="4333875"/>
          <p14:tracePt t="39181" x="942975" y="4333875"/>
          <p14:tracePt t="39189" x="968375" y="4333875"/>
          <p14:tracePt t="39197" x="1036638" y="4325938"/>
          <p14:tracePt t="39205" x="1062038" y="4316413"/>
          <p14:tracePt t="39213" x="1096963" y="4308475"/>
          <p14:tracePt t="39223" x="1130300" y="4300538"/>
          <p14:tracePt t="39231" x="1138238" y="4291013"/>
          <p14:tracePt t="39239" x="1155700" y="4283075"/>
          <p14:tracePt t="39246" x="1173163" y="4275138"/>
          <p14:tracePt t="39255" x="1173163" y="4265613"/>
          <p14:tracePt t="39263" x="1181100" y="4265613"/>
          <p14:tracePt t="39271" x="1189038" y="4257675"/>
          <p14:tracePt t="39295" x="1189038" y="4249738"/>
          <p14:tracePt t="39375" x="1198563" y="4232275"/>
          <p14:tracePt t="39384" x="1223963" y="4214813"/>
          <p14:tracePt t="39392" x="1231900" y="4197350"/>
          <p14:tracePt t="39400" x="1257300" y="4181475"/>
          <p14:tracePt t="39407" x="1282700" y="4164013"/>
          <p14:tracePt t="39415" x="1317625" y="4138613"/>
          <p14:tracePt t="39424" x="1376363" y="4113213"/>
          <p14:tracePt t="39433" x="1419225" y="4070350"/>
          <p14:tracePt t="39439" x="1477963" y="4037013"/>
          <p14:tracePt t="39447" x="1504950" y="4027488"/>
          <p14:tracePt t="39455" x="1538288" y="4011613"/>
          <p14:tracePt t="39463" x="1571625" y="3976688"/>
          <p14:tracePt t="39471" x="1589088" y="3968750"/>
          <p14:tracePt t="39479" x="1597025" y="3960813"/>
          <p14:tracePt t="39497" x="1606550" y="3951288"/>
          <p14:tracePt t="39511" x="1606550" y="3943350"/>
          <p14:tracePt t="39519" x="1606550" y="3935413"/>
          <p14:tracePt t="39529" x="1606550" y="3917950"/>
          <p14:tracePt t="39537" x="1606550" y="3908425"/>
          <p14:tracePt t="39545" x="1606550" y="3892550"/>
          <p14:tracePt t="39554" x="1606550" y="3875088"/>
          <p14:tracePt t="39561" x="1606550" y="3857625"/>
          <p14:tracePt t="39569" x="1606550" y="3832225"/>
          <p14:tracePt t="39578" x="1614488" y="3798888"/>
          <p14:tracePt t="39585" x="1614488" y="3773488"/>
          <p14:tracePt t="39595" x="1614488" y="3748088"/>
          <p14:tracePt t="39601" x="1614488" y="3713163"/>
          <p14:tracePt t="39609" x="1614488" y="3697288"/>
          <p14:tracePt t="39617" x="1614488" y="3662363"/>
          <p14:tracePt t="39626" x="1614488" y="3636963"/>
          <p14:tracePt t="39633" x="1614488" y="3594100"/>
          <p14:tracePt t="39641" x="1614488" y="3568700"/>
          <p14:tracePt t="39649" x="1614488" y="3543300"/>
          <p14:tracePt t="39659" x="1614488" y="3527425"/>
          <p14:tracePt t="39665" x="1614488" y="3517900"/>
          <p14:tracePt t="39673" x="1614488" y="3502025"/>
          <p14:tracePt t="39681" x="1614488" y="3492500"/>
          <p14:tracePt t="39689" x="1614488" y="3484563"/>
          <p14:tracePt t="39697" x="1614488" y="3467100"/>
          <p14:tracePt t="39716" x="1614488" y="3449638"/>
          <p14:tracePt t="39721" x="1614488" y="3441700"/>
          <p14:tracePt t="39737" x="1614488" y="3433763"/>
          <p14:tracePt t="39772" x="1614488" y="3424238"/>
          <p14:tracePt t="39980" x="1597025" y="3416300"/>
          <p14:tracePt t="39988" x="1597025" y="3408363"/>
          <p14:tracePt t="39996" x="1589088" y="3398838"/>
          <p14:tracePt t="40011" x="1589088" y="3390900"/>
          <p14:tracePt t="40021" x="1581150" y="3390900"/>
          <p14:tracePt t="40142" x="1589088" y="3390900"/>
          <p14:tracePt t="40150" x="1606550" y="3390900"/>
          <p14:tracePt t="40157" x="1639888" y="3390900"/>
          <p14:tracePt t="40165" x="1700213" y="3408363"/>
          <p14:tracePt t="40173" x="1725613" y="3408363"/>
          <p14:tracePt t="40181" x="1751013" y="3416300"/>
          <p14:tracePt t="40189" x="1776413" y="3424238"/>
          <p14:tracePt t="40197" x="1801813" y="3441700"/>
          <p14:tracePt t="40205" x="1809750" y="3449638"/>
          <p14:tracePt t="40213" x="1809750" y="3459163"/>
          <p14:tracePt t="40223" x="1819275" y="3459163"/>
          <p14:tracePt t="40230" x="1819275" y="3467100"/>
          <p14:tracePt t="40237" x="1819275" y="3475038"/>
          <p14:tracePt t="40246" x="1819275" y="3484563"/>
          <p14:tracePt t="40253" x="1819275" y="3502025"/>
          <p14:tracePt t="40262" x="1819275" y="3509963"/>
          <p14:tracePt t="40269" x="1819275" y="3527425"/>
          <p14:tracePt t="40280" x="1819275" y="3552825"/>
          <p14:tracePt t="40288" x="1819275" y="3560763"/>
          <p14:tracePt t="40296" x="1819275" y="3586163"/>
          <p14:tracePt t="40302" x="1819275" y="3603625"/>
          <p14:tracePt t="40310" x="1819275" y="3611563"/>
          <p14:tracePt t="40318" x="1819275" y="3636963"/>
          <p14:tracePt t="40326" x="1819275" y="3662363"/>
          <p14:tracePt t="40334" x="1809750" y="3687763"/>
          <p14:tracePt t="40341" x="1809750" y="3713163"/>
          <p14:tracePt t="40350" x="1801813" y="3748088"/>
          <p14:tracePt t="40359" x="1801813" y="3773488"/>
          <p14:tracePt t="40368" x="1793875" y="3790950"/>
          <p14:tracePt t="40376" x="1793875" y="3816350"/>
          <p14:tracePt t="40384" x="1784350" y="3849688"/>
          <p14:tracePt t="40392" x="1776413" y="3875088"/>
          <p14:tracePt t="40399" x="1776413" y="3883025"/>
          <p14:tracePt t="40407" x="1776413" y="3908425"/>
          <p14:tracePt t="40416" x="1776413" y="3925888"/>
          <p14:tracePt t="40424" x="1766888" y="3935413"/>
          <p14:tracePt t="40431" x="1758950" y="3951288"/>
          <p14:tracePt t="40439" x="1751013" y="3968750"/>
          <p14:tracePt t="40449" x="1741488" y="3976688"/>
          <p14:tracePt t="40456" x="1733550" y="3994150"/>
          <p14:tracePt t="40463" x="1725613" y="4011613"/>
          <p14:tracePt t="40471" x="1725613" y="4019550"/>
          <p14:tracePt t="40480" x="1716088" y="4019550"/>
          <p14:tracePt t="40487" x="1708150" y="4037013"/>
          <p14:tracePt t="40496" x="1700213" y="4037013"/>
          <p14:tracePt t="40504" x="1690688" y="4044950"/>
          <p14:tracePt t="40511" x="1674813" y="4044950"/>
          <p14:tracePt t="40519" x="1665288" y="4044950"/>
          <p14:tracePt t="40528" x="1649413" y="4044950"/>
          <p14:tracePt t="40535" x="1622425" y="4044950"/>
          <p14:tracePt t="40545" x="1597025" y="4044950"/>
          <p14:tracePt t="40551" x="1581150" y="4044950"/>
          <p14:tracePt t="40559" x="1555750" y="4044950"/>
          <p14:tracePt t="40567" x="1538288" y="4044950"/>
          <p14:tracePt t="40575" x="1504950" y="4037013"/>
          <p14:tracePt t="40583" x="1487488" y="4027488"/>
          <p14:tracePt t="40595" x="1462088" y="4019550"/>
          <p14:tracePt t="40599" x="1444625" y="4011613"/>
          <p14:tracePt t="40607" x="1419225" y="3994150"/>
          <p14:tracePt t="40615" x="1401763" y="3986213"/>
          <p14:tracePt t="40623" x="1393825" y="3986213"/>
          <p14:tracePt t="40631" x="1393825" y="3976688"/>
          <p14:tracePt t="40641" x="1385888" y="3968750"/>
          <p14:tracePt t="40647" x="1376363" y="3960813"/>
          <p14:tracePt t="40658" x="1376363" y="3951288"/>
          <p14:tracePt t="40665" x="1360488" y="3925888"/>
          <p14:tracePt t="40673" x="1360488" y="3908425"/>
          <p14:tracePt t="40681" x="1360488" y="3900488"/>
          <p14:tracePt t="40689" x="1360488" y="3875088"/>
          <p14:tracePt t="40697" x="1350963" y="3849688"/>
          <p14:tracePt t="40705" x="1343025" y="3841750"/>
          <p14:tracePt t="40713" x="1343025" y="3816350"/>
          <p14:tracePt t="40721" x="1333500" y="3798888"/>
          <p14:tracePt t="40729" x="1333500" y="3790950"/>
          <p14:tracePt t="40737" x="1333500" y="3773488"/>
          <p14:tracePt t="40746" x="1333500" y="3756025"/>
          <p14:tracePt t="40753" x="1333500" y="3748088"/>
          <p14:tracePt t="40762" x="1333500" y="3722688"/>
          <p14:tracePt t="40769" x="1333500" y="3713163"/>
          <p14:tracePt t="40780" x="1333500" y="3705225"/>
          <p14:tracePt t="40786" x="1333500" y="3687763"/>
          <p14:tracePt t="40796" x="1333500" y="3679825"/>
          <p14:tracePt t="40802" x="1333500" y="3654425"/>
          <p14:tracePt t="40809" x="1333500" y="3636963"/>
          <p14:tracePt t="40822" x="1333500" y="3619500"/>
          <p14:tracePt t="40830" x="1333500" y="3603625"/>
          <p14:tracePt t="40838" x="1333500" y="3578225"/>
          <p14:tracePt t="40846" x="1333500" y="3560763"/>
          <p14:tracePt t="40854" x="1343025" y="3543300"/>
          <p14:tracePt t="40862" x="1350963" y="3517900"/>
          <p14:tracePt t="40872" x="1360488" y="3509963"/>
          <p14:tracePt t="40877" x="1360488" y="3492500"/>
          <p14:tracePt t="40885" x="1368425" y="3475038"/>
          <p14:tracePt t="40901" x="1376363" y="3467100"/>
          <p14:tracePt t="40911" x="1376363" y="3459163"/>
          <p14:tracePt t="40917" x="1385888" y="3449638"/>
          <p14:tracePt t="40933" x="1393825" y="3449638"/>
          <p14:tracePt t="40946" x="1393825" y="3441700"/>
          <p14:tracePt t="40952" x="1401763" y="3441700"/>
          <p14:tracePt t="40976" x="1401763" y="3433763"/>
          <p14:tracePt t="40992" x="1411288" y="3433763"/>
          <p14:tracePt t="41007" x="1419225" y="3424238"/>
          <p14:tracePt t="41015" x="1436688" y="3424238"/>
          <p14:tracePt t="41023" x="1444625" y="3424238"/>
          <p14:tracePt t="41031" x="1470025" y="3416300"/>
          <p14:tracePt t="41039" x="1495425" y="3408363"/>
          <p14:tracePt t="41047" x="1520825" y="3398838"/>
          <p14:tracePt t="41055" x="1530350" y="3390900"/>
          <p14:tracePt t="41065" x="1555750" y="3382963"/>
          <p14:tracePt t="41075" x="1571625" y="3365500"/>
          <p14:tracePt t="41083" x="1589088" y="3355975"/>
          <p14:tracePt t="41099" x="1597025" y="3355975"/>
          <p14:tracePt t="41109" x="1606550" y="3348038"/>
          <p14:tracePt t="41123" x="1614488" y="3340100"/>
          <p14:tracePt t="41131" x="1622425" y="3340100"/>
          <p14:tracePt t="41141" x="1631950" y="3340100"/>
          <p14:tracePt t="41151" x="1631950" y="3330575"/>
          <p14:tracePt t="41161" x="1639888" y="3305175"/>
          <p14:tracePt t="41167" x="1649413" y="3297238"/>
          <p14:tracePt t="41175" x="1657350" y="3279775"/>
          <p14:tracePt t="41183" x="1657350" y="3263900"/>
          <p14:tracePt t="41192" x="1665288" y="3254375"/>
          <p14:tracePt t="41201" x="1674813" y="3228975"/>
          <p14:tracePt t="41209" x="1682750" y="3203575"/>
          <p14:tracePt t="41223" x="1690688" y="3178175"/>
          <p14:tracePt t="41233" x="1700213" y="3160713"/>
          <p14:tracePt t="41241" x="1700213" y="3144838"/>
          <p14:tracePt t="41250" x="1708150" y="3119438"/>
          <p14:tracePt t="41258" x="1716088" y="3109913"/>
          <p14:tracePt t="41273" x="1716088" y="3094038"/>
          <p14:tracePt t="41281" x="1716088" y="3084513"/>
          <p14:tracePt t="41298" x="1716088" y="3076575"/>
          <p14:tracePt t="41305" x="1716088" y="3067050"/>
          <p14:tracePt t="41321" x="1716088" y="3059113"/>
          <p14:tracePt t="41390" x="1700213" y="3059113"/>
          <p14:tracePt t="41398" x="1682750" y="3059113"/>
          <p14:tracePt t="41414" x="1674813" y="3059113"/>
          <p14:tracePt t="41422" x="1665288" y="3059113"/>
          <p14:tracePt t="41432" x="1657350" y="3067050"/>
          <p14:tracePt t="41438" x="1649413" y="3076575"/>
          <p14:tracePt t="41447" x="1639888" y="3084513"/>
          <p14:tracePt t="41456" x="1631950" y="3084513"/>
          <p14:tracePt t="41463" x="1614488" y="3101975"/>
          <p14:tracePt t="41471" x="1597025" y="3127375"/>
          <p14:tracePt t="41481" x="1589088" y="3144838"/>
          <p14:tracePt t="41488" x="1581150" y="3160713"/>
          <p14:tracePt t="41495" x="1571625" y="3186113"/>
          <p14:tracePt t="41503" x="1563688" y="3221038"/>
          <p14:tracePt t="41511" x="1555750" y="3228975"/>
          <p14:tracePt t="41520" x="1546225" y="3254375"/>
          <p14:tracePt t="41528" x="1546225" y="3279775"/>
          <p14:tracePt t="41536" x="1546225" y="3289300"/>
          <p14:tracePt t="41544" x="1546225" y="3314700"/>
          <p14:tracePt t="41551" x="1546225" y="3348038"/>
          <p14:tracePt t="41559" x="1546225" y="3373438"/>
          <p14:tracePt t="41567" x="1546225" y="3398838"/>
          <p14:tracePt t="41575" x="1555750" y="3433763"/>
          <p14:tracePt t="41583" x="1563688" y="3459163"/>
          <p14:tracePt t="41591" x="1571625" y="3475038"/>
          <p14:tracePt t="41599" x="1589088" y="3492500"/>
          <p14:tracePt t="41607" x="1597025" y="3509963"/>
          <p14:tracePt t="41615" x="1606550" y="3527425"/>
          <p14:tracePt t="41624" x="1622425" y="3552825"/>
          <p14:tracePt t="41631" x="1639888" y="3568700"/>
          <p14:tracePt t="41639" x="1657350" y="3578225"/>
          <p14:tracePt t="41649" x="1657350" y="3586163"/>
          <p14:tracePt t="41655" x="1674813" y="3594100"/>
          <p14:tracePt t="41665" x="1690688" y="3603625"/>
          <p14:tracePt t="41671" x="1700213" y="3611563"/>
          <p14:tracePt t="41679" x="1716088" y="3611563"/>
          <p14:tracePt t="41687" x="1751013" y="3611563"/>
          <p14:tracePt t="41696" x="1766888" y="3611563"/>
          <p14:tracePt t="41703" x="1793875" y="3611563"/>
          <p14:tracePt t="41711" x="1819275" y="3611563"/>
          <p14:tracePt t="41721" x="1835150" y="3611563"/>
          <p14:tracePt t="41728" x="1860550" y="3611563"/>
          <p14:tracePt t="41736" x="1878013" y="3611563"/>
          <p14:tracePt t="41751" x="1895475" y="3611563"/>
          <p14:tracePt t="41759" x="1903413" y="3611563"/>
          <p14:tracePt t="41777" x="1903413" y="3603625"/>
          <p14:tracePt t="41784" x="1911350" y="3603625"/>
          <p14:tracePt t="41797" x="1920875" y="3594100"/>
          <p14:tracePt t="41802" x="1928813" y="3578225"/>
          <p14:tracePt t="41810" x="1938338" y="3560763"/>
          <p14:tracePt t="41818" x="1954213" y="3527425"/>
          <p14:tracePt t="41826" x="1954213" y="3517900"/>
          <p14:tracePt t="41834" x="1954213" y="3502025"/>
          <p14:tracePt t="41842" x="1963738" y="3492500"/>
          <p14:tracePt t="41859" x="1963738" y="3484563"/>
          <p14:tracePt t="41866" x="1963738" y="3475038"/>
          <p14:tracePt t="41884" x="1963738" y="3467100"/>
          <p14:tracePt t="41938" x="1963738" y="3459163"/>
          <p14:tracePt t="41954" x="1946275" y="3459163"/>
          <p14:tracePt t="41962" x="1938338" y="3459163"/>
          <p14:tracePt t="41970" x="1928813" y="3459163"/>
          <p14:tracePt t="41986" x="1920875" y="3459163"/>
          <p14:tracePt t="42075" x="1920875" y="3467100"/>
          <p14:tracePt t="42084" x="1920875" y="3492500"/>
          <p14:tracePt t="42095" x="1920875" y="3502025"/>
          <p14:tracePt t="42099" x="1920875" y="3517900"/>
          <p14:tracePt t="42107" x="1920875" y="3535363"/>
          <p14:tracePt t="42124" x="1920875" y="3552825"/>
          <p14:tracePt t="42137" x="1920875" y="3568700"/>
          <p14:tracePt t="42156" x="1920875" y="3586163"/>
          <p14:tracePt t="42165" x="1920875" y="3594100"/>
          <p14:tracePt t="42175" x="1920875" y="3603625"/>
          <p14:tracePt t="42183" x="1920875" y="3636963"/>
          <p14:tracePt t="42199" x="1920875" y="3654425"/>
          <p14:tracePt t="42207" x="1911350" y="3679825"/>
          <p14:tracePt t="42217" x="1903413" y="3697288"/>
          <p14:tracePt t="42231" x="1895475" y="3705225"/>
          <p14:tracePt t="42239" x="1852613" y="3756025"/>
          <p14:tracePt t="42249" x="1844675" y="3773488"/>
          <p14:tracePt t="42255" x="1819275" y="3790950"/>
          <p14:tracePt t="42263" x="1793875" y="3816350"/>
          <p14:tracePt t="42271" x="1766888" y="3832225"/>
          <p14:tracePt t="42279" x="1741488" y="3841750"/>
          <p14:tracePt t="42289" x="1716088" y="3857625"/>
          <p14:tracePt t="42301" x="1700213" y="3867150"/>
          <p14:tracePt t="42307" x="1665288" y="3875088"/>
          <p14:tracePt t="42317" x="1631950" y="3875088"/>
          <p14:tracePt t="42338" x="1597025" y="3883025"/>
          <p14:tracePt t="42348" x="1581150" y="3883025"/>
          <p14:tracePt t="42354" x="1477963" y="3841750"/>
          <p14:tracePt t="42365" x="1462088" y="3816350"/>
          <p14:tracePt t="42376" x="1444625" y="3781425"/>
          <p14:tracePt t="42382" x="1436688" y="3730625"/>
          <p14:tracePt t="42391" x="1427163" y="3705225"/>
          <p14:tracePt t="42404" x="1427163" y="3654425"/>
          <p14:tracePt t="42414" x="1427163" y="3568700"/>
          <p14:tracePt t="42423" x="1427163" y="3527425"/>
          <p14:tracePt t="42434" x="1436688" y="3484563"/>
          <p14:tracePt t="42447" x="1504950" y="3398838"/>
          <p14:tracePt t="42456" x="1530350" y="3365500"/>
          <p14:tracePt t="42466" x="1555750" y="3348038"/>
          <p14:tracePt t="42475" x="1606550" y="3340100"/>
          <p14:tracePt t="42484" x="1622425" y="3340100"/>
          <p14:tracePt t="42491" x="1649413" y="3340100"/>
          <p14:tracePt t="42497" x="1657350" y="3340100"/>
          <p14:tracePt t="42507" x="1682750" y="3365500"/>
          <p14:tracePt t="42515" x="1700213" y="3390900"/>
          <p14:tracePt t="42521" x="1733550" y="3433763"/>
          <p14:tracePt t="42533" x="1751013" y="3535363"/>
          <p14:tracePt t="42541" x="1758950" y="3611563"/>
          <p14:tracePt t="42549" x="1758950" y="3738563"/>
          <p14:tracePt t="42559" x="1758950" y="3824288"/>
          <p14:tracePt t="42565" x="1758950" y="3925888"/>
          <p14:tracePt t="42575" x="1725613" y="4070350"/>
          <p14:tracePt t="42585" x="1700213" y="4130675"/>
          <p14:tracePt t="42722" x="1700213" y="4095750"/>
          <p14:tracePt t="42729" x="1700213" y="4044950"/>
          <p14:tracePt t="42742" x="1700213" y="4027488"/>
          <p14:tracePt t="42747" x="1700213" y="4002088"/>
          <p14:tracePt t="42760" x="1716088" y="3994150"/>
          <p14:tracePt t="42768" x="1751013" y="3994150"/>
          <p14:tracePt t="42781" x="1784350" y="3986213"/>
          <p14:tracePt t="42784" x="1809750" y="3986213"/>
          <p14:tracePt t="42797" x="1852613" y="3986213"/>
          <p14:tracePt t="42800" x="1885950" y="3986213"/>
          <p14:tracePt t="42814" x="1946275" y="3994150"/>
          <p14:tracePt t="42822" x="2005013" y="4002088"/>
          <p14:tracePt t="42833" x="2200275" y="4019550"/>
          <p14:tracePt t="42847" x="2278063" y="4019550"/>
          <p14:tracePt t="42852" x="2379663" y="4027488"/>
          <p14:tracePt t="42864" x="2506663" y="4027488"/>
          <p14:tracePt t="42876" x="2557463" y="4027488"/>
          <p14:tracePt t="42881" x="2660650" y="4027488"/>
          <p14:tracePt t="42890" x="2727325" y="4027488"/>
          <p14:tracePt t="42897" x="2805113" y="4027488"/>
          <p14:tracePt t="42906" x="2863850" y="4027488"/>
          <p14:tracePt t="42913" x="2982913" y="4027488"/>
          <p14:tracePt t="42922" x="3101975" y="4027488"/>
          <p14:tracePt t="42929" x="3170238" y="4027488"/>
          <p14:tracePt t="42937" x="3279775" y="4027488"/>
          <p14:tracePt t="42945" x="3424238" y="4027488"/>
          <p14:tracePt t="42953" x="3509963" y="4027488"/>
          <p14:tracePt t="42962" x="3568700" y="4027488"/>
          <p14:tracePt t="42969" x="3679825" y="4019550"/>
          <p14:tracePt t="42981" x="3756025" y="4019550"/>
          <p14:tracePt t="42986" x="3816350" y="4019550"/>
          <p14:tracePt t="42997" x="3867150" y="4019550"/>
          <p14:tracePt t="43002" x="3925888" y="4019550"/>
          <p14:tracePt t="43010" x="3986213" y="4019550"/>
          <p14:tracePt t="43018" x="4019550" y="4019550"/>
          <p14:tracePt t="43026" x="4044950" y="4019550"/>
          <p14:tracePt t="43034" x="4062413" y="4019550"/>
          <p14:tracePt t="43041" x="4079875" y="4019550"/>
          <p14:tracePt t="43049" x="4087813" y="4019550"/>
          <p14:tracePt t="43060" x="4105275" y="4019550"/>
          <p14:tracePt t="43076" x="4113213" y="4019550"/>
          <p14:tracePt t="43081" x="4130675" y="4019550"/>
          <p14:tracePt t="43096" x="4138613" y="4019550"/>
          <p14:tracePt t="43097" x="4156075" y="4019550"/>
          <p14:tracePt t="43106" x="4181475" y="4019550"/>
          <p14:tracePt t="43115" x="4189413" y="4019550"/>
          <p14:tracePt t="43123" x="4197350" y="4019550"/>
          <p14:tracePt t="43131" x="4206875" y="4019550"/>
          <p14:tracePt t="43141" x="4214813" y="4019550"/>
          <p14:tracePt t="43151" x="4224338" y="4019550"/>
          <p14:tracePt t="43161" x="4232275" y="4019550"/>
          <p14:tracePt t="43167" x="4249738" y="4019550"/>
          <p14:tracePt t="43175" x="4265613" y="4019550"/>
          <p14:tracePt t="43183" x="4275138" y="4019550"/>
          <p14:tracePt t="43191" x="4291013" y="4019550"/>
          <p14:tracePt t="43207" x="4308475" y="4019550"/>
          <p14:tracePt t="43215" x="4316413" y="4019550"/>
          <p14:tracePt t="43231" x="4325938" y="4019550"/>
          <p14:tracePt t="43316" x="4325938" y="4011613"/>
          <p14:tracePt t="43470" x="4300538" y="4002088"/>
          <p14:tracePt t="43477" x="4197350" y="4002088"/>
          <p14:tracePt t="43485" x="4113213" y="4002088"/>
          <p14:tracePt t="43493" x="3976688" y="3994150"/>
          <p14:tracePt t="43501" x="3857625" y="3994150"/>
          <p14:tracePt t="43509" x="3763963" y="3994150"/>
          <p14:tracePt t="43517" x="3619500" y="3976688"/>
          <p14:tracePt t="43525" x="3492500" y="3968750"/>
          <p14:tracePt t="43533" x="3314700" y="3943350"/>
          <p14:tracePt t="43544" x="3186113" y="3917950"/>
          <p14:tracePt t="43553" x="3008313" y="3892550"/>
          <p14:tracePt t="43561" x="2906713" y="3883025"/>
          <p14:tracePt t="43571" x="2830513" y="3875088"/>
          <p14:tracePt t="43585" x="2719388" y="3857625"/>
          <p14:tracePt t="43597" x="2625725" y="3849688"/>
          <p14:tracePt t="43616" x="2498725" y="3841750"/>
          <p14:tracePt t="43629" x="2438400" y="3824288"/>
          <p14:tracePt t="43645" x="2344738" y="3816350"/>
          <p14:tracePt t="43653" x="2286000" y="3806825"/>
          <p14:tracePt t="43663" x="2252663" y="3798888"/>
          <p14:tracePt t="43671" x="2235200" y="3798888"/>
          <p14:tracePt t="43683" x="2217738" y="3790950"/>
          <p14:tracePt t="43701" x="2200275" y="3781425"/>
          <p14:tracePt t="43711" x="2174875" y="3763963"/>
          <p14:tracePt t="43717" x="2141538" y="3756025"/>
          <p14:tracePt t="43730" x="2124075" y="3748088"/>
          <p14:tracePt t="43740" x="2108200" y="3738563"/>
          <p14:tracePt t="43749" x="2047875" y="3697288"/>
          <p14:tracePt t="43756" x="2014538" y="3679825"/>
          <p14:tracePt t="43765" x="1971675" y="3654425"/>
          <p14:tracePt t="43772" x="1911350" y="3619500"/>
          <p14:tracePt t="43785" x="1878013" y="3594100"/>
          <p14:tracePt t="43792" x="1835150" y="3578225"/>
          <p14:tracePt t="43802" x="1819275" y="3568700"/>
          <p14:tracePt t="43808" x="1784350" y="3560763"/>
          <p14:tracePt t="43815" x="1751013" y="3543300"/>
          <p14:tracePt t="43824" x="1690688" y="3517900"/>
          <p14:tracePt t="43850" x="1665288" y="3517900"/>
          <p14:tracePt t="43860" x="1631950" y="3509963"/>
          <p14:tracePt t="43868" x="1504950" y="3449638"/>
          <p14:tracePt t="43877" x="1495425" y="3449638"/>
          <p14:tracePt t="43884" x="1487488" y="3441700"/>
          <p14:tracePt t="43896" x="1477963" y="3433763"/>
          <p14:tracePt t="43899" x="1477963" y="3424238"/>
          <p14:tracePt t="43907" x="1470025" y="3424238"/>
          <p14:tracePt t="43916" x="1462088" y="3416300"/>
          <p14:tracePt t="43923" x="1452563" y="3408363"/>
          <p14:tracePt t="43934" x="1444625" y="3408363"/>
          <p14:tracePt t="43940" x="1436688" y="3408363"/>
          <p14:tracePt t="43958" x="1427163" y="3398838"/>
          <p14:tracePt t="43963" x="1419225" y="3398838"/>
          <p14:tracePt t="43971" x="1411288" y="3390900"/>
          <p14:tracePt t="43989" x="1411288" y="3382963"/>
          <p14:tracePt t="44073" x="1444625" y="3390900"/>
          <p14:tracePt t="44081" x="1477963" y="3424238"/>
          <p14:tracePt t="44089" x="1512888" y="3424238"/>
          <p14:tracePt t="44097" x="1546225" y="3449638"/>
          <p14:tracePt t="44105" x="1571625" y="3459163"/>
          <p14:tracePt t="44113" x="1606550" y="3467100"/>
          <p14:tracePt t="44123" x="1631950" y="3484563"/>
          <p14:tracePt t="44130" x="1639888" y="3492500"/>
          <p14:tracePt t="44138" x="1657350" y="3502025"/>
          <p14:tracePt t="44155" x="1665288" y="3509963"/>
          <p14:tracePt t="44300" x="1657350" y="3509963"/>
          <p14:tracePt t="44307" x="1639888" y="3492500"/>
          <p14:tracePt t="44315" x="1606550" y="3484563"/>
          <p14:tracePt t="44323" x="1581150" y="3467100"/>
          <p14:tracePt t="44331" x="1538288" y="3441700"/>
          <p14:tracePt t="44339" x="1512888" y="3424238"/>
          <p14:tracePt t="44347" x="1477963" y="3416300"/>
          <p14:tracePt t="44355" x="1462088" y="3408363"/>
          <p14:tracePt t="44364" x="1444625" y="3390900"/>
          <p14:tracePt t="44371" x="1436688" y="3390900"/>
          <p14:tracePt t="44589" x="1452563" y="3390900"/>
          <p14:tracePt t="44597" x="1487488" y="3390900"/>
          <p14:tracePt t="44606" x="1546225" y="3408363"/>
          <p14:tracePt t="44613" x="1571625" y="3416300"/>
          <p14:tracePt t="44621" x="1665288" y="3441700"/>
          <p14:tracePt t="44629" x="1700213" y="3449638"/>
          <p14:tracePt t="44638" x="1741488" y="3475038"/>
          <p14:tracePt t="44647" x="1776413" y="3492500"/>
          <p14:tracePt t="44654" x="1819275" y="3509963"/>
          <p14:tracePt t="44665" x="1835150" y="3517900"/>
          <p14:tracePt t="44669" x="1844675" y="3517900"/>
          <p14:tracePt t="44872" x="1827213" y="3502025"/>
          <p14:tracePt t="44879" x="1809750" y="3492500"/>
          <p14:tracePt t="44887" x="1793875" y="3475038"/>
          <p14:tracePt t="44896" x="1766888" y="3459163"/>
          <p14:tracePt t="44903" x="1741488" y="3433763"/>
          <p14:tracePt t="44911" x="1708150" y="3416300"/>
          <p14:tracePt t="44919" x="1674813" y="3390900"/>
          <p14:tracePt t="44928" x="1649413" y="3382963"/>
          <p14:tracePt t="44935" x="1622425" y="3365500"/>
          <p14:tracePt t="44951" x="1622425" y="3355975"/>
          <p14:tracePt t="45090" x="1622425" y="3365500"/>
          <p14:tracePt t="45095" x="1649413" y="3390900"/>
          <p14:tracePt t="45103" x="1700213" y="3424238"/>
          <p14:tracePt t="45113" x="1716088" y="3441700"/>
          <p14:tracePt t="45119" x="1751013" y="3467100"/>
          <p14:tracePt t="45129" x="1801813" y="3509963"/>
          <p14:tracePt t="45137" x="1835150" y="3535363"/>
          <p14:tracePt t="45145" x="1860550" y="3560763"/>
          <p14:tracePt t="45153" x="1870075" y="3578225"/>
          <p14:tracePt t="45162" x="1895475" y="3594100"/>
          <p14:tracePt t="45169" x="1903413" y="3594100"/>
          <p14:tracePt t="45266" x="1895475" y="3578225"/>
          <p14:tracePt t="45273" x="1870075" y="3552825"/>
          <p14:tracePt t="45281" x="1835150" y="3527425"/>
          <p14:tracePt t="45289" x="1801813" y="3492500"/>
          <p14:tracePt t="45297" x="1751013" y="3449638"/>
          <p14:tracePt t="45307" x="1700213" y="3398838"/>
          <p14:tracePt t="45313" x="1665288" y="3348038"/>
          <p14:tracePt t="45321" x="1622425" y="3305175"/>
          <p14:tracePt t="45330" x="1571625" y="3246438"/>
          <p14:tracePt t="45342" x="1530350" y="3195638"/>
          <p14:tracePt t="45349" x="1495425" y="3144838"/>
          <p14:tracePt t="45353" x="1487488" y="3127375"/>
          <p14:tracePt t="45363" x="1477963" y="3109913"/>
          <p14:tracePt t="45369" x="1470025" y="3101975"/>
          <p14:tracePt t="45379" x="1462088" y="3094038"/>
          <p14:tracePt t="45389" x="1462088" y="3084513"/>
          <p14:tracePt t="45407" x="1462088" y="3076575"/>
          <p14:tracePt t="45432" x="1462088" y="3067050"/>
          <p14:tracePt t="45441" x="1470025" y="3059113"/>
          <p14:tracePt t="45448" x="1487488" y="3041650"/>
          <p14:tracePt t="45456" x="1504950" y="3041650"/>
          <p14:tracePt t="45465" x="1530350" y="3033713"/>
          <p14:tracePt t="45472" x="1571625" y="3016250"/>
          <p14:tracePt t="45484" x="1631950" y="3000375"/>
          <p14:tracePt t="45488" x="1665288" y="3000375"/>
          <p14:tracePt t="45504" x="1751013" y="3000375"/>
          <p14:tracePt t="45506" x="1793875" y="3000375"/>
          <p14:tracePt t="45515" x="1870075" y="3000375"/>
          <p14:tracePt t="45523" x="1928813" y="3016250"/>
          <p14:tracePt t="45531" x="1971675" y="3033713"/>
          <p14:tracePt t="45539" x="1997075" y="3051175"/>
          <p14:tracePt t="45547" x="2022475" y="3076575"/>
          <p14:tracePt t="45555" x="2047875" y="3109913"/>
          <p14:tracePt t="45563" x="2065338" y="3135313"/>
          <p14:tracePt t="45571" x="2073275" y="3152775"/>
          <p14:tracePt t="45580" x="2073275" y="3170238"/>
          <p14:tracePt t="45587" x="2082800" y="3203575"/>
          <p14:tracePt t="45596" x="2082800" y="3228975"/>
          <p14:tracePt t="45603" x="2082800" y="3271838"/>
          <p14:tracePt t="45612" x="2082800" y="3314700"/>
          <p14:tracePt t="45619" x="2065338" y="3348038"/>
          <p14:tracePt t="45628" x="2047875" y="3390900"/>
          <p14:tracePt t="45635" x="2030413" y="3424238"/>
          <p14:tracePt t="45645" x="2014538" y="3459163"/>
          <p14:tracePt t="45651" x="1997075" y="3475038"/>
          <p14:tracePt t="45659" x="1989138" y="3475038"/>
          <p14:tracePt t="45669" x="1989138" y="3484563"/>
          <p14:tracePt t="45675" x="1979613" y="3484563"/>
          <p14:tracePt t="45701" x="1979613" y="3492500"/>
          <p14:tracePt t="45734" x="1971675" y="3492500"/>
          <p14:tracePt t="45743" x="1954213" y="3517900"/>
          <p14:tracePt t="45749" x="1938338" y="3543300"/>
          <p14:tracePt t="45757" x="1920875" y="3578225"/>
          <p14:tracePt t="45765" x="1895475" y="3603625"/>
          <p14:tracePt t="45773" x="1870075" y="3629025"/>
          <p14:tracePt t="45781" x="1835150" y="3662363"/>
          <p14:tracePt t="45789" x="1809750" y="3697288"/>
          <p14:tracePt t="45797" x="1793875" y="3763963"/>
          <p14:tracePt t="45805" x="1784350" y="3806825"/>
          <p14:tracePt t="45814" x="1776413" y="3841750"/>
          <p14:tracePt t="45822" x="1776413" y="3883025"/>
          <p14:tracePt t="45832" x="1776413" y="3960813"/>
          <p14:tracePt t="45838" x="1784350" y="4002088"/>
          <p14:tracePt t="45849" x="1793875" y="4044950"/>
          <p14:tracePt t="45854" x="1801813" y="4095750"/>
          <p14:tracePt t="45865" x="1819275" y="4121150"/>
          <p14:tracePt t="45870" x="1827213" y="4130675"/>
          <p14:tracePt t="45884" x="1835150" y="4156075"/>
          <p14:tracePt t="45888" x="1844675" y="4181475"/>
          <p14:tracePt t="45898" x="1844675" y="4206875"/>
          <p14:tracePt t="45902" x="1844675" y="4214813"/>
          <p14:tracePt t="45914" x="1844675" y="4224338"/>
          <p14:tracePt t="45943" x="1844675" y="4214813"/>
          <p14:tracePt t="45957" x="1835150" y="4214813"/>
          <p14:tracePt t="45991" x="1827213" y="4257675"/>
          <p14:tracePt t="45999" x="1819275" y="4333875"/>
          <p14:tracePt t="46007" x="1801813" y="4410075"/>
          <p14:tracePt t="46015" x="1784350" y="4495800"/>
          <p14:tracePt t="46029" x="1776413" y="4554538"/>
          <p14:tracePt t="46036" x="1766888" y="4597400"/>
          <p14:tracePt t="46044" x="1758950" y="4622800"/>
          <p14:tracePt t="46160" x="1758950" y="4614863"/>
          <p14:tracePt t="46172" x="1766888" y="4572000"/>
          <p14:tracePt t="46175" x="1776413" y="4554538"/>
          <p14:tracePt t="46183" x="1784350" y="4538663"/>
          <p14:tracePt t="46191" x="1784350" y="4529138"/>
          <p14:tracePt t="46200" x="1784350" y="4513263"/>
          <p14:tracePt t="46207" x="1784350" y="4495800"/>
          <p14:tracePt t="46215" x="1784350" y="4486275"/>
          <p14:tracePt t="46225" x="1784350" y="4460875"/>
          <p14:tracePt t="46231" x="1793875" y="4435475"/>
          <p14:tracePt t="46241" x="1793875" y="4410075"/>
          <p14:tracePt t="46249" x="1801813" y="4384675"/>
          <p14:tracePt t="46257" x="1801813" y="4351338"/>
          <p14:tracePt t="46265" x="1801813" y="4333875"/>
          <p14:tracePt t="46273" x="1801813" y="4325938"/>
          <p14:tracePt t="46284" x="1801813" y="4308475"/>
          <p14:tracePt t="46296" x="1801813" y="4265613"/>
          <p14:tracePt t="46302" x="1801813" y="4249738"/>
          <p14:tracePt t="46310" x="1801813" y="4232275"/>
          <p14:tracePt t="46318" x="1793875" y="4214813"/>
          <p14:tracePt t="46326" x="1784350" y="4197350"/>
          <p14:tracePt t="46334" x="1776413" y="4181475"/>
          <p14:tracePt t="46344" x="1766888" y="4164013"/>
          <p14:tracePt t="46351" x="1758950" y="4146550"/>
          <p14:tracePt t="46358" x="1758950" y="4138613"/>
          <p14:tracePt t="46365" x="1751013" y="4130675"/>
          <p14:tracePt t="46374" x="1741488" y="4121150"/>
          <p14:tracePt t="46382" x="1741488" y="4113213"/>
          <p14:tracePt t="46390" x="1733550" y="4113213"/>
          <p14:tracePt t="46399" x="1716088" y="4105275"/>
          <p14:tracePt t="46406" x="1700213" y="4105275"/>
          <p14:tracePt t="46416" x="1674813" y="4095750"/>
          <p14:tracePt t="46422" x="1649413" y="4087813"/>
          <p14:tracePt t="46431" x="1614488" y="4087813"/>
          <p14:tracePt t="46439" x="1606550" y="4087813"/>
          <p14:tracePt t="46448" x="1597025" y="4087813"/>
          <p14:tracePt t="46454" x="1597025" y="4079875"/>
          <p14:tracePt t="46539" x="1597025" y="4070350"/>
          <p14:tracePt t="46547" x="1597025" y="4062413"/>
          <p14:tracePt t="46565" x="1597025" y="4052888"/>
          <p14:tracePt t="46576" x="1597025" y="4044950"/>
          <p14:tracePt t="46584" x="1597025" y="4037013"/>
          <p14:tracePt t="46600" x="1589088" y="4037013"/>
          <p14:tracePt t="46608" x="1589088" y="4027488"/>
          <p14:tracePt t="46623" x="1589088" y="4019550"/>
          <p14:tracePt t="46647" x="1589088" y="4011613"/>
          <p14:tracePt t="46655" x="1597025" y="4011613"/>
          <p14:tracePt t="46663" x="1597025" y="4002088"/>
          <p14:tracePt t="46671" x="1597025" y="3994150"/>
          <p14:tracePt t="46679" x="1606550" y="3986213"/>
          <p14:tracePt t="46687" x="1622425" y="3968750"/>
          <p14:tracePt t="46697" x="1649413" y="3951288"/>
          <p14:tracePt t="46705" x="1674813" y="3925888"/>
          <p14:tracePt t="46712" x="1690688" y="3908425"/>
          <p14:tracePt t="46719" x="1708150" y="3892550"/>
          <p14:tracePt t="46729" x="1733550" y="3875088"/>
          <p14:tracePt t="46736" x="1751013" y="3867150"/>
          <p14:tracePt t="46751" x="1758950" y="3857625"/>
          <p14:tracePt t="46910" x="1758950" y="3867150"/>
          <p14:tracePt t="46981" x="1733550" y="3867150"/>
          <p14:tracePt t="46989" x="1725613" y="3867150"/>
          <p14:tracePt t="46998" x="1700213" y="3857625"/>
          <p14:tracePt t="47007" x="1657350" y="3849688"/>
          <p14:tracePt t="47013" x="1622425" y="3849688"/>
          <p14:tracePt t="47021" x="1589088" y="3849688"/>
          <p14:tracePt t="47029" x="1563688" y="3849688"/>
          <p14:tracePt t="47039" x="1520825" y="3849688"/>
          <p14:tracePt t="47051" x="1495425" y="3849688"/>
          <p14:tracePt t="47057" x="1470025" y="3857625"/>
          <p14:tracePt t="47066" x="1462088" y="3857625"/>
          <p14:tracePt t="47076" x="1462088" y="3867150"/>
          <p14:tracePt t="47083" x="1452563" y="3883025"/>
          <p14:tracePt t="47092" x="1444625" y="3892550"/>
          <p14:tracePt t="47113" x="1444625" y="3935413"/>
          <p14:tracePt t="47115" x="1444625" y="3943350"/>
          <p14:tracePt t="47123" x="1444625" y="3986213"/>
          <p14:tracePt t="47131" x="1452563" y="4011613"/>
          <p14:tracePt t="47139" x="1477963" y="4037013"/>
          <p14:tracePt t="47147" x="1495425" y="4062413"/>
          <p14:tracePt t="47155" x="1520825" y="4087813"/>
          <p14:tracePt t="47163" x="1571625" y="4113213"/>
          <p14:tracePt t="47171" x="1631950" y="4130675"/>
          <p14:tracePt t="47180" x="1708150" y="4164013"/>
          <p14:tracePt t="47188" x="1793875" y="4197350"/>
          <p14:tracePt t="47199" x="1844675" y="4240213"/>
          <p14:tracePt t="47204" x="1852613" y="4275138"/>
          <p14:tracePt t="47216" x="1852613" y="4316413"/>
          <p14:tracePt t="47220" x="1852613" y="4376738"/>
          <p14:tracePt t="47378" x="1852613" y="4351338"/>
          <p14:tracePt t="47385" x="1844675" y="4325938"/>
          <p14:tracePt t="47394" x="1835150" y="4308475"/>
          <p14:tracePt t="47401" x="1827213" y="4283075"/>
          <p14:tracePt t="47409" x="1827213" y="4265613"/>
          <p14:tracePt t="47417" x="1835150" y="4249738"/>
          <p14:tracePt t="47425" x="1852613" y="4249738"/>
          <p14:tracePt t="47433" x="1885950" y="4249738"/>
          <p14:tracePt t="47441" x="1903413" y="4249738"/>
          <p14:tracePt t="47449" x="1938338" y="4249738"/>
          <p14:tracePt t="47457" x="1971675" y="4249738"/>
          <p14:tracePt t="47468" x="2005013" y="4249738"/>
          <p14:tracePt t="47474" x="2039938" y="4257675"/>
          <p14:tracePt t="47483" x="2065338" y="4265613"/>
          <p14:tracePt t="47489" x="2090738" y="4275138"/>
          <p14:tracePt t="47498" x="2116138" y="4275138"/>
          <p14:tracePt t="47505" x="2133600" y="4283075"/>
          <p14:tracePt t="47513" x="2133600" y="4291013"/>
          <p14:tracePt t="47554" x="2141538" y="4291013"/>
          <p14:tracePt t="47577" x="2141538" y="4300538"/>
          <p14:tracePt t="47902" x="2149475" y="4300538"/>
          <p14:tracePt t="49479" x="2184400" y="4275138"/>
          <p14:tracePt t="49487" x="2227263" y="4240213"/>
          <p14:tracePt t="49497" x="2268538" y="4214813"/>
          <p14:tracePt t="49503" x="2344738" y="4189413"/>
          <p14:tracePt t="49512" x="2397125" y="4164013"/>
          <p14:tracePt t="49519" x="2455863" y="4138613"/>
          <p14:tracePt t="49529" x="2516188" y="4113213"/>
          <p14:tracePt t="49535" x="2566988" y="4105275"/>
          <p14:tracePt t="49545" x="2592388" y="4095750"/>
          <p14:tracePt t="49551" x="2608263" y="4095750"/>
          <p14:tracePt t="49559" x="2625725" y="4087813"/>
          <p14:tracePt t="49567" x="2633663" y="4087813"/>
          <p14:tracePt t="49609" x="2643188" y="4087813"/>
          <p14:tracePt t="49617" x="2651125" y="4087813"/>
          <p14:tracePt t="49626" x="2660650" y="4087813"/>
          <p14:tracePt t="49634" x="2676525" y="4079875"/>
          <p14:tracePt t="49641" x="2693988" y="4070350"/>
          <p14:tracePt t="49649" x="2719388" y="4070350"/>
          <p14:tracePt t="49658" x="2744788" y="4062413"/>
          <p14:tracePt t="49666" x="2805113" y="4044950"/>
          <p14:tracePt t="49675" x="2830513" y="4044950"/>
          <p14:tracePt t="49681" x="2855913" y="4037013"/>
          <p14:tracePt t="49689" x="2881313" y="4037013"/>
          <p14:tracePt t="49697" x="2889250" y="4037013"/>
          <p14:tracePt t="49705" x="2897188" y="4037013"/>
          <p14:tracePt t="49713" x="2914650" y="4037013"/>
          <p14:tracePt t="49737" x="2922588" y="4037013"/>
          <p14:tracePt t="49747" x="2932113" y="4037013"/>
          <p14:tracePt t="49753" x="2940050" y="4037013"/>
          <p14:tracePt t="49763" x="2965450" y="4037013"/>
          <p14:tracePt t="49770" x="2990850" y="4037013"/>
          <p14:tracePt t="49780" x="3008313" y="4037013"/>
          <p14:tracePt t="49785" x="3033713" y="4027488"/>
          <p14:tracePt t="49796" x="3067050" y="4027488"/>
          <p14:tracePt t="49803" x="3101975" y="4019550"/>
          <p14:tracePt t="49814" x="3144838" y="4011613"/>
          <p14:tracePt t="49821" x="3178175" y="4002088"/>
          <p14:tracePt t="49829" x="3221038" y="3994150"/>
          <p14:tracePt t="49837" x="3271838" y="3976688"/>
          <p14:tracePt t="49845" x="3314700" y="3968750"/>
          <p14:tracePt t="49853" x="3365500" y="3943350"/>
          <p14:tracePt t="49861" x="3398838" y="3935413"/>
          <p14:tracePt t="49870" x="3449638" y="3917950"/>
          <p14:tracePt t="49880" x="3492500" y="3900488"/>
          <p14:tracePt t="49885" x="3527425" y="3883025"/>
          <p14:tracePt t="49895" x="3594100" y="3857625"/>
          <p14:tracePt t="49903" x="3611563" y="3841750"/>
          <p14:tracePt t="49912" x="3636963" y="3841750"/>
          <p14:tracePt t="49919" x="3654425" y="3832225"/>
          <p14:tracePt t="49929" x="3671888" y="3824288"/>
          <p14:tracePt t="49972" x="3671888" y="3816350"/>
          <p14:tracePt t="50179" x="3697288" y="3816350"/>
          <p14:tracePt t="50189" x="3713163" y="3816350"/>
          <p14:tracePt t="50197" x="3738563" y="3816350"/>
          <p14:tracePt t="50205" x="3763963" y="3816350"/>
          <p14:tracePt t="50213" x="3806825" y="3816350"/>
          <p14:tracePt t="50221" x="3875088" y="3816350"/>
          <p14:tracePt t="50229" x="3935413" y="3816350"/>
          <p14:tracePt t="50237" x="3976688" y="3816350"/>
          <p14:tracePt t="50246" x="4037013" y="3806825"/>
          <p14:tracePt t="50253" x="4095750" y="3798888"/>
          <p14:tracePt t="50262" x="4156075" y="3798888"/>
          <p14:tracePt t="50270" x="4189413" y="3790950"/>
          <p14:tracePt t="50279" x="4240213" y="3790950"/>
          <p14:tracePt t="50287" x="4300538" y="3781425"/>
          <p14:tracePt t="50298" x="4333875" y="3781425"/>
          <p14:tracePt t="50302" x="4376738" y="3781425"/>
          <p14:tracePt t="50311" x="4427538" y="3773488"/>
          <p14:tracePt t="50319" x="4452938" y="3773488"/>
          <p14:tracePt t="50326" x="4486275" y="3773488"/>
          <p14:tracePt t="50335" x="4513263" y="3773488"/>
          <p14:tracePt t="50342" x="4529138" y="3773488"/>
          <p14:tracePt t="50350" x="4554538" y="3773488"/>
          <p14:tracePt t="50358" x="4572000" y="3763963"/>
          <p14:tracePt t="50366" x="4579938" y="3763963"/>
          <p14:tracePt t="50374" x="4597400" y="3763963"/>
          <p14:tracePt t="50381" x="4605338" y="3763963"/>
          <p14:tracePt t="50389" x="4614863" y="3763963"/>
          <p14:tracePt t="50397" x="4630738" y="3763963"/>
          <p14:tracePt t="50406" x="4648200" y="3756025"/>
          <p14:tracePt t="50414" x="4657725" y="3756025"/>
          <p14:tracePt t="50422" x="4683125" y="3756025"/>
          <p14:tracePt t="50430" x="4699000" y="3756025"/>
          <p14:tracePt t="50440" x="4724400" y="3756025"/>
          <p14:tracePt t="50447" x="4759325" y="3756025"/>
          <p14:tracePt t="50455" x="4784725" y="3756025"/>
          <p14:tracePt t="50463" x="4802188" y="3756025"/>
          <p14:tracePt t="50472" x="4835525" y="3756025"/>
          <p14:tracePt t="50479" x="4868863" y="3756025"/>
          <p14:tracePt t="50487" x="4894263" y="3756025"/>
          <p14:tracePt t="50495" x="4929188" y="3756025"/>
          <p14:tracePt t="50503" x="4962525" y="3756025"/>
          <p14:tracePt t="50512" x="4997450" y="3756025"/>
          <p14:tracePt t="50519" x="5013325" y="3756025"/>
          <p14:tracePt t="50529" x="5048250" y="3756025"/>
          <p14:tracePt t="50535" x="5073650" y="3756025"/>
          <p14:tracePt t="50545" x="5106988" y="3748088"/>
          <p14:tracePt t="50551" x="5132388" y="3748088"/>
          <p14:tracePt t="50559" x="5157788" y="3748088"/>
          <p14:tracePt t="50567" x="5192713" y="3748088"/>
          <p14:tracePt t="50575" x="5208588" y="3738563"/>
          <p14:tracePt t="50583" x="5235575" y="3738563"/>
          <p14:tracePt t="50591" x="5260975" y="3738563"/>
          <p14:tracePt t="50599" x="5286375" y="3730625"/>
          <p14:tracePt t="50607" x="5302250" y="3730625"/>
          <p14:tracePt t="50615" x="5319713" y="3730625"/>
          <p14:tracePt t="50623" x="5327650" y="3730625"/>
          <p14:tracePt t="50631" x="5353050" y="3730625"/>
          <p14:tracePt t="50639" x="5370513" y="3730625"/>
          <p14:tracePt t="50647" x="5387975" y="3730625"/>
          <p14:tracePt t="50655" x="5405438" y="3730625"/>
          <p14:tracePt t="50663" x="5421313" y="3730625"/>
          <p14:tracePt t="50671" x="5430838" y="3730625"/>
          <p14:tracePt t="50679" x="5446713" y="3730625"/>
          <p14:tracePt t="50687" x="5456238" y="3730625"/>
          <p14:tracePt t="50697" x="5472113" y="3730625"/>
          <p14:tracePt t="50703" x="5489575" y="3730625"/>
          <p14:tracePt t="50713" x="5507038" y="3730625"/>
          <p14:tracePt t="50719" x="5532438" y="3730625"/>
          <p14:tracePt t="50729" x="5557838" y="3730625"/>
          <p14:tracePt t="50737" x="5565775" y="3730625"/>
          <p14:tracePt t="50746" x="5583238" y="3730625"/>
          <p14:tracePt t="50753" x="5591175" y="3730625"/>
          <p14:tracePt t="50762" x="5608638" y="3730625"/>
          <p14:tracePt t="50769" x="5616575" y="3730625"/>
          <p14:tracePt t="50990" x="5634038" y="3730625"/>
          <p14:tracePt t="50995" x="5651500" y="3730625"/>
          <p14:tracePt t="51004" x="5659438" y="3730625"/>
          <p14:tracePt t="51010" x="5676900" y="3730625"/>
          <p14:tracePt t="51021" x="5684838" y="3730625"/>
          <p14:tracePt t="51038" x="5694363" y="3730625"/>
          <p14:tracePt t="51048" x="5702300" y="3730625"/>
          <p14:tracePt t="51334" x="5694363" y="3738563"/>
          <p14:tracePt t="51341" x="5668963" y="3748088"/>
          <p14:tracePt t="51349" x="5651500" y="3756025"/>
          <p14:tracePt t="51357" x="5626100" y="3756025"/>
          <p14:tracePt t="51365" x="5600700" y="3756025"/>
          <p14:tracePt t="51374" x="5565775" y="3773488"/>
          <p14:tracePt t="51381" x="5549900" y="3773488"/>
          <p14:tracePt t="51389" x="5524500" y="3781425"/>
          <p14:tracePt t="51397" x="5497513" y="3781425"/>
          <p14:tracePt t="51405" x="5481638" y="3790950"/>
          <p14:tracePt t="51429" x="5472113" y="3790950"/>
          <p14:tracePt t="51477" x="5464175" y="3790950"/>
          <p14:tracePt t="51485" x="5464175" y="3798888"/>
          <p14:tracePt t="51493" x="5456238" y="3806825"/>
          <p14:tracePt t="51501" x="5446713" y="3806825"/>
          <p14:tracePt t="51509" x="5438775" y="3806825"/>
          <p14:tracePt t="51517" x="5430838" y="3806825"/>
          <p14:tracePt t="51525" x="5421313" y="3806825"/>
          <p14:tracePt t="51535" x="5421313" y="3816350"/>
          <p14:tracePt t="51541" x="5405438" y="3816350"/>
          <p14:tracePt t="51551" x="5395913" y="3816350"/>
          <p14:tracePt t="51557" x="5395913" y="3824288"/>
          <p14:tracePt t="51567" x="5387975" y="3824288"/>
          <p14:tracePt t="51575" x="5380038" y="3824288"/>
          <p14:tracePt t="51583" x="5370513" y="3824288"/>
          <p14:tracePt t="51607" x="5362575" y="3824288"/>
          <p14:tracePt t="51624" x="5353050" y="3824288"/>
          <p14:tracePt t="51639" x="5345113" y="3824288"/>
          <p14:tracePt t="51655" x="5337175" y="3832225"/>
          <p14:tracePt t="51664" x="5327650" y="3832225"/>
          <p14:tracePt t="51687" x="5319713" y="3832225"/>
          <p14:tracePt t="51695" x="5311775" y="3832225"/>
          <p14:tracePt t="51712" x="5311775" y="3841750"/>
          <p14:tracePt t="51735" x="5302250" y="3841750"/>
          <p14:tracePt t="51759" x="5294313" y="3841750"/>
          <p14:tracePt t="51777" x="5286375" y="3841750"/>
          <p14:tracePt t="51800" x="5276850" y="3841750"/>
          <p14:tracePt t="51808" x="5260975" y="3849688"/>
          <p14:tracePt t="51816" x="5251450" y="3849688"/>
          <p14:tracePt t="51826" x="5235575" y="3849688"/>
          <p14:tracePt t="51832" x="5218113" y="3857625"/>
          <p14:tracePt t="51842" x="5167313" y="3867150"/>
          <p14:tracePt t="51848" x="5157788" y="3867150"/>
          <p14:tracePt t="51865" x="5116513" y="3875088"/>
          <p14:tracePt t="51870" x="5048250" y="3892550"/>
          <p14:tracePt t="51883" x="4987925" y="3900488"/>
          <p14:tracePt t="51886" x="4946650" y="3900488"/>
          <p14:tracePt t="51898" x="4878388" y="3925888"/>
          <p14:tracePt t="51902" x="4716463" y="3951288"/>
          <p14:tracePt t="51910" x="4640263" y="3960813"/>
          <p14:tracePt t="51920" x="4529138" y="3968750"/>
          <p14:tracePt t="51926" x="4325938" y="3994150"/>
          <p14:tracePt t="51934" x="4224338" y="4011613"/>
          <p14:tracePt t="51942" x="4070350" y="4019550"/>
          <p14:tracePt t="51949" x="3908425" y="4044950"/>
          <p14:tracePt t="51958" x="3781425" y="4052888"/>
          <p14:tracePt t="51965" x="3586163" y="4070350"/>
          <p14:tracePt t="51974" x="3484563" y="4079875"/>
          <p14:tracePt t="51982" x="3289300" y="4095750"/>
          <p14:tracePt t="51989" x="3178175" y="4095750"/>
          <p14:tracePt t="51997" x="3016250" y="4121150"/>
          <p14:tracePt t="52006" x="2914650" y="4121150"/>
          <p14:tracePt t="52014" x="2762250" y="4130675"/>
          <p14:tracePt t="52022" x="2660650" y="4138613"/>
          <p14:tracePt t="52030" x="2566988" y="4138613"/>
          <p14:tracePt t="52039" x="2463800" y="4138613"/>
          <p14:tracePt t="52046" x="2397125" y="4138613"/>
          <p14:tracePt t="52056" x="2311400" y="4138613"/>
          <p14:tracePt t="52067" x="2166938" y="4138613"/>
          <p14:tracePt t="52073" x="2065338" y="4138613"/>
          <p14:tracePt t="52081" x="2022475" y="4138613"/>
          <p14:tracePt t="52089" x="1903413" y="4121150"/>
          <p14:tracePt t="52100" x="1835150" y="4105275"/>
          <p14:tracePt t="52106" x="1716088" y="4070350"/>
          <p14:tracePt t="52115" x="1657350" y="4052888"/>
          <p14:tracePt t="52121" x="1622425" y="4037013"/>
          <p14:tracePt t="52132" x="1555750" y="4002088"/>
          <p14:tracePt t="52138" x="1470025" y="3968750"/>
          <p14:tracePt t="52147" x="1393825" y="3925888"/>
          <p14:tracePt t="52155" x="1325563" y="3883025"/>
          <p14:tracePt t="52168" x="1266825" y="3841750"/>
          <p14:tracePt t="52175" x="1147763" y="3773488"/>
          <p14:tracePt t="52183" x="1096963" y="3738563"/>
          <p14:tracePt t="52193" x="1044575" y="3697288"/>
          <p14:tracePt t="52199" x="993775" y="3671888"/>
          <p14:tracePt t="52209" x="942975" y="3636963"/>
          <p14:tracePt t="52219" x="925513" y="3629025"/>
          <p14:tracePt t="52228" x="884238" y="3603625"/>
          <p14:tracePt t="52235" x="866775" y="3594100"/>
          <p14:tracePt t="52245" x="841375" y="3578225"/>
          <p14:tracePt t="52251" x="823913" y="3578225"/>
          <p14:tracePt t="52259" x="815975" y="3560763"/>
          <p14:tracePt t="52275" x="815975" y="3552825"/>
          <p14:tracePt t="52284" x="808038" y="3543300"/>
          <p14:tracePt t="52299" x="808038" y="3527425"/>
          <p14:tracePt t="52309" x="808038" y="3509963"/>
          <p14:tracePt t="52318" x="808038" y="3484563"/>
          <p14:tracePt t="52330" x="808038" y="3441700"/>
          <p14:tracePt t="52338" x="841375" y="3373438"/>
          <p14:tracePt t="52347" x="849313" y="3365500"/>
          <p14:tracePt t="52351" x="866775" y="3330575"/>
          <p14:tracePt t="52364" x="909638" y="3297238"/>
          <p14:tracePt t="52371" x="942975" y="3263900"/>
          <p14:tracePt t="52380" x="993775" y="3228975"/>
          <p14:tracePt t="52388" x="1028700" y="3203575"/>
          <p14:tracePt t="52397" x="1147763" y="3144838"/>
          <p14:tracePt t="52403" x="1223963" y="3127375"/>
          <p14:tracePt t="52414" x="1282700" y="3101975"/>
          <p14:tracePt t="52422" x="1376363" y="3094038"/>
          <p14:tracePt t="52429" x="1436688" y="3084513"/>
          <p14:tracePt t="52437" x="1487488" y="3084513"/>
          <p14:tracePt t="52445" x="1512888" y="3084513"/>
          <p14:tracePt t="52453" x="1546225" y="3084513"/>
          <p14:tracePt t="52461" x="1555750" y="3084513"/>
          <p14:tracePt t="52469" x="1581150" y="3094038"/>
          <p14:tracePt t="52479" x="1597025" y="3101975"/>
          <p14:tracePt t="52486" x="1622425" y="3119438"/>
          <p14:tracePt t="52507" x="1682750" y="3178175"/>
          <p14:tracePt t="52510" x="1708150" y="3221038"/>
          <p14:tracePt t="52517" x="1733550" y="3254375"/>
          <p14:tracePt t="52525" x="1776413" y="3305175"/>
          <p14:tracePt t="52533" x="1801813" y="3340100"/>
          <p14:tracePt t="52541" x="1835150" y="3390900"/>
          <p14:tracePt t="52549" x="1860550" y="3433763"/>
          <p14:tracePt t="52557" x="1903413" y="3509963"/>
          <p14:tracePt t="52567" x="1928813" y="3552825"/>
          <p14:tracePt t="52573" x="1946275" y="3586163"/>
          <p14:tracePt t="52581" x="1954213" y="3611563"/>
          <p14:tracePt t="52589" x="1971675" y="3646488"/>
          <p14:tracePt t="52597" x="1979613" y="3679825"/>
          <p14:tracePt t="52605" x="1979613" y="3705225"/>
          <p14:tracePt t="52613" x="1979613" y="3713163"/>
          <p14:tracePt t="52621" x="1979613" y="3738563"/>
          <p14:tracePt t="52630" x="1979613" y="3748088"/>
          <p14:tracePt t="52637" x="1979613" y="3773488"/>
          <p14:tracePt t="52645" x="1979613" y="3798888"/>
          <p14:tracePt t="52653" x="1963738" y="3824288"/>
          <p14:tracePt t="52664" x="1954213" y="3832225"/>
          <p14:tracePt t="52669" x="1928813" y="3857625"/>
          <p14:tracePt t="52679" x="1895475" y="3900488"/>
          <p14:tracePt t="52685" x="1870075" y="3925888"/>
          <p14:tracePt t="52695" x="1844675" y="3943350"/>
          <p14:tracePt t="52702" x="1809750" y="3968750"/>
          <p14:tracePt t="52718" x="1776413" y="3976688"/>
          <p14:tracePt t="52722" x="1741488" y="3994150"/>
          <p14:tracePt t="52728" x="1708150" y="4011613"/>
          <p14:tracePt t="52735" x="1682750" y="4019550"/>
          <p14:tracePt t="52745" x="1649413" y="4019550"/>
          <p14:tracePt t="52751" x="1639888" y="4019550"/>
          <p14:tracePt t="52759" x="1614488" y="4019550"/>
          <p14:tracePt t="52768" x="1597025" y="4019550"/>
          <p14:tracePt t="52778" x="1589088" y="4019550"/>
          <p14:tracePt t="52783" x="1571625" y="4019550"/>
          <p14:tracePt t="52791" x="1555750" y="4002088"/>
          <p14:tracePt t="52799" x="1546225" y="3976688"/>
          <p14:tracePt t="52808" x="1520825" y="3951288"/>
          <p14:tracePt t="52815" x="1504950" y="3917950"/>
          <p14:tracePt t="52824" x="1487488" y="3883025"/>
          <p14:tracePt t="52831" x="1477963" y="3849688"/>
          <p14:tracePt t="52839" x="1470025" y="3816350"/>
          <p14:tracePt t="52847" x="1470025" y="3806825"/>
          <p14:tracePt t="52859" x="1470025" y="3781425"/>
          <p14:tracePt t="52867" x="1504950" y="3713163"/>
          <p14:tracePt t="52876" x="1538288" y="3687763"/>
          <p14:tracePt t="52895" x="1657350" y="3654425"/>
          <p14:tracePt t="52901" x="1793875" y="3636963"/>
          <p14:tracePt t="52908" x="1903413" y="3636963"/>
          <p14:tracePt t="52915" x="1989138" y="3636963"/>
          <p14:tracePt t="52925" x="2133600" y="3636963"/>
          <p14:tracePt t="52931" x="2166938" y="3654425"/>
          <p14:tracePt t="52939" x="2217738" y="3722688"/>
          <p14:tracePt t="52949" x="2227263" y="3748088"/>
          <p14:tracePt t="52955" x="2227263" y="3867150"/>
          <p14:tracePt t="53061" x="2227263" y="3841750"/>
          <p14:tracePt t="53069" x="2235200" y="3790950"/>
          <p14:tracePt t="53077" x="2293938" y="3705225"/>
          <p14:tracePt t="53085" x="2354263" y="3654425"/>
          <p14:tracePt t="53097" x="2405063" y="3636963"/>
          <p14:tracePt t="53101" x="2481263" y="3629025"/>
          <p14:tracePt t="53109" x="2549525" y="3611563"/>
          <p14:tracePt t="53117" x="2625725" y="3603625"/>
          <p14:tracePt t="53125" x="2711450" y="3578225"/>
          <p14:tracePt t="53133" x="2813050" y="3578225"/>
          <p14:tracePt t="53141" x="2949575" y="3578225"/>
          <p14:tracePt t="53149" x="3051175" y="3578225"/>
          <p14:tracePt t="53157" x="3160713" y="3578225"/>
          <p14:tracePt t="53166" x="3289300" y="3586163"/>
          <p14:tracePt t="53173" x="3594100" y="3611563"/>
          <p14:tracePt t="53181" x="3925888" y="3646488"/>
          <p14:tracePt t="53189" x="4070350" y="3662363"/>
          <p14:tracePt t="53197" x="4495800" y="3713163"/>
          <p14:tracePt t="53205" x="4792663" y="3730625"/>
          <p14:tracePt t="53213" x="5099050" y="3763963"/>
          <p14:tracePt t="53221" x="5413375" y="3763963"/>
          <p14:tracePt t="53231" x="5761038" y="3763963"/>
          <p14:tracePt t="53237" x="6076950" y="3763963"/>
          <p14:tracePt t="53247" x="6237288" y="3763963"/>
          <p14:tracePt t="53253" x="6407150" y="3763963"/>
          <p14:tracePt t="53263" x="6611938" y="3763963"/>
          <p14:tracePt t="53271" x="6705600" y="3763963"/>
          <p14:tracePt t="53279" x="6832600" y="3773488"/>
          <p14:tracePt t="53287" x="6908800" y="3773488"/>
          <p14:tracePt t="53296" x="6977063" y="3773488"/>
          <p14:tracePt t="53304" x="7035800" y="3773488"/>
          <p14:tracePt t="53313" x="7061200" y="3773488"/>
          <p14:tracePt t="53319" x="7078663" y="3773488"/>
          <p14:tracePt t="53330" x="7088188" y="3781425"/>
          <p14:tracePt t="53336" x="7096125" y="3781425"/>
          <p14:tracePt t="53376" x="7104063" y="3781425"/>
          <p14:tracePt t="53396" x="7113588" y="3781425"/>
          <p14:tracePt t="53404" x="7121525" y="3781425"/>
          <p14:tracePt t="53436" x="7129463" y="3781425"/>
          <p14:tracePt t="53825" x="7121525" y="3798888"/>
          <p14:tracePt t="53831" x="7113588" y="3824288"/>
          <p14:tracePt t="53840" x="7096125" y="3841750"/>
          <p14:tracePt t="53847" x="7061200" y="3867150"/>
          <p14:tracePt t="53856" x="7010400" y="3892550"/>
          <p14:tracePt t="53863" x="6934200" y="3925888"/>
          <p14:tracePt t="53871" x="6858000" y="3960813"/>
          <p14:tracePt t="53879" x="6764338" y="3994150"/>
          <p14:tracePt t="53887" x="6662738" y="4011613"/>
          <p14:tracePt t="53895" x="6569075" y="4037013"/>
          <p14:tracePt t="53908" x="6424613" y="4062413"/>
          <p14:tracePt t="53916" x="6330950" y="4079875"/>
          <p14:tracePt t="53925" x="6135688" y="4113213"/>
          <p14:tracePt t="53931" x="6034088" y="4121150"/>
          <p14:tracePt t="53939" x="5932488" y="4146550"/>
          <p14:tracePt t="53947" x="5770563" y="4164013"/>
          <p14:tracePt t="53956" x="5616575" y="4181475"/>
          <p14:tracePt t="53963" x="5489575" y="4206875"/>
          <p14:tracePt t="53971" x="5345113" y="4214813"/>
          <p14:tracePt t="53979" x="5081588" y="4257675"/>
          <p14:tracePt t="53987" x="4929188" y="4275138"/>
          <p14:tracePt t="53996" x="4868863" y="4283075"/>
          <p14:tracePt t="54003" x="4749800" y="4291013"/>
          <p14:tracePt t="54013" x="4640263" y="4300538"/>
          <p14:tracePt t="54019" x="4564063" y="4316413"/>
          <p14:tracePt t="54030" x="4521200" y="4316413"/>
          <p14:tracePt t="54036" x="4460875" y="4325938"/>
          <p14:tracePt t="54046" x="4427538" y="4325938"/>
          <p14:tracePt t="54052" x="4384675" y="4325938"/>
          <p14:tracePt t="54059" x="4325938" y="4333875"/>
          <p14:tracePt t="54068" x="4283075" y="4333875"/>
          <p14:tracePt t="54076" x="4240213" y="4341813"/>
          <p14:tracePt t="54084" x="4206875" y="4341813"/>
          <p14:tracePt t="54096" x="4164013" y="4351338"/>
          <p14:tracePt t="54101" x="4138613" y="4351338"/>
          <p14:tracePt t="54115" x="4095750" y="4351338"/>
          <p14:tracePt t="54117" x="4027488" y="4351338"/>
          <p14:tracePt t="54125" x="3986213" y="4351338"/>
          <p14:tracePt t="54134" x="3935413" y="4351338"/>
          <p14:tracePt t="54141" x="3908425" y="4351338"/>
          <p14:tracePt t="54150" x="3867150" y="4351338"/>
          <p14:tracePt t="54157" x="3824288" y="4351338"/>
          <p14:tracePt t="54166" x="3798888" y="4351338"/>
          <p14:tracePt t="54174" x="3773488" y="4351338"/>
          <p14:tracePt t="54181" x="3763963" y="4351338"/>
          <p14:tracePt t="54190" x="3748088" y="4351338"/>
          <p14:tracePt t="54199" x="3738563" y="4351338"/>
          <p14:tracePt t="54289" x="3730625" y="4351338"/>
          <p14:tracePt t="54297" x="3722688" y="4351338"/>
          <p14:tracePt t="54306" x="3705225" y="4351338"/>
          <p14:tracePt t="54313" x="3687763" y="4351338"/>
          <p14:tracePt t="54322" x="3671888" y="4341813"/>
          <p14:tracePt t="54330" x="3662363" y="4341813"/>
          <p14:tracePt t="54338" x="3636963" y="4333875"/>
          <p14:tracePt t="54346" x="3619500" y="4325938"/>
          <p14:tracePt t="54354" x="3603625" y="4325938"/>
          <p14:tracePt t="54363" x="3586163" y="4316413"/>
          <p14:tracePt t="54371" x="3578225" y="4308475"/>
          <p14:tracePt t="54381" x="3568700" y="4308475"/>
          <p14:tracePt t="54388" x="3560763" y="4308475"/>
          <p14:tracePt t="54396" x="3552825" y="4308475"/>
          <p14:tracePt t="54403" x="3552825" y="4300538"/>
          <p14:tracePt t="54413" x="3543300" y="4300538"/>
          <p14:tracePt t="54419" x="3535363" y="4291013"/>
          <p14:tracePt t="54429" x="3527425" y="4291013"/>
          <p14:tracePt t="54446" x="3509963" y="4283075"/>
          <p14:tracePt t="54452" x="3502025" y="4275138"/>
          <p14:tracePt t="54459" x="3492500" y="4275138"/>
          <p14:tracePt t="54468" x="3484563" y="4265613"/>
          <p14:tracePt t="54483" x="3467100" y="4257675"/>
          <p14:tracePt t="54492" x="3459163" y="4257675"/>
          <p14:tracePt t="54499" x="3459163" y="4249738"/>
          <p14:tracePt t="54507" x="3449638" y="4240213"/>
          <p14:tracePt t="54515" x="3441700" y="4240213"/>
          <p14:tracePt t="54539" x="3433763" y="4240213"/>
          <p14:tracePt t="54563" x="3433763" y="4232275"/>
          <p14:tracePt t="54587" x="3433763" y="4224338"/>
          <p14:tracePt t="54595" x="3424238" y="4224338"/>
          <p14:tracePt t="54613" x="3416300" y="4224338"/>
          <p14:tracePt t="54619" x="3416300" y="4214813"/>
          <p14:tracePt t="54636" x="3416300" y="4206875"/>
          <p14:tracePt t="54646" x="3408363" y="4206875"/>
          <p14:tracePt t="54653" x="3408363" y="4197350"/>
          <p14:tracePt t="54669" x="3398838" y="4197350"/>
          <p14:tracePt t="54702" x="3390900" y="4197350"/>
          <p14:tracePt t="55765" x="3424238" y="4197350"/>
          <p14:tracePt t="55773" x="3475038" y="4197350"/>
          <p14:tracePt t="55779" x="3527425" y="4197350"/>
          <p14:tracePt t="55789" x="3646488" y="4197350"/>
          <p14:tracePt t="55797" x="3697288" y="4197350"/>
          <p14:tracePt t="55805" x="3816350" y="4197350"/>
          <p14:tracePt t="55813" x="3900488" y="4197350"/>
          <p14:tracePt t="55821" x="3960813" y="4206875"/>
          <p14:tracePt t="55831" x="4070350" y="4206875"/>
          <p14:tracePt t="55837" x="4130675" y="4214813"/>
          <p14:tracePt t="55846" x="4156075" y="4214813"/>
          <p14:tracePt t="55853" x="4197350" y="4214813"/>
          <p14:tracePt t="55862" x="4232275" y="4214813"/>
          <p14:tracePt t="55869" x="4249738" y="4224338"/>
          <p14:tracePt t="55881" x="4275138" y="4224338"/>
          <p14:tracePt t="55885" x="4308475" y="4224338"/>
          <p14:tracePt t="55896" x="4325938" y="4224338"/>
          <p14:tracePt t="55901" x="4359275" y="4224338"/>
          <p14:tracePt t="55909" x="4394200" y="4224338"/>
          <p14:tracePt t="55917" x="4427538" y="4224338"/>
          <p14:tracePt t="55926" x="4452938" y="4224338"/>
          <p14:tracePt t="55933" x="4495800" y="4224338"/>
          <p14:tracePt t="55941" x="4546600" y="4224338"/>
          <p14:tracePt t="55953" x="4589463" y="4224338"/>
          <p14:tracePt t="55963" x="4614863" y="4224338"/>
          <p14:tracePt t="55969" x="4657725" y="4224338"/>
          <p14:tracePt t="55980" x="4683125" y="4224338"/>
          <p14:tracePt t="55985" x="4716463" y="4224338"/>
          <p14:tracePt t="55995" x="4741863" y="4224338"/>
          <p14:tracePt t="56001" x="4749800" y="4224338"/>
          <p14:tracePt t="56009" x="4775200" y="4224338"/>
          <p14:tracePt t="56017" x="4792663" y="4224338"/>
          <p14:tracePt t="56029" x="4835525" y="4224338"/>
          <p14:tracePt t="56033" x="4843463" y="4224338"/>
          <p14:tracePt t="56045" x="4868863" y="4224338"/>
          <p14:tracePt t="56049" x="4911725" y="4224338"/>
          <p14:tracePt t="56059" x="4946650" y="4224338"/>
          <p14:tracePt t="56067" x="4979988" y="4224338"/>
          <p14:tracePt t="56075" x="5013325" y="4224338"/>
          <p14:tracePt t="56083" x="5022850" y="4224338"/>
          <p14:tracePt t="56091" x="5081588" y="4224338"/>
          <p14:tracePt t="56116" x="5141913" y="4224338"/>
          <p14:tracePt t="56132" x="5149850" y="4224338"/>
          <p14:tracePt t="56140" x="5157788" y="4224338"/>
          <p14:tracePt t="56148" x="5167313" y="4224338"/>
          <p14:tracePt t="56172" x="5175250" y="4224338"/>
          <p14:tracePt t="56185" x="5183188" y="4224338"/>
          <p14:tracePt t="56189" x="5192713" y="4224338"/>
          <p14:tracePt t="56196" x="5208588" y="4224338"/>
          <p14:tracePt t="56203" x="5226050" y="4214813"/>
          <p14:tracePt t="56212" x="5235575" y="4214813"/>
          <p14:tracePt t="56219" x="5251450" y="4214813"/>
          <p14:tracePt t="56229" x="5260975" y="4214813"/>
          <p14:tracePt t="56235" x="5268913" y="4214813"/>
          <p14:tracePt t="56245" x="5276850" y="4214813"/>
          <p14:tracePt t="56369" x="5286375" y="4214813"/>
          <p14:tracePt t="56386" x="5294313" y="4224338"/>
          <p14:tracePt t="56394" x="5302250" y="4232275"/>
          <p14:tracePt t="56410" x="5302250" y="4240213"/>
          <p14:tracePt t="56417" x="5311775" y="4249738"/>
          <p14:tracePt t="56426" x="5319713" y="4249738"/>
          <p14:tracePt t="56442" x="5319713" y="4257675"/>
          <p14:tracePt t="56449" x="5319713" y="4265613"/>
          <p14:tracePt t="56465" x="5327650" y="4275138"/>
          <p14:tracePt t="56513" x="5337175" y="4275138"/>
          <p14:tracePt t="56553" x="5337175" y="4283075"/>
          <p14:tracePt t="56577" x="5337175" y="4291013"/>
          <p14:tracePt t="56715" x="5337175" y="4300538"/>
          <p14:tracePt t="56739" x="5337175" y="4308475"/>
          <p14:tracePt t="56779" x="5337175" y="4316413"/>
          <p14:tracePt t="56862" x="5327650" y="4316413"/>
          <p14:tracePt t="56883" x="5327650" y="4325938"/>
          <p14:tracePt t="56933" x="5319713" y="4333875"/>
          <p14:tracePt t="56950" x="5311775" y="4333875"/>
          <p14:tracePt t="56958" x="5302250" y="4333875"/>
          <p14:tracePt t="56968" x="5286375" y="4333875"/>
          <p14:tracePt t="56978" x="5276850" y="4341813"/>
          <p14:tracePt t="56985" x="5260975" y="4341813"/>
          <p14:tracePt t="56996" x="5235575" y="4351338"/>
          <p14:tracePt t="57001" x="5226050" y="4351338"/>
          <p14:tracePt t="57009" x="5208588" y="4351338"/>
          <p14:tracePt t="57017" x="5183188" y="4351338"/>
          <p14:tracePt t="57025" x="5167313" y="4359275"/>
          <p14:tracePt t="57033" x="5141913" y="4359275"/>
          <p14:tracePt t="57041" x="5106988" y="4359275"/>
          <p14:tracePt t="57049" x="5073650" y="4368800"/>
          <p14:tracePt t="57057" x="5022850" y="4368800"/>
          <p14:tracePt t="57065" x="4946650" y="4376738"/>
          <p14:tracePt t="57073" x="4886325" y="4384675"/>
          <p14:tracePt t="57081" x="4843463" y="4384675"/>
          <p14:tracePt t="57089" x="4784725" y="4402138"/>
          <p14:tracePt t="57097" x="4683125" y="4410075"/>
          <p14:tracePt t="57113" x="4564063" y="4410075"/>
          <p14:tracePt t="57121" x="4503738" y="4419600"/>
          <p14:tracePt t="57131" x="4452938" y="4419600"/>
          <p14:tracePt t="57138" x="4419600" y="4427538"/>
          <p14:tracePt t="57150" x="4394200" y="4427538"/>
          <p14:tracePt t="57154" x="4351338" y="4427538"/>
          <p14:tracePt t="57166" x="4316413" y="4435475"/>
          <p14:tracePt t="57172" x="4275138" y="4445000"/>
          <p14:tracePt t="57183" x="4249738" y="4445000"/>
          <p14:tracePt t="57189" x="4214813" y="4452938"/>
          <p14:tracePt t="57195" x="4181475" y="4460875"/>
          <p14:tracePt t="57203" x="4156075" y="4460875"/>
          <p14:tracePt t="57211" x="4121150" y="4470400"/>
          <p14:tracePt t="57219" x="4070350" y="4478338"/>
          <p14:tracePt t="57229" x="4044950" y="4486275"/>
          <p14:tracePt t="57235" x="3986213" y="4495800"/>
          <p14:tracePt t="57245" x="3925888" y="4503738"/>
          <p14:tracePt t="57251" x="3900488" y="4513263"/>
          <p14:tracePt t="57259" x="3849688" y="4513263"/>
          <p14:tracePt t="57267" x="3790950" y="4529138"/>
          <p14:tracePt t="57275" x="3738563" y="4538663"/>
          <p14:tracePt t="57284" x="3662363" y="4546600"/>
          <p14:tracePt t="57291" x="3594100" y="4554538"/>
          <p14:tracePt t="57300" x="3543300" y="4564063"/>
          <p14:tracePt t="57307" x="3484563" y="4572000"/>
          <p14:tracePt t="57315" x="3398838" y="4589463"/>
          <p14:tracePt t="57323" x="3355975" y="4597400"/>
          <p14:tracePt t="57331" x="3314700" y="4597400"/>
          <p14:tracePt t="57339" x="3263900" y="4605338"/>
          <p14:tracePt t="57347" x="3221038" y="4605338"/>
          <p14:tracePt t="57355" x="3178175" y="4605338"/>
          <p14:tracePt t="57363" x="3152775" y="4614863"/>
          <p14:tracePt t="57371" x="3109913" y="4614863"/>
          <p14:tracePt t="57379" x="3076575" y="4614863"/>
          <p14:tracePt t="57387" x="3025775" y="4614863"/>
          <p14:tracePt t="57395" x="2982913" y="4614863"/>
          <p14:tracePt t="57405" x="2940050" y="4614863"/>
          <p14:tracePt t="57412" x="2906713" y="4614863"/>
          <p14:tracePt t="57421" x="2863850" y="4614863"/>
          <p14:tracePt t="57429" x="2805113" y="4614863"/>
          <p14:tracePt t="57437" x="2770188" y="4614863"/>
          <p14:tracePt t="57448" x="2727325" y="4605338"/>
          <p14:tracePt t="57453" x="2711450" y="4605338"/>
          <p14:tracePt t="57460" x="2686050" y="4597400"/>
          <p14:tracePt t="57469" x="2633663" y="4564063"/>
          <p14:tracePt t="57480" x="2617788" y="4554538"/>
          <p14:tracePt t="57489" x="2592388" y="4546600"/>
          <p14:tracePt t="57499" x="2557463" y="4529138"/>
          <p14:tracePt t="57505" x="2516188" y="4513263"/>
          <p14:tracePt t="57513" x="2463800" y="4486275"/>
          <p14:tracePt t="57521" x="2430463" y="4478338"/>
          <p14:tracePt t="57532" x="2397125" y="4460875"/>
          <p14:tracePt t="57541" x="2344738" y="4452938"/>
          <p14:tracePt t="57549" x="2235200" y="4427538"/>
          <p14:tracePt t="57557" x="2149475" y="4419600"/>
          <p14:tracePt t="57565" x="2108200" y="4419600"/>
          <p14:tracePt t="57573" x="2047875" y="4419600"/>
          <p14:tracePt t="57583" x="1963738" y="4419600"/>
          <p14:tracePt t="57589" x="1903413" y="4419600"/>
          <p14:tracePt t="57597" x="1860550" y="4419600"/>
          <p14:tracePt t="57605" x="1776413" y="4419600"/>
          <p14:tracePt t="57613" x="1716088" y="4419600"/>
          <p14:tracePt t="57621" x="1674813" y="4419600"/>
          <p14:tracePt t="57629" x="1639888" y="4419600"/>
          <p14:tracePt t="57639" x="1606550" y="4419600"/>
          <p14:tracePt t="57651" x="1555750" y="4419600"/>
          <p14:tracePt t="57657" x="1520825" y="4419600"/>
          <p14:tracePt t="57665" x="1487488" y="4419600"/>
          <p14:tracePt t="57675" x="1462088" y="4419600"/>
          <p14:tracePt t="57686" x="1427163" y="4419600"/>
          <p14:tracePt t="57699" x="1343025" y="4419600"/>
          <p14:tracePt t="57706" x="1308100" y="4419600"/>
          <p14:tracePt t="57715" x="1249363" y="4435475"/>
          <p14:tracePt t="57726" x="1216025" y="4435475"/>
          <p14:tracePt t="57734" x="1189038" y="4445000"/>
          <p14:tracePt t="57749" x="1096963" y="4452938"/>
          <p14:tracePt t="57754" x="1079500" y="4460875"/>
          <p14:tracePt t="57766" x="1054100" y="4460875"/>
          <p14:tracePt t="57772" x="1028700" y="4470400"/>
          <p14:tracePt t="57782" x="1019175" y="4470400"/>
          <p14:tracePt t="57788" x="1003300" y="4478338"/>
          <p14:tracePt t="57799" x="993775" y="4478338"/>
          <p14:tracePt t="57816" x="985838" y="4486275"/>
          <p14:tracePt t="57836" x="977900" y="4486275"/>
          <p14:tracePt t="57876" x="968375" y="4495800"/>
          <p14:tracePt t="57887" x="968375" y="4503738"/>
          <p14:tracePt t="57910" x="960438" y="4513263"/>
          <p14:tracePt t="57916" x="960438" y="4521200"/>
          <p14:tracePt t="57923" x="952500" y="4521200"/>
          <p14:tracePt t="57941" x="952500" y="4529138"/>
          <p14:tracePt t="57979" x="952500" y="4538663"/>
          <p14:tracePt t="59322" x="960438" y="4529138"/>
          <p14:tracePt t="59330" x="993775" y="4495800"/>
          <p14:tracePt t="59340" x="1062038" y="4452938"/>
          <p14:tracePt t="59350" x="1096963" y="4419600"/>
          <p14:tracePt t="59358" x="1147763" y="4376738"/>
          <p14:tracePt t="59366" x="1198563" y="4333875"/>
          <p14:tracePt t="59374" x="1231900" y="4308475"/>
          <p14:tracePt t="59382" x="1300163" y="4249738"/>
          <p14:tracePt t="59392" x="1325563" y="4224338"/>
          <p14:tracePt t="59403" x="1350963" y="4214813"/>
          <p14:tracePt t="59415" x="1393825" y="4164013"/>
          <p14:tracePt t="59419" x="1411288" y="4156075"/>
          <p14:tracePt t="59432" x="1436688" y="4130675"/>
          <p14:tracePt t="59435" x="1444625" y="4130675"/>
          <p14:tracePt t="59448" x="1444625" y="4121150"/>
          <p14:tracePt t="59453" x="1452563" y="4113213"/>
          <p14:tracePt t="59460" x="1462088" y="4105275"/>
          <p14:tracePt t="59479" x="1470025" y="4095750"/>
          <p14:tracePt t="59488" x="1477963" y="4087813"/>
          <p14:tracePt t="59496" x="1487488" y="4079875"/>
          <p14:tracePt t="59507" x="1495425" y="4070350"/>
          <p14:tracePt t="59515" x="1504950" y="4070350"/>
          <p14:tracePt t="59525" x="1512888" y="4052888"/>
          <p14:tracePt t="59565" x="1512888" y="4044950"/>
          <p14:tracePt t="59576" x="1512888" y="4037013"/>
          <p14:tracePt t="59608" x="1512888" y="4027488"/>
          <p14:tracePt t="59626" x="1512888" y="4019550"/>
          <p14:tracePt t="59645" x="1512888" y="4011613"/>
          <p14:tracePt t="59680" x="1504950" y="4002088"/>
          <p14:tracePt t="59691" x="1504950" y="3994150"/>
          <p14:tracePt t="59697" x="1495425" y="3994150"/>
          <p14:tracePt t="59705" x="1487488" y="3994150"/>
          <p14:tracePt t="59713" x="1477963" y="3986213"/>
          <p14:tracePt t="59721" x="1470025" y="3976688"/>
          <p14:tracePt t="59731" x="1462088" y="3968750"/>
          <p14:tracePt t="59741" x="1452563" y="3968750"/>
          <p14:tracePt t="59749" x="1436688" y="3951288"/>
          <p14:tracePt t="59757" x="1427163" y="3951288"/>
          <p14:tracePt t="59766" x="1419225" y="3935413"/>
          <p14:tracePt t="59773" x="1411288" y="3925888"/>
          <p14:tracePt t="59794" x="1401763" y="3925888"/>
          <p14:tracePt t="59810" x="1401763" y="3917950"/>
          <p14:tracePt t="59884" x="1393825" y="3908425"/>
          <p14:tracePt t="59889" x="1385888" y="3908425"/>
          <p14:tracePt t="59897" x="1376363" y="3908425"/>
          <p14:tracePt t="59907" x="1368425" y="3900488"/>
          <p14:tracePt t="59917" x="1360488" y="3892550"/>
          <p14:tracePt t="59925" x="1343025" y="3892550"/>
          <p14:tracePt t="59933" x="1333500" y="3883025"/>
          <p14:tracePt t="59949" x="1325563" y="3883025"/>
          <p14:tracePt t="59957" x="1308100" y="3883025"/>
          <p14:tracePt t="59967" x="1308100" y="3875088"/>
          <p14:tracePt t="59981" x="1300163" y="3867150"/>
          <p14:tracePt t="59991" x="1292225" y="3867150"/>
          <p14:tracePt t="60024" x="1292225" y="3857625"/>
          <p14:tracePt t="60051" x="1292225" y="3849688"/>
          <p14:tracePt t="60063" x="1282700" y="3849688"/>
          <p14:tracePt t="60071" x="1282700" y="3841750"/>
          <p14:tracePt t="60195" x="1282700" y="3832225"/>
          <p14:tracePt t="60350" x="1282700" y="3816350"/>
          <p14:tracePt t="60357" x="1282700" y="3806825"/>
          <p14:tracePt t="60365" x="1282700" y="3790950"/>
          <p14:tracePt t="60373" x="1282700" y="3781425"/>
          <p14:tracePt t="60383" x="1282700" y="3756025"/>
          <p14:tracePt t="60396" x="1282700" y="3730625"/>
          <p14:tracePt t="60406" x="1282700" y="3713163"/>
          <p14:tracePt t="60413" x="1282700" y="3705225"/>
          <p14:tracePt t="60421" x="1282700" y="3687763"/>
          <p14:tracePt t="60431" x="1282700" y="3654425"/>
          <p14:tracePt t="60445" x="1274763" y="3636963"/>
          <p14:tracePt t="60455" x="1274763" y="3603625"/>
          <p14:tracePt t="60476" x="1274763" y="3560763"/>
          <p14:tracePt t="60482" x="1274763" y="3552825"/>
          <p14:tracePt t="60491" x="1274763" y="3527425"/>
          <p14:tracePt t="60499" x="1274763" y="3502025"/>
          <p14:tracePt t="60508" x="1274763" y="3492500"/>
          <p14:tracePt t="60513" x="1274763" y="3475038"/>
          <p14:tracePt t="60523" x="1274763" y="3467100"/>
          <p14:tracePt t="60536" x="1274763" y="3459163"/>
          <p14:tracePt t="60541" x="1274763" y="3441700"/>
          <p14:tracePt t="60557" x="1274763" y="3433763"/>
          <p14:tracePt t="60567" x="1274763" y="3416300"/>
          <p14:tracePt t="60583" x="1274763" y="3408363"/>
          <p14:tracePt t="60591" x="1282700" y="3408363"/>
          <p14:tracePt t="60786" x="1282700" y="3441700"/>
          <p14:tracePt t="60793" x="1282700" y="3475038"/>
          <p14:tracePt t="60802" x="1282700" y="3509963"/>
          <p14:tracePt t="60810" x="1282700" y="3527425"/>
          <p14:tracePt t="60821" x="1282700" y="3568700"/>
          <p14:tracePt t="60832" x="1282700" y="3619500"/>
          <p14:tracePt t="60838" x="1282700" y="3646488"/>
          <p14:tracePt t="60849" x="1282700" y="3671888"/>
          <p14:tracePt t="60860" x="1282700" y="3705225"/>
          <p14:tracePt t="60870" x="1282700" y="3722688"/>
          <p14:tracePt t="60883" x="1282700" y="3781425"/>
          <p14:tracePt t="60886" x="1282700" y="3798888"/>
          <p14:tracePt t="60899" x="1282700" y="3816350"/>
          <p14:tracePt t="60902" x="1282700" y="3841750"/>
          <p14:tracePt t="60918" x="1282700" y="3849688"/>
          <p14:tracePt t="60926" x="1282700" y="3857625"/>
          <p14:tracePt t="60934" x="1282700" y="3867150"/>
          <p14:tracePt t="60953" x="1282700" y="3875088"/>
          <p14:tracePt t="60964" x="1282700" y="3883025"/>
          <p14:tracePt t="60981" x="1282700" y="3892550"/>
          <p14:tracePt t="60986" x="1282700" y="3900488"/>
          <p14:tracePt t="61188" x="1282700" y="3908425"/>
          <p14:tracePt t="61195" x="1292225" y="3908425"/>
          <p14:tracePt t="61203" x="1325563" y="3917950"/>
          <p14:tracePt t="61212" x="1350963" y="3925888"/>
          <p14:tracePt t="61219" x="1376363" y="3935413"/>
          <p14:tracePt t="61235" x="1401763" y="3943350"/>
          <p14:tracePt t="61245" x="1444625" y="3960813"/>
          <p14:tracePt t="61257" x="1487488" y="3986213"/>
          <p14:tracePt t="61265" x="1581150" y="4027488"/>
          <p14:tracePt t="61273" x="1597025" y="4037013"/>
          <p14:tracePt t="61279" x="1614488" y="4044950"/>
          <p14:tracePt t="61289" x="1639888" y="4062413"/>
          <p14:tracePt t="61295" x="1657350" y="4062413"/>
          <p14:tracePt t="61307" x="1665288" y="4079875"/>
          <p14:tracePt t="61325" x="1674813" y="4087813"/>
          <p14:tracePt t="61810" x="1674813" y="4113213"/>
          <p14:tracePt t="61815" x="1674813" y="4138613"/>
          <p14:tracePt t="61824" x="1657350" y="4164013"/>
          <p14:tracePt t="61833" x="1639888" y="4181475"/>
          <p14:tracePt t="61840" x="1606550" y="4240213"/>
          <p14:tracePt t="61847" x="1563688" y="4291013"/>
          <p14:tracePt t="61855" x="1495425" y="4384675"/>
          <p14:tracePt t="61863" x="1427163" y="4486275"/>
          <p14:tracePt t="61873" x="1343025" y="4579938"/>
          <p14:tracePt t="62058" x="1343025" y="4572000"/>
          <p14:tracePt t="62067" x="1343025" y="4546600"/>
          <p14:tracePt t="62073" x="1360488" y="4538663"/>
          <p14:tracePt t="62083" x="1368425" y="4521200"/>
          <p14:tracePt t="62112" x="1385888" y="4486275"/>
          <p14:tracePt t="62113" x="1401763" y="4478338"/>
          <p14:tracePt t="62123" x="1419225" y="4460875"/>
          <p14:tracePt t="62137" x="1444625" y="4452938"/>
          <p14:tracePt t="62145" x="1462088" y="4445000"/>
          <p14:tracePt t="62155" x="1520825" y="4427538"/>
          <p14:tracePt t="62165" x="1538288" y="4419600"/>
          <p14:tracePt t="62182" x="1555750" y="4410075"/>
          <p14:tracePt t="62186" x="1563688" y="4402138"/>
          <p14:tracePt t="62204" x="1571625" y="4402138"/>
          <p14:tracePt t="64297" x="1589088" y="4402138"/>
          <p14:tracePt t="64306" x="1606550" y="4410075"/>
          <p14:tracePt t="64313" x="1622425" y="4419600"/>
          <p14:tracePt t="64321" x="1631950" y="4427538"/>
          <p14:tracePt t="64330" x="1657350" y="4435475"/>
          <p14:tracePt t="64339" x="1674813" y="4435475"/>
          <p14:tracePt t="64347" x="1690688" y="4445000"/>
          <p14:tracePt t="64357" x="1716088" y="4452938"/>
          <p14:tracePt t="64365" x="1725613" y="4452938"/>
          <p14:tracePt t="64373" x="1733550" y="4452938"/>
          <p14:tracePt t="64383" x="1751013" y="4460875"/>
          <p14:tracePt t="64389" x="1766888" y="4470400"/>
          <p14:tracePt t="64398" x="1784350" y="4470400"/>
          <p14:tracePt t="64405" x="1809750" y="4478338"/>
          <p14:tracePt t="64415" x="1835150" y="4486275"/>
          <p14:tracePt t="64425" x="1860550" y="4495800"/>
          <p14:tracePt t="64433" x="1895475" y="4503738"/>
          <p14:tracePt t="64448" x="1911350" y="4503738"/>
          <p14:tracePt t="64451" x="1946275" y="4513263"/>
          <p14:tracePt t="64463" x="1989138" y="4521200"/>
          <p14:tracePt t="64471" x="2039938" y="4521200"/>
          <p14:tracePt t="64480" x="2192338" y="4546600"/>
          <p14:tracePt t="64488" x="2252663" y="4554538"/>
          <p14:tracePt t="64498" x="2303463" y="4554538"/>
          <p14:tracePt t="64503" x="2387600" y="4572000"/>
          <p14:tracePt t="64512" x="2430463" y="4572000"/>
          <p14:tracePt t="64519" x="2549525" y="4597400"/>
          <p14:tracePt t="64529" x="2592388" y="4597400"/>
          <p14:tracePt t="64535" x="2668588" y="4622800"/>
          <p14:tracePt t="64546" x="2736850" y="4622800"/>
          <p14:tracePt t="64551" x="2838450" y="4630738"/>
          <p14:tracePt t="64559" x="2922588" y="4648200"/>
          <p14:tracePt t="64567" x="2965450" y="4648200"/>
          <p14:tracePt t="64575" x="3025775" y="4665663"/>
          <p14:tracePt t="64583" x="3084513" y="4673600"/>
          <p14:tracePt t="64591" x="3119438" y="4683125"/>
          <p14:tracePt t="64599" x="3152775" y="4683125"/>
          <p14:tracePt t="64607" x="3178175" y="4691063"/>
          <p14:tracePt t="64615" x="3203575" y="4699000"/>
          <p14:tracePt t="64625" x="3228975" y="4708525"/>
          <p14:tracePt t="64631" x="3254375" y="4708525"/>
          <p14:tracePt t="64641" x="3289300" y="4716463"/>
          <p14:tracePt t="64651" x="3322638" y="4724400"/>
          <p14:tracePt t="64661" x="3355975" y="4733925"/>
          <p14:tracePt t="64671" x="3416300" y="4749800"/>
          <p14:tracePt t="64681" x="3502025" y="4775200"/>
          <p14:tracePt t="64691" x="3543300" y="4792663"/>
          <p14:tracePt t="64700" x="3578225" y="4802188"/>
          <p14:tracePt t="64707" x="3603625" y="4802188"/>
          <p14:tracePt t="64715" x="3619500" y="4802188"/>
          <p14:tracePt t="64723" x="3629025" y="4810125"/>
          <p14:tracePt t="64731" x="3646488" y="4818063"/>
          <p14:tracePt t="64967" x="3662363" y="4818063"/>
          <p14:tracePt t="64973" x="3679825" y="4818063"/>
          <p14:tracePt t="64984" x="3705225" y="4818063"/>
          <p14:tracePt t="64989" x="3730625" y="4818063"/>
          <p14:tracePt t="64998" x="3748088" y="4818063"/>
          <p14:tracePt t="65007" x="3773488" y="4818063"/>
          <p14:tracePt t="65015" x="3806825" y="4818063"/>
          <p14:tracePt t="65021" x="3841750" y="4818063"/>
          <p14:tracePt t="65031" x="3867150" y="4818063"/>
          <p14:tracePt t="65039" x="3892550" y="4818063"/>
          <p14:tracePt t="65047" x="3943350" y="4818063"/>
          <p14:tracePt t="65055" x="3976688" y="4818063"/>
          <p14:tracePt t="65063" x="4027488" y="4818063"/>
          <p14:tracePt t="65071" x="4079875" y="4810125"/>
          <p14:tracePt t="65079" x="4138613" y="4810125"/>
          <p14:tracePt t="65087" x="4206875" y="4802188"/>
          <p14:tracePt t="65095" x="4265613" y="4792663"/>
          <p14:tracePt t="65113" x="4402138" y="4767263"/>
          <p14:tracePt t="65124" x="4460875" y="4767263"/>
          <p14:tracePt t="65131" x="4521200" y="4759325"/>
          <p14:tracePt t="65139" x="4589463" y="4759325"/>
          <p14:tracePt t="65148" x="4673600" y="4749800"/>
          <p14:tracePt t="65156" x="4802188" y="4749800"/>
          <p14:tracePt t="65164" x="4878388" y="4749800"/>
          <p14:tracePt t="65171" x="4929188" y="4749800"/>
          <p14:tracePt t="65179" x="5005388" y="4749800"/>
          <p14:tracePt t="65187" x="5091113" y="4749800"/>
          <p14:tracePt t="65196" x="5132388" y="4749800"/>
          <p14:tracePt t="65203" x="5183188" y="4759325"/>
          <p14:tracePt t="65213" x="5208588" y="4759325"/>
          <p14:tracePt t="65219" x="5243513" y="4767263"/>
          <p14:tracePt t="65230" x="5268913" y="4775200"/>
          <p14:tracePt t="65235" x="5294313" y="4775200"/>
          <p14:tracePt t="65247" x="5302250" y="4775200"/>
          <p14:tracePt t="65251" x="5319713" y="4784725"/>
          <p14:tracePt t="65259" x="5327650" y="4784725"/>
          <p14:tracePt t="65267" x="5337175" y="4784725"/>
          <p14:tracePt t="65276" x="5362575" y="4784725"/>
          <p14:tracePt t="65285" x="5380038" y="4792663"/>
          <p14:tracePt t="65291" x="5395913" y="4792663"/>
          <p14:tracePt t="65301" x="5421313" y="4802188"/>
          <p14:tracePt t="65307" x="5446713" y="4802188"/>
          <p14:tracePt t="65317" x="5497513" y="4810125"/>
          <p14:tracePt t="65325" x="5524500" y="4810125"/>
          <p14:tracePt t="65333" x="5549900" y="4818063"/>
          <p14:tracePt t="65341" x="5575300" y="4827588"/>
          <p14:tracePt t="65349" x="5608638" y="4827588"/>
          <p14:tracePt t="65357" x="5641975" y="4827588"/>
          <p14:tracePt t="65365" x="5684838" y="4835525"/>
          <p14:tracePt t="65373" x="5710238" y="4835525"/>
          <p14:tracePt t="65381" x="5735638" y="4835525"/>
          <p14:tracePt t="65389" x="5761038" y="4835525"/>
          <p14:tracePt t="65397" x="5788025" y="4835525"/>
          <p14:tracePt t="65405" x="5829300" y="4835525"/>
          <p14:tracePt t="65415" x="5846763" y="4835525"/>
          <p14:tracePt t="65421" x="5872163" y="4835525"/>
          <p14:tracePt t="65430" x="5889625" y="4835525"/>
          <p14:tracePt t="65449" x="5897563" y="4835525"/>
          <p14:tracePt t="65549" x="5854700" y="4827588"/>
          <p14:tracePt t="65557" x="5795963" y="4802188"/>
          <p14:tracePt t="65565" x="5651500" y="4767263"/>
          <p14:tracePt t="65575" x="5557838" y="4733925"/>
          <p14:tracePt t="65581" x="5353050" y="4683125"/>
          <p14:tracePt t="65591" x="5208588" y="4640263"/>
          <p14:tracePt t="65599" x="4979988" y="4597400"/>
          <p14:tracePt t="65607" x="4843463" y="4564063"/>
          <p14:tracePt t="65615" x="4640263" y="4521200"/>
          <p14:tracePt t="65623" x="4384675" y="4478338"/>
          <p14:tracePt t="65632" x="4240213" y="4445000"/>
          <p14:tracePt t="65639" x="4095750" y="4402138"/>
          <p14:tracePt t="65647" x="3968750" y="4384675"/>
          <p14:tracePt t="65655" x="3824288" y="4359275"/>
          <p14:tracePt t="65665" x="3763963" y="4333875"/>
          <p14:tracePt t="65675" x="3619500" y="4316413"/>
          <p14:tracePt t="65683" x="3552825" y="4291013"/>
          <p14:tracePt t="65691" x="3433763" y="4257675"/>
          <p14:tracePt t="65701" x="3348038" y="4249738"/>
          <p14:tracePt t="65707" x="3314700" y="4240213"/>
          <p14:tracePt t="65716" x="3195638" y="4214813"/>
          <p14:tracePt t="65725" x="3160713" y="4206875"/>
          <p14:tracePt t="65735" x="3067050" y="4197350"/>
          <p14:tracePt t="65745" x="2940050" y="4181475"/>
          <p14:tracePt t="65751" x="2906713" y="4171950"/>
          <p14:tracePt t="65759" x="2846388" y="4164013"/>
          <p14:tracePt t="65767" x="2762250" y="4164013"/>
          <p14:tracePt t="65775" x="2701925" y="4156075"/>
          <p14:tracePt t="65785" x="2651125" y="4156075"/>
          <p14:tracePt t="65791" x="2582863" y="4146550"/>
          <p14:tracePt t="65800" x="2524125" y="4138613"/>
          <p14:tracePt t="65807" x="2473325" y="4130675"/>
          <p14:tracePt t="65816" x="2455863" y="4130675"/>
          <p14:tracePt t="65823" x="2413000" y="4121150"/>
          <p14:tracePt t="65831" x="2379663" y="4121150"/>
          <p14:tracePt t="65839" x="2344738" y="4113213"/>
          <p14:tracePt t="65851" x="2328863" y="4113213"/>
          <p14:tracePt t="65863" x="2311400" y="4105275"/>
          <p14:tracePt t="65869" x="2303463" y="4095750"/>
          <p14:tracePt t="65879" x="2286000" y="4095750"/>
          <p14:tracePt t="65885" x="2278063" y="4087813"/>
          <p14:tracePt t="65895" x="2260600" y="4079875"/>
          <p14:tracePt t="65901" x="2243138" y="4070350"/>
          <p14:tracePt t="65909" x="2235200" y="4070350"/>
          <p14:tracePt t="65917" x="2200275" y="4062413"/>
          <p14:tracePt t="65925" x="2174875" y="4044950"/>
          <p14:tracePt t="65933" x="2159000" y="4037013"/>
          <p14:tracePt t="65941" x="2141538" y="4027488"/>
          <p14:tracePt t="65949" x="2116138" y="4019550"/>
          <p14:tracePt t="65957" x="2090738" y="4002088"/>
          <p14:tracePt t="65967" x="2065338" y="3994150"/>
          <p14:tracePt t="65973" x="2047875" y="3986213"/>
          <p14:tracePt t="65981" x="2039938" y="3976688"/>
          <p14:tracePt t="65989" x="2030413" y="3960813"/>
          <p14:tracePt t="65997" x="2014538" y="3943350"/>
          <p14:tracePt t="66005" x="2005013" y="3925888"/>
          <p14:tracePt t="66013" x="1989138" y="3908425"/>
          <p14:tracePt t="66023" x="1979613" y="3883025"/>
          <p14:tracePt t="66033" x="1963738" y="3867150"/>
          <p14:tracePt t="66046" x="1946275" y="3832225"/>
          <p14:tracePt t="66051" x="1928813" y="3816350"/>
          <p14:tracePt t="66071" x="1920875" y="3798888"/>
          <p14:tracePt t="66079" x="1920875" y="3790950"/>
          <p14:tracePt t="66112" x="1920875" y="3781425"/>
          <p14:tracePt t="66296" x="1911350" y="3781425"/>
          <p14:tracePt t="66312" x="1903413" y="3781425"/>
          <p14:tracePt t="66327" x="1895475" y="3781425"/>
          <p14:tracePt t="66335" x="1895475" y="3773488"/>
          <p14:tracePt t="66604" x="1885950" y="3773488"/>
          <p14:tracePt t="66625" x="1878013" y="3773488"/>
          <p14:tracePt t="66884" x="1870075" y="3773488"/>
          <p14:tracePt t="66894" x="1870075" y="3781425"/>
          <p14:tracePt t="66909" x="1860550" y="3781425"/>
          <p14:tracePt t="66959" x="1852613" y="3781425"/>
          <p14:tracePt t="66990" x="1852613" y="3790950"/>
          <p14:tracePt t="67021" x="1852613" y="3798888"/>
          <p14:tracePt t="67047" x="1844675" y="3798888"/>
          <p14:tracePt t="67073" x="1835150" y="3806825"/>
          <p14:tracePt t="67094" x="1835150" y="3816350"/>
          <p14:tracePt t="67102" x="1835150" y="3824288"/>
          <p14:tracePt t="67130" x="1835150" y="3832225"/>
          <p14:tracePt t="67156" x="1835150" y="3841750"/>
          <p14:tracePt t="67194" x="1835150" y="3849688"/>
          <p14:tracePt t="67212" x="1835150" y="3857625"/>
          <p14:tracePt t="67218" x="1835150" y="3867150"/>
          <p14:tracePt t="67262" x="1835150" y="3875088"/>
          <p14:tracePt t="67370" x="1844675" y="3875088"/>
          <p14:tracePt t="67385" x="1852613" y="3875088"/>
          <p14:tracePt t="67392" x="1860550" y="3875088"/>
          <p14:tracePt t="67400" x="1870075" y="3875088"/>
          <p14:tracePt t="67416" x="1870075" y="3867150"/>
          <p14:tracePt t="67458" x="1870075" y="3857625"/>
          <p14:tracePt t="67466" x="1870075" y="3849688"/>
          <p14:tracePt t="67490" x="1870075" y="3841750"/>
          <p14:tracePt t="67495" x="1870075" y="3832225"/>
          <p14:tracePt t="67523" x="1870075" y="3824288"/>
          <p14:tracePt t="67533" x="1870075" y="3816350"/>
          <p14:tracePt t="67553" x="1870075" y="3806825"/>
          <p14:tracePt t="67571" x="1860550" y="3798888"/>
          <p14:tracePt t="67597" x="1852613" y="3798888"/>
          <p14:tracePt t="67697" x="1844675" y="3798888"/>
          <p14:tracePt t="67707" x="1835150" y="3798888"/>
          <p14:tracePt t="67745" x="1827213" y="3798888"/>
          <p14:tracePt t="67753" x="1827213" y="3806825"/>
          <p14:tracePt t="67910" x="1819275" y="3806825"/>
          <p14:tracePt t="67919" x="1819275" y="3790950"/>
          <p14:tracePt t="67941" x="1819275" y="3781425"/>
          <p14:tracePt t="67951" x="1819275" y="3763963"/>
          <p14:tracePt t="67961" x="1819275" y="3756025"/>
          <p14:tracePt t="67969" x="1819275" y="3748088"/>
          <p14:tracePt t="67979" x="1819275" y="3730625"/>
          <p14:tracePt t="67996" x="1819275" y="3713163"/>
          <p14:tracePt t="68007" x="1819275" y="3705225"/>
          <p14:tracePt t="68022" x="1819275" y="3697288"/>
          <p14:tracePt t="68029" x="1819275" y="3671888"/>
          <p14:tracePt t="68035" x="1819275" y="3646488"/>
          <p14:tracePt t="68044" x="1819275" y="3636963"/>
          <p14:tracePt t="68053" x="1819275" y="3629025"/>
          <p14:tracePt t="68065" x="1819275" y="3611563"/>
          <p14:tracePt t="68073" x="1819275" y="3586163"/>
          <p14:tracePt t="68089" x="1809750" y="3578225"/>
          <p14:tracePt t="68101" x="1809750" y="3568700"/>
          <p14:tracePt t="68117" x="1809750" y="3560763"/>
          <p14:tracePt t="68128" x="1809750" y="3552825"/>
          <p14:tracePt t="68145" x="1809750" y="3543300"/>
          <p14:tracePt t="69211" x="1809750" y="3552825"/>
          <p14:tracePt t="69221" x="1809750" y="3568700"/>
          <p14:tracePt t="69227" x="1809750" y="3578225"/>
          <p14:tracePt t="69241" x="1809750" y="3594100"/>
          <p14:tracePt t="69251" x="1809750" y="3611563"/>
          <p14:tracePt t="69263" x="1809750" y="3646488"/>
          <p14:tracePt t="69270" x="1809750" y="3687763"/>
          <p14:tracePt t="69280" x="1819275" y="3713163"/>
          <p14:tracePt t="69289" x="1819275" y="3738563"/>
          <p14:tracePt t="69298" x="1835150" y="3806825"/>
          <p14:tracePt t="69318" x="1835150" y="3824288"/>
          <p14:tracePt t="69325" x="1844675" y="3849688"/>
          <p14:tracePt t="69334" x="1844675" y="3867150"/>
          <p14:tracePt t="69345" x="1852613" y="3867150"/>
          <p14:tracePt t="69551" x="1852613" y="3857625"/>
          <p14:tracePt t="69561" x="1852613" y="3849688"/>
          <p14:tracePt t="69571" x="1852613" y="3832225"/>
          <p14:tracePt t="69579" x="1852613" y="3790950"/>
          <p14:tracePt t="69587" x="1852613" y="3763963"/>
          <p14:tracePt t="69595" x="1852613" y="3756025"/>
          <p14:tracePt t="69603" x="1852613" y="3748088"/>
          <p14:tracePt t="69612" x="1852613" y="3730625"/>
          <p14:tracePt t="69619" x="1844675" y="3722688"/>
          <p14:tracePt t="69629" x="1844675" y="3713163"/>
          <p14:tracePt t="69637" x="1844675" y="3705225"/>
          <p14:tracePt t="69663" x="1844675" y="3697288"/>
          <p14:tracePt t="69810" x="1844675" y="3687763"/>
          <p14:tracePt t="69866" x="1844675" y="3679825"/>
          <p14:tracePt t="69889" x="1844675" y="3671888"/>
          <p14:tracePt t="69897" x="1844675" y="3662363"/>
          <p14:tracePt t="69915" x="1844675" y="3646488"/>
          <p14:tracePt t="69925" x="1844675" y="3636963"/>
          <p14:tracePt t="69935" x="1844675" y="3629025"/>
          <p14:tracePt t="69941" x="1844675" y="3611563"/>
          <p14:tracePt t="69959" x="1844675" y="3594100"/>
          <p14:tracePt t="69975" x="1844675" y="3586163"/>
          <p14:tracePt t="70075" x="1852613" y="3594100"/>
          <p14:tracePt t="70083" x="1870075" y="3603625"/>
          <p14:tracePt t="70093" x="1885950" y="3619500"/>
          <p14:tracePt t="70103" x="1895475" y="3619500"/>
          <p14:tracePt t="70112" x="1920875" y="3636963"/>
          <p14:tracePt t="70119" x="1938338" y="3646488"/>
          <p14:tracePt t="70128" x="1946275" y="3654425"/>
          <p14:tracePt t="70145" x="1954213" y="3662363"/>
          <p14:tracePt t="70198" x="1954213" y="3671888"/>
          <p14:tracePt t="70204" x="1946275" y="3679825"/>
          <p14:tracePt t="70214" x="1946275" y="3687763"/>
          <p14:tracePt t="70223" x="1928813" y="3697288"/>
          <p14:tracePt t="70231" x="1911350" y="3705225"/>
          <p14:tracePt t="70239" x="1878013" y="3722688"/>
          <p14:tracePt t="70247" x="1852613" y="3738563"/>
          <p14:tracePt t="70257" x="1835150" y="3756025"/>
          <p14:tracePt t="70273" x="1819275" y="3763963"/>
          <p14:tracePt t="70280" x="1758950" y="3798888"/>
          <p14:tracePt t="70288" x="1733550" y="3824288"/>
          <p14:tracePt t="70295" x="1708150" y="3849688"/>
          <p14:tracePt t="70307" x="1700213" y="3867150"/>
          <p14:tracePt t="70315" x="1674813" y="3892550"/>
          <p14:tracePt t="70326" x="1665288" y="3892550"/>
          <p14:tracePt t="70337" x="1657350" y="3892550"/>
          <p14:tracePt t="70345" x="1657350" y="3925888"/>
          <p14:tracePt t="70362" x="1649413" y="3943350"/>
          <p14:tracePt t="70369" x="1649413" y="3960813"/>
          <p14:tracePt t="70380" x="1639888" y="3968750"/>
          <p14:tracePt t="70389" x="1639888" y="3976688"/>
          <p14:tracePt t="70398" x="1631950" y="3994150"/>
          <p14:tracePt t="70405" x="1614488" y="4002088"/>
          <p14:tracePt t="70414" x="1606550" y="4019550"/>
          <p14:tracePt t="70421" x="1606550" y="4027488"/>
          <p14:tracePt t="70431" x="1606550" y="4037013"/>
          <p14:tracePt t="70441" x="1597025" y="4037013"/>
          <p14:tracePt t="70451" x="1597025" y="4044950"/>
          <p14:tracePt t="70495" x="1589088" y="4044950"/>
          <p14:tracePt t="70513" x="1571625" y="4044950"/>
          <p14:tracePt t="70521" x="1563688" y="4044950"/>
          <p14:tracePt t="70529" x="1538288" y="4044950"/>
          <p14:tracePt t="70537" x="1512888" y="4037013"/>
          <p14:tracePt t="70545" x="1487488" y="4019550"/>
          <p14:tracePt t="70553" x="1452563" y="4011613"/>
          <p14:tracePt t="70561" x="1411288" y="3986213"/>
          <p14:tracePt t="70571" x="1385888" y="3968750"/>
          <p14:tracePt t="70578" x="1360488" y="3951288"/>
          <p14:tracePt t="70585" x="1325563" y="3943350"/>
          <p14:tracePt t="70595" x="1292225" y="3917950"/>
          <p14:tracePt t="70601" x="1266825" y="3908425"/>
          <p14:tracePt t="70612" x="1241425" y="3892550"/>
          <p14:tracePt t="70617" x="1223963" y="3883025"/>
          <p14:tracePt t="70630" x="1216025" y="3875088"/>
          <p14:tracePt t="70635" x="1206500" y="3875088"/>
          <p14:tracePt t="70646" x="1198563" y="3867150"/>
          <p14:tracePt t="70653" x="1198563" y="3857625"/>
          <p14:tracePt t="70665" x="1198563" y="3849688"/>
          <p14:tracePt t="70672" x="1189038" y="3849688"/>
          <p14:tracePt t="70807" x="1206500" y="3849688"/>
          <p14:tracePt t="70815" x="1231900" y="3857625"/>
          <p14:tracePt t="70823" x="1257300" y="3867150"/>
          <p14:tracePt t="70831" x="1292225" y="3883025"/>
          <p14:tracePt t="70841" x="1325563" y="3900488"/>
          <p14:tracePt t="70849" x="1350963" y="3908425"/>
          <p14:tracePt t="70855" x="1368425" y="3925888"/>
          <p14:tracePt t="70863" x="1401763" y="3925888"/>
          <p14:tracePt t="70873" x="1427163" y="3943350"/>
          <p14:tracePt t="70879" x="1444625" y="3951288"/>
          <p14:tracePt t="70889" x="1452563" y="3960813"/>
          <p14:tracePt t="70897" x="1470025" y="3968750"/>
          <p14:tracePt t="70905" x="1477963" y="3968750"/>
          <p14:tracePt t="70921" x="1495425" y="3968750"/>
          <p14:tracePt t="70929" x="1512888" y="3976688"/>
          <p14:tracePt t="70937" x="1520825" y="3976688"/>
          <p14:tracePt t="70952" x="1538288" y="3976688"/>
          <p14:tracePt t="70966" x="1546225" y="3976688"/>
          <p14:tracePt t="70974" x="1563688" y="3976688"/>
          <p14:tracePt t="70983" x="1589088" y="3976688"/>
          <p14:tracePt t="71006" x="1597025" y="3976688"/>
          <p14:tracePt t="71058" x="1606550" y="3976688"/>
          <p14:tracePt t="71068" x="1614488" y="3976688"/>
          <p14:tracePt t="71078" x="1631950" y="3976688"/>
          <p14:tracePt t="71086" x="1649413" y="3976688"/>
          <p14:tracePt t="71097" x="1657350" y="3960813"/>
          <p14:tracePt t="71104" x="1674813" y="3960813"/>
          <p14:tracePt t="71113" x="1682750" y="3951288"/>
          <p14:tracePt t="71128" x="1690688" y="3951288"/>
          <p14:tracePt t="71129" x="1700213" y="3943350"/>
          <p14:tracePt t="71139" x="1716088" y="3943350"/>
          <p14:tracePt t="71149" x="1716088" y="3935413"/>
          <p14:tracePt t="71153" x="1725613" y="3935413"/>
          <p14:tracePt t="71165" x="1733550" y="3925888"/>
          <p14:tracePt t="71173" x="1741488" y="3925888"/>
          <p14:tracePt t="71185" x="1751013" y="3917950"/>
          <p14:tracePt t="71291" x="1758950" y="3917950"/>
          <p14:tracePt t="71299" x="1758950" y="3908425"/>
          <p14:tracePt t="71307" x="1766888" y="3908425"/>
          <p14:tracePt t="71317" x="1784350" y="3900488"/>
          <p14:tracePt t="71425" x="1784350" y="3892550"/>
          <p14:tracePt t="71517" x="1776413" y="3892550"/>
          <p14:tracePt t="71525" x="1751013" y="3900488"/>
          <p14:tracePt t="71533" x="1708150" y="3908425"/>
          <p14:tracePt t="71541" x="1665288" y="3925888"/>
          <p14:tracePt t="71549" x="1606550" y="3935413"/>
          <p14:tracePt t="71557" x="1555750" y="3935413"/>
          <p14:tracePt t="71567" x="1530350" y="3935413"/>
          <p14:tracePt t="71578" x="1504950" y="3935413"/>
          <p14:tracePt t="71585" x="1495425" y="3935413"/>
          <p14:tracePt t="71661" x="1487488" y="3925888"/>
          <p14:tracePt t="71682" x="1477963" y="3925888"/>
          <p14:tracePt t="71689" x="1477963" y="3917950"/>
          <p14:tracePt t="71701" x="1477963" y="3908425"/>
          <p14:tracePt t="71741" x="1470025" y="3908425"/>
          <p14:tracePt t="71753" x="1470025" y="3900488"/>
          <p14:tracePt t="71808" x="1470025" y="3908425"/>
          <p14:tracePt t="71818" x="1470025" y="3943350"/>
          <p14:tracePt t="71826" x="1470025" y="3986213"/>
          <p14:tracePt t="71833" x="1462088" y="4011613"/>
          <p14:tracePt t="71840" x="1462088" y="4052888"/>
          <p14:tracePt t="71849" x="1452563" y="4087813"/>
          <p14:tracePt t="71860" x="1452563" y="4113213"/>
          <p14:tracePt t="71868" x="1452563" y="4138613"/>
          <p14:tracePt t="71876" x="1452563" y="4156075"/>
          <p14:tracePt t="71884" x="1452563" y="4164013"/>
          <p14:tracePt t="71891" x="1452563" y="4171950"/>
          <p14:tracePt t="71902" x="1452563" y="4181475"/>
          <p14:tracePt t="71952" x="1452563" y="4189413"/>
          <p14:tracePt t="72014" x="1452563" y="4181475"/>
          <p14:tracePt t="72028" x="1462088" y="4156075"/>
          <p14:tracePt t="72036" x="1477963" y="4138613"/>
          <p14:tracePt t="72047" x="1504950" y="4113213"/>
          <p14:tracePt t="72057" x="1571625" y="4052888"/>
          <p14:tracePt t="72065" x="1622425" y="3994150"/>
          <p14:tracePt t="72073" x="1657350" y="3968750"/>
          <p14:tracePt t="72081" x="1700213" y="3943350"/>
          <p14:tracePt t="72089" x="1708150" y="3935413"/>
          <p14:tracePt t="72097" x="1733550" y="3908425"/>
          <p14:tracePt t="72105" x="1751013" y="3892550"/>
          <p14:tracePt t="72113" x="1766888" y="3883025"/>
          <p14:tracePt t="72121" x="1776413" y="3875088"/>
          <p14:tracePt t="72129" x="1784350" y="3867150"/>
          <p14:tracePt t="72137" x="1793875" y="3857625"/>
          <p14:tracePt t="72146" x="1801813" y="3857625"/>
          <p14:tracePt t="72202" x="1801813" y="3849688"/>
          <p14:tracePt t="72251" x="1793875" y="3857625"/>
          <p14:tracePt t="72265" x="1784350" y="3875088"/>
          <p14:tracePt t="72273" x="1766888" y="3892550"/>
          <p14:tracePt t="72283" x="1758950" y="3900488"/>
          <p14:tracePt t="72291" x="1741488" y="3917950"/>
          <p14:tracePt t="72299" x="1725613" y="3935413"/>
          <p14:tracePt t="72307" x="1708150" y="3951288"/>
          <p14:tracePt t="72315" x="1700213" y="3960813"/>
          <p14:tracePt t="72323" x="1682750" y="3960813"/>
          <p14:tracePt t="72331" x="1674813" y="3968750"/>
          <p14:tracePt t="72339" x="1657350" y="3976688"/>
          <p14:tracePt t="72347" x="1639888" y="3976688"/>
          <p14:tracePt t="72355" x="1614488" y="3986213"/>
          <p14:tracePt t="72363" x="1597025" y="3994150"/>
          <p14:tracePt t="72371" x="1571625" y="3994150"/>
          <p14:tracePt t="72379" x="1555750" y="3994150"/>
          <p14:tracePt t="72388" x="1538288" y="3994150"/>
          <p14:tracePt t="72397" x="1504950" y="3994150"/>
          <p14:tracePt t="72403" x="1470025" y="3994150"/>
          <p14:tracePt t="72415" x="1436688" y="3994150"/>
          <p14:tracePt t="72419" x="1411288" y="3994150"/>
          <p14:tracePt t="72430" x="1376363" y="3994150"/>
          <p14:tracePt t="72435" x="1333500" y="3994150"/>
          <p14:tracePt t="72446" x="1292225" y="3994150"/>
          <p14:tracePt t="72451" x="1257300" y="3994150"/>
          <p14:tracePt t="72460" x="1223963" y="3994150"/>
          <p14:tracePt t="72467" x="1198563" y="3994150"/>
          <p14:tracePt t="72481" x="1163638" y="3994150"/>
          <p14:tracePt t="72483" x="1147763" y="3986213"/>
          <p14:tracePt t="72491" x="1122363" y="3976688"/>
          <p14:tracePt t="72501" x="1112838" y="3976688"/>
          <p14:tracePt t="72511" x="1104900" y="3968750"/>
          <p14:tracePt t="72519" x="1087438" y="3968750"/>
          <p14:tracePt t="72529" x="1079500" y="3968750"/>
          <p14:tracePt t="72537" x="1069975" y="3960813"/>
          <p14:tracePt t="72543" x="1062038" y="3951288"/>
          <p14:tracePt t="72566" x="1054100" y="3951288"/>
          <p14:tracePt t="72570" x="1054100" y="3943350"/>
          <p14:tracePt t="72584" x="1044575" y="3943350"/>
          <p14:tracePt t="72585" x="1036638" y="3943350"/>
          <p14:tracePt t="72600" x="1019175" y="3943350"/>
          <p14:tracePt t="72602" x="985838" y="3935413"/>
          <p14:tracePt t="72612" x="952500" y="3935413"/>
          <p14:tracePt t="72618" x="925513" y="3935413"/>
          <p14:tracePt t="72631" x="884238" y="3935413"/>
          <p14:tracePt t="72638" x="833438" y="3935413"/>
          <p14:tracePt t="72647" x="815975" y="3935413"/>
          <p14:tracePt t="72654" x="798513" y="3935413"/>
          <p14:tracePt t="72725" x="808038" y="3935413"/>
          <p14:tracePt t="72736" x="815975" y="3935413"/>
          <p14:tracePt t="72745" x="823913" y="3935413"/>
          <p14:tracePt t="72756" x="833438" y="3935413"/>
          <p14:tracePt t="72764" x="858838" y="3935413"/>
          <p14:tracePt t="72769" x="866775" y="3935413"/>
          <p14:tracePt t="72786" x="884238" y="3935413"/>
          <p14:tracePt t="72802" x="892175" y="3935413"/>
          <p14:tracePt t="72839" x="900113" y="3935413"/>
          <p14:tracePt t="72846" x="917575" y="3935413"/>
          <p14:tracePt t="72856" x="925513" y="3935413"/>
          <p14:tracePt t="72864" x="942975" y="3925888"/>
          <p14:tracePt t="72871" x="968375" y="3925888"/>
          <p14:tracePt t="72881" x="985838" y="3925888"/>
          <p14:tracePt t="72888" x="1019175" y="3917950"/>
          <p14:tracePt t="72895" x="1044575" y="3917950"/>
          <p14:tracePt t="72903" x="1069975" y="3908425"/>
          <p14:tracePt t="72912" x="1104900" y="3900488"/>
          <p14:tracePt t="72919" x="1130300" y="3892550"/>
          <p14:tracePt t="72929" x="1181100" y="3875088"/>
          <p14:tracePt t="72935" x="1231900" y="3849688"/>
          <p14:tracePt t="72945" x="1274763" y="3832225"/>
          <p14:tracePt t="72951" x="1308100" y="3824288"/>
          <p14:tracePt t="72959" x="1343025" y="3816350"/>
          <p14:tracePt t="72967" x="1360488" y="3806825"/>
          <p14:tracePt t="73130" x="1360488" y="3816350"/>
          <p14:tracePt t="73137" x="1360488" y="3824288"/>
          <p14:tracePt t="73149" x="1368425" y="3832225"/>
          <p14:tracePt t="73157" x="1368425" y="3857625"/>
          <p14:tracePt t="73165" x="1376363" y="3875088"/>
          <p14:tracePt t="73173" x="1385888" y="3892550"/>
          <p14:tracePt t="73183" x="1401763" y="3917950"/>
          <p14:tracePt t="73195" x="1427163" y="3951288"/>
          <p14:tracePt t="73201" x="1436688" y="3968750"/>
          <p14:tracePt t="73209" x="1452563" y="3986213"/>
          <p14:tracePt t="73217" x="1452563" y="3994150"/>
          <p14:tracePt t="73225" x="1462088" y="3994150"/>
          <p14:tracePt t="73235" x="1470025" y="4002088"/>
          <p14:tracePt t="73245" x="1470025" y="4011613"/>
          <p14:tracePt t="73880" x="1477963" y="4011613"/>
          <p14:tracePt t="73901" x="1487488" y="4011613"/>
          <p14:tracePt t="73925" x="1495425" y="4011613"/>
          <p14:tracePt t="73957" x="1504950" y="4011613"/>
          <p14:tracePt t="73967" x="1504950" y="4002088"/>
          <p14:tracePt t="73975" x="1512888" y="4002088"/>
          <p14:tracePt t="74015" x="1520825" y="4002088"/>
          <p14:tracePt t="74024" x="1520825" y="3994150"/>
          <p14:tracePt t="74031" x="1530350" y="3994150"/>
          <p14:tracePt t="74039" x="1530350" y="3986213"/>
          <p14:tracePt t="74049" x="1538288" y="3986213"/>
          <p14:tracePt t="74060" x="1538288" y="3976688"/>
          <p14:tracePt t="74068" x="1546225" y="3976688"/>
          <p14:tracePt t="74086" x="1555750" y="3968750"/>
          <p14:tracePt t="74104" x="1571625" y="3960813"/>
          <p14:tracePt t="74115" x="1581150" y="3960813"/>
          <p14:tracePt t="74130" x="1597025" y="3960813"/>
          <p14:tracePt t="74139" x="1606550" y="3951288"/>
          <p14:tracePt t="74147" x="1639888" y="3943350"/>
          <p14:tracePt t="74157" x="1649413" y="3943350"/>
          <p14:tracePt t="74167" x="1657350" y="3943350"/>
          <p14:tracePt t="74178" x="1665288" y="3943350"/>
          <p14:tracePt t="74183" x="1665288" y="3935413"/>
          <p14:tracePt t="74191" x="1674813" y="3935413"/>
          <p14:tracePt t="74240" x="1682750" y="3935413"/>
          <p14:tracePt t="74250" x="1700213" y="3925888"/>
          <p14:tracePt t="74262" x="1708150" y="3925888"/>
          <p14:tracePt t="74270" x="1725613" y="3917950"/>
          <p14:tracePt t="74281" x="1741488" y="3908425"/>
          <p14:tracePt t="74298" x="1758950" y="3900488"/>
          <p14:tracePt t="74305" x="1766888" y="3900488"/>
          <p14:tracePt t="74314" x="1776413" y="3892550"/>
          <p14:tracePt t="74323" x="1784350" y="3892550"/>
          <p14:tracePt t="74333" x="1793875" y="3892550"/>
          <p14:tracePt t="74341" x="1809750" y="3883025"/>
          <p14:tracePt t="74349" x="1835150" y="3867150"/>
          <p14:tracePt t="74357" x="1844675" y="3867150"/>
          <p14:tracePt t="74365" x="1852613" y="3857625"/>
          <p14:tracePt t="74375" x="1860550" y="3857625"/>
          <p14:tracePt t="74587" x="1870075" y="3857625"/>
          <p14:tracePt t="75454" x="1860550" y="3857625"/>
          <p14:tracePt t="75493" x="1852613" y="3857625"/>
          <p14:tracePt t="75503" x="1827213" y="3857625"/>
          <p14:tracePt t="75515" x="1809750" y="3849688"/>
          <p14:tracePt t="75731" x="1819275" y="3849688"/>
          <p14:tracePt t="75741" x="1827213" y="3849688"/>
          <p14:tracePt t="75759" x="1835150" y="3849688"/>
          <p14:tracePt t="75767" x="1844675" y="3849688"/>
          <p14:tracePt t="75942" x="1844675" y="3832225"/>
          <p14:tracePt t="75949" x="1844675" y="3816350"/>
          <p14:tracePt t="75957" x="1844675" y="3798888"/>
          <p14:tracePt t="75965" x="1844675" y="3763963"/>
          <p14:tracePt t="75973" x="1844675" y="3738563"/>
          <p14:tracePt t="75981" x="1844675" y="3722688"/>
          <p14:tracePt t="75989" x="1835150" y="3697288"/>
          <p14:tracePt t="75999" x="1835150" y="3671888"/>
          <p14:tracePt t="76009" x="1827213" y="3662363"/>
          <p14:tracePt t="76017" x="1827213" y="3636963"/>
          <p14:tracePt t="76025" x="1819275" y="3619500"/>
          <p14:tracePt t="76034" x="1819275" y="3611563"/>
          <p14:tracePt t="76041" x="1819275" y="3603625"/>
          <p14:tracePt t="76050" x="1819275" y="3586163"/>
          <p14:tracePt t="76067" x="1819275" y="3578225"/>
          <p14:tracePt t="76074" x="1819275" y="3568700"/>
          <p14:tracePt t="76105" x="1819275" y="3560763"/>
          <p14:tracePt t="76136" x="1819275" y="3552825"/>
          <p14:tracePt t="76368" x="1827213" y="3543300"/>
          <p14:tracePt t="76375" x="1835150" y="3535363"/>
          <p14:tracePt t="76385" x="1844675" y="3527425"/>
          <p14:tracePt t="76393" x="1852613" y="3517900"/>
          <p14:tracePt t="76399" x="1860550" y="3509963"/>
          <p14:tracePt t="76407" x="1870075" y="3502025"/>
          <p14:tracePt t="76417" x="1885950" y="3484563"/>
          <p14:tracePt t="76429" x="1903413" y="3467100"/>
          <p14:tracePt t="76435" x="1920875" y="3467100"/>
          <p14:tracePt t="76447" x="1920875" y="3459163"/>
          <p14:tracePt t="76457" x="1938338" y="3449638"/>
          <p14:tracePt t="76463" x="1946275" y="3441700"/>
          <p14:tracePt t="76493" x="1954213" y="3441700"/>
          <p14:tracePt t="76521" x="1963738" y="3441700"/>
          <p14:tracePt t="76533" x="1963738" y="3433763"/>
          <p14:tracePt t="76543" x="1971675" y="3433763"/>
          <p14:tracePt t="76553" x="1979613" y="3424238"/>
          <p14:tracePt t="76561" x="1989138" y="3424238"/>
          <p14:tracePt t="76569" x="1997075" y="3416300"/>
          <p14:tracePt t="76599" x="2005013" y="3416300"/>
          <p14:tracePt t="76690" x="1997075" y="3416300"/>
          <p14:tracePt t="76699" x="1989138" y="3416300"/>
          <p14:tracePt t="76705" x="1979613" y="3416300"/>
          <p14:tracePt t="76715" x="1971675" y="3424238"/>
          <p14:tracePt t="76721" x="1954213" y="3424238"/>
          <p14:tracePt t="76733" x="1946275" y="3433763"/>
          <p14:tracePt t="76740" x="1928813" y="3441700"/>
          <p14:tracePt t="76748" x="1911350" y="3441700"/>
          <p14:tracePt t="76753" x="1895475" y="3449638"/>
          <p14:tracePt t="76764" x="1885950" y="3449638"/>
          <p14:tracePt t="76769" x="1878013" y="3459163"/>
          <p14:tracePt t="76779" x="1870075" y="3467100"/>
          <p14:tracePt t="76785" x="1860550" y="3475038"/>
          <p14:tracePt t="76795" x="1852613" y="3475038"/>
          <p14:tracePt t="76812" x="1844675" y="3484563"/>
          <p14:tracePt t="76819" x="1844675" y="3492500"/>
          <p14:tracePt t="76839" x="1835150" y="3492500"/>
          <p14:tracePt t="77278" x="1835150" y="3484563"/>
          <p14:tracePt t="77353" x="1827213" y="3492500"/>
          <p14:tracePt t="77363" x="1819275" y="3502025"/>
          <p14:tracePt t="77388" x="1809750" y="3502025"/>
          <p14:tracePt t="77399" x="1801813" y="3502025"/>
          <p14:tracePt t="77407" x="1801813" y="3509963"/>
          <p14:tracePt t="77415" x="1793875" y="3509963"/>
          <p14:tracePt t="77682" x="1809750" y="3492500"/>
          <p14:tracePt t="77689" x="1827213" y="3492500"/>
          <p14:tracePt t="77700" x="1860550" y="3484563"/>
          <p14:tracePt t="77709" x="1903413" y="3459163"/>
          <p14:tracePt t="77717" x="1954213" y="3441700"/>
          <p14:tracePt t="77725" x="2039938" y="3416300"/>
          <p14:tracePt t="77735" x="2108200" y="3398838"/>
          <p14:tracePt t="77747" x="2166938" y="3382963"/>
          <p14:tracePt t="77757" x="2227263" y="3365500"/>
          <p14:tracePt t="77765" x="2268538" y="3355975"/>
          <p14:tracePt t="77775" x="2278063" y="3355975"/>
          <p14:tracePt t="77892" x="2268538" y="3355975"/>
          <p14:tracePt t="77909" x="2260600" y="3365500"/>
          <p14:tracePt t="77919" x="2243138" y="3373438"/>
          <p14:tracePt t="77927" x="2217738" y="3382963"/>
          <p14:tracePt t="77935" x="2149475" y="3398838"/>
          <p14:tracePt t="77945" x="2108200" y="3408363"/>
          <p14:tracePt t="77951" x="2082800" y="3408363"/>
          <p14:tracePt t="77959" x="2014538" y="3416300"/>
          <p14:tracePt t="77967" x="1989138" y="3416300"/>
          <p14:tracePt t="77975" x="1963738" y="3416300"/>
          <p14:tracePt t="77983" x="1938338" y="3416300"/>
          <p14:tracePt t="77991" x="1928813" y="3416300"/>
          <p14:tracePt t="77999" x="1920875" y="3416300"/>
          <p14:tracePt t="78007" x="1911350" y="3416300"/>
          <p14:tracePt t="78015" x="1903413" y="3416300"/>
          <p14:tracePt t="78031" x="1895475" y="3416300"/>
          <p14:tracePt t="78047" x="1885950" y="3416300"/>
          <p14:tracePt t="78067" x="1870075" y="3416300"/>
          <p14:tracePt t="78075" x="1852613" y="3416300"/>
          <p14:tracePt t="78086" x="1844675" y="3416300"/>
          <p14:tracePt t="78095" x="1827213" y="3408363"/>
          <p14:tracePt t="78099" x="1819275" y="3408363"/>
          <p14:tracePt t="78112" x="1801813" y="3408363"/>
          <p14:tracePt t="78121" x="1784350" y="3398838"/>
          <p14:tracePt t="78133" x="1716088" y="3382963"/>
          <p14:tracePt t="78140" x="1690688" y="3382963"/>
          <p14:tracePt t="78147" x="1665288" y="3373438"/>
          <p14:tracePt t="78156" x="1631950" y="3373438"/>
          <p14:tracePt t="78165" x="1622425" y="3373438"/>
          <p14:tracePt t="78173" x="1606550" y="3373438"/>
          <p14:tracePt t="78181" x="1597025" y="3365500"/>
          <p14:tracePt t="78280" x="1597025" y="3355975"/>
          <p14:tracePt t="78285" x="1597025" y="3348038"/>
          <p14:tracePt t="78294" x="1597025" y="3330575"/>
          <p14:tracePt t="78301" x="1597025" y="3314700"/>
          <p14:tracePt t="78309" x="1597025" y="3289300"/>
          <p14:tracePt t="78317" x="1597025" y="3254375"/>
          <p14:tracePt t="78328" x="1597025" y="3221038"/>
          <p14:tracePt t="78335" x="1597025" y="3170238"/>
          <p14:tracePt t="78341" x="1597025" y="3135313"/>
          <p14:tracePt t="78349" x="1597025" y="3109913"/>
          <p14:tracePt t="78357" x="1597025" y="3084513"/>
          <p14:tracePt t="78367" x="1597025" y="3051175"/>
          <p14:tracePt t="78373" x="1597025" y="3041650"/>
          <p14:tracePt t="78381" x="1597025" y="3033713"/>
          <p14:tracePt t="78389" x="1597025" y="3025775"/>
          <p14:tracePt t="78511" x="1589088" y="3025775"/>
          <p14:tracePt t="78519" x="1589088" y="3041650"/>
          <p14:tracePt t="78527" x="1581150" y="3101975"/>
          <p14:tracePt t="78535" x="1555750" y="3152775"/>
          <p14:tracePt t="78545" x="1538288" y="3203575"/>
          <p14:tracePt t="78551" x="1520825" y="3246438"/>
          <p14:tracePt t="78559" x="1487488" y="3314700"/>
          <p14:tracePt t="78567" x="1462088" y="3365500"/>
          <p14:tracePt t="78575" x="1444625" y="3398838"/>
          <p14:tracePt t="78583" x="1436688" y="3416300"/>
          <p14:tracePt t="78591" x="1427163" y="3433763"/>
          <p14:tracePt t="78599" x="1419225" y="3441700"/>
          <p14:tracePt t="78609" x="1419225" y="3449638"/>
          <p14:tracePt t="78761" x="1411288" y="3449638"/>
          <p14:tracePt t="78769" x="1385888" y="3475038"/>
          <p14:tracePt t="78777" x="1325563" y="3492500"/>
          <p14:tracePt t="78785" x="1257300" y="3517900"/>
          <p14:tracePt t="78795" x="1216025" y="3535363"/>
          <p14:tracePt t="78801" x="1163638" y="3543300"/>
          <p14:tracePt t="78809" x="1130300" y="3552825"/>
          <p14:tracePt t="78817" x="1087438" y="3568700"/>
          <p14:tracePt t="78825" x="1054100" y="3578225"/>
          <p14:tracePt t="78833" x="1044575" y="3578225"/>
          <p14:tracePt t="78849" x="1036638" y="3578225"/>
          <p14:tracePt t="79108" x="1054100" y="3578225"/>
          <p14:tracePt t="79123" x="1062038" y="3568700"/>
          <p14:tracePt t="79131" x="1069975" y="3560763"/>
          <p14:tracePt t="79139" x="1079500" y="3560763"/>
          <p14:tracePt t="79163" x="1087438" y="3560763"/>
          <p14:tracePt t="79173" x="1104900" y="3560763"/>
          <p14:tracePt t="79183" x="1130300" y="3560763"/>
          <p14:tracePt t="79191" x="1163638" y="3578225"/>
          <p14:tracePt t="79199" x="1216025" y="3611563"/>
          <p14:tracePt t="79207" x="1266825" y="3636963"/>
          <p14:tracePt t="79215" x="1385888" y="3713163"/>
          <p14:tracePt t="79226" x="1462088" y="3781425"/>
          <p14:tracePt t="79231" x="1538288" y="3857625"/>
          <p14:tracePt t="79239" x="1639888" y="3976688"/>
          <p14:tracePt t="79247" x="1674813" y="4027488"/>
          <p14:tracePt t="79257" x="1725613" y="4146550"/>
          <p14:tracePt t="79265" x="1751013" y="4224338"/>
          <p14:tracePt t="79375" x="1751013" y="4197350"/>
          <p14:tracePt t="79389" x="1751013" y="4164013"/>
          <p14:tracePt t="79399" x="1751013" y="4121150"/>
          <p14:tracePt t="79409" x="1751013" y="4105275"/>
          <p14:tracePt t="79438" x="1776413" y="4052888"/>
          <p14:tracePt t="79448" x="1801813" y="4052888"/>
          <p14:tracePt t="79454" x="2014538" y="4087813"/>
          <p14:tracePt t="79465" x="2116138" y="4095750"/>
          <p14:tracePt t="79469" x="2303463" y="4156075"/>
          <p14:tracePt t="79480" x="2447925" y="4189413"/>
          <p14:tracePt t="79489" x="2676525" y="4240213"/>
          <p14:tracePt t="79499" x="3246438" y="4394200"/>
          <p14:tracePt t="79509" x="3408363" y="4419600"/>
          <p14:tracePt t="79517" x="3713163" y="4470400"/>
          <p14:tracePt t="79531" x="3832225" y="4478338"/>
          <p14:tracePt t="79533" x="4027488" y="4495800"/>
          <p14:tracePt t="79541" x="4181475" y="4503738"/>
          <p14:tracePt t="79549" x="4460875" y="4503738"/>
          <p14:tracePt t="79559" x="4572000" y="4503738"/>
          <p14:tracePt t="79565" x="4827588" y="4503738"/>
          <p14:tracePt t="79575" x="4979988" y="4503738"/>
          <p14:tracePt t="79583" x="5099050" y="4503738"/>
          <p14:tracePt t="79591" x="5235575" y="4503738"/>
          <p14:tracePt t="79599" x="5387975" y="4503738"/>
          <p14:tracePt t="79607" x="5507038" y="4503738"/>
          <p14:tracePt t="79615" x="5575300" y="4503738"/>
          <p14:tracePt t="79623" x="5659438" y="4503738"/>
          <p14:tracePt t="79631" x="5803900" y="4503738"/>
          <p14:tracePt t="79639" x="5889625" y="4503738"/>
          <p14:tracePt t="79647" x="5940425" y="4503738"/>
          <p14:tracePt t="79655" x="6067425" y="4503738"/>
          <p14:tracePt t="79663" x="6161088" y="4486275"/>
          <p14:tracePt t="79671" x="6272213" y="4478338"/>
          <p14:tracePt t="79679" x="6373813" y="4470400"/>
          <p14:tracePt t="79689" x="6535738" y="4445000"/>
          <p14:tracePt t="79695" x="6602413" y="4419600"/>
          <p14:tracePt t="79704" x="6746875" y="4384675"/>
          <p14:tracePt t="79711" x="6850063" y="4351338"/>
          <p14:tracePt t="79720" x="6943725" y="4333875"/>
          <p14:tracePt t="79729" x="7070725" y="4283075"/>
          <p14:tracePt t="79735" x="7146925" y="4249738"/>
          <p14:tracePt t="79745" x="7232650" y="4214813"/>
          <p14:tracePt t="79751" x="7308850" y="4181475"/>
          <p14:tracePt t="79759" x="7377113" y="4138613"/>
          <p14:tracePt t="79767" x="7410450" y="4105275"/>
          <p14:tracePt t="79775" x="7427913" y="4087813"/>
          <p14:tracePt t="79783" x="7461250" y="4027488"/>
          <p14:tracePt t="79791" x="7461250" y="4011613"/>
          <p14:tracePt t="79799" x="7461250" y="3951288"/>
          <p14:tracePt t="79807" x="7443788" y="3892550"/>
          <p14:tracePt t="79815" x="7402513" y="3841750"/>
          <p14:tracePt t="79823" x="7377113" y="3806825"/>
          <p14:tracePt t="79833" x="7273925" y="3722688"/>
          <p14:tracePt t="79839" x="7197725" y="3687763"/>
          <p14:tracePt t="79849" x="7154863" y="3662363"/>
          <p14:tracePt t="79855" x="7088188" y="3646488"/>
          <p14:tracePt t="79865" x="6969125" y="3629025"/>
          <p14:tracePt t="79873" x="6883400" y="3629025"/>
          <p14:tracePt t="79881" x="6815138" y="3629025"/>
          <p14:tracePt t="79889" x="6662738" y="3629025"/>
          <p14:tracePt t="79897" x="6561138" y="3646488"/>
          <p14:tracePt t="79905" x="6457950" y="3671888"/>
          <p14:tracePt t="79913" x="6399213" y="3679825"/>
          <p14:tracePt t="79921" x="6348413" y="3697288"/>
          <p14:tracePt t="79929" x="6288088" y="3730625"/>
          <p14:tracePt t="79937" x="6246813" y="3756025"/>
          <p14:tracePt t="79946" x="6211888" y="3781425"/>
          <p14:tracePt t="79953" x="6194425" y="3841750"/>
          <p14:tracePt t="79962" x="6169025" y="3908425"/>
          <p14:tracePt t="79969" x="6153150" y="3976688"/>
          <p14:tracePt t="79979" x="6153150" y="4105275"/>
          <p14:tracePt t="79985" x="6153150" y="4181475"/>
          <p14:tracePt t="79993" x="6153150" y="4308475"/>
          <p14:tracePt t="80001" x="6161088" y="4394200"/>
          <p14:tracePt t="80009" x="6169025" y="4452938"/>
          <p14:tracePt t="80017" x="6203950" y="4529138"/>
          <p14:tracePt t="80025" x="6246813" y="4589463"/>
          <p14:tracePt t="80033" x="6297613" y="4648200"/>
          <p14:tracePt t="80043" x="6381750" y="4716463"/>
          <p14:tracePt t="80049" x="6457950" y="4759325"/>
          <p14:tracePt t="80057" x="6577013" y="4818063"/>
          <p14:tracePt t="80065" x="6688138" y="4852988"/>
          <p14:tracePt t="80073" x="6764338" y="4860925"/>
          <p14:tracePt t="80083" x="6865938" y="4886325"/>
          <p14:tracePt t="80089" x="7027863" y="4911725"/>
          <p14:tracePt t="80099" x="7121525" y="4919663"/>
          <p14:tracePt t="80114" x="7215188" y="4929188"/>
          <p14:tracePt t="80115" x="7283450" y="4929188"/>
          <p14:tracePt t="80121" x="7367588" y="4929188"/>
          <p14:tracePt t="80131" x="7453313" y="4929188"/>
          <p14:tracePt t="80139" x="7512050" y="4929188"/>
          <p14:tracePt t="80147" x="7546975" y="4929188"/>
          <p14:tracePt t="80155" x="7572375" y="4929188"/>
          <p14:tracePt t="80163" x="7588250" y="4919663"/>
          <p14:tracePt t="80171" x="7605713" y="4919663"/>
          <p14:tracePt t="80179" x="7613650" y="4919663"/>
          <p14:tracePt t="80267" x="7613650" y="4911725"/>
          <p14:tracePt t="80275" x="7613650" y="4886325"/>
          <p14:tracePt t="80285" x="7631113" y="4860925"/>
          <p14:tracePt t="80291" x="7656513" y="4852988"/>
          <p14:tracePt t="80307" x="7648575" y="4903788"/>
          <p14:tracePt t="80534" x="7648575" y="4886325"/>
          <p14:tracePt t="80541" x="7648575" y="4868863"/>
          <p14:tracePt t="80550" x="7673975" y="4860925"/>
          <p14:tracePt t="80557" x="7691438" y="4860925"/>
          <p14:tracePt t="80565" x="7724775" y="4860925"/>
          <p14:tracePt t="80573" x="7826375" y="4835525"/>
          <p14:tracePt t="80581" x="7902575" y="4818063"/>
          <p14:tracePt t="80589" x="7945438" y="4818063"/>
          <p14:tracePt t="80597" x="8031163" y="4818063"/>
          <p14:tracePt t="80605" x="8115300" y="4818063"/>
          <p14:tracePt t="80614" x="8183563" y="4818063"/>
          <p14:tracePt t="80621" x="8234363" y="4818063"/>
          <p14:tracePt t="80630" x="8320088" y="4802188"/>
          <p14:tracePt t="80637" x="8378825" y="4802188"/>
          <p14:tracePt t="80645" x="8404225" y="4802188"/>
          <p14:tracePt t="80653" x="8413750" y="4802188"/>
          <p14:tracePt t="80712" x="8353425" y="4802188"/>
          <p14:tracePt t="80720" x="8285163" y="4810125"/>
          <p14:tracePt t="80727" x="8183563" y="4818063"/>
          <p14:tracePt t="80735" x="8031163" y="4827588"/>
          <p14:tracePt t="80747" x="7869238" y="4827588"/>
          <p14:tracePt t="80751" x="7732713" y="4827588"/>
          <p14:tracePt t="80759" x="7631113" y="4827588"/>
          <p14:tracePt t="80767" x="7359650" y="4733925"/>
          <p14:tracePt t="80775" x="7104063" y="4597400"/>
          <p14:tracePt t="80783" x="6875463" y="4452938"/>
          <p14:tracePt t="80791" x="6662738" y="4275138"/>
          <p14:tracePt t="80799" x="6518275" y="4113213"/>
          <p14:tracePt t="80807" x="6348413" y="3849688"/>
          <p14:tracePt t="80815" x="6262688" y="3687763"/>
          <p14:tracePt t="80830" x="6153150" y="3365500"/>
          <p14:tracePt t="80839" x="6110288" y="3170238"/>
          <p14:tracePt t="80851" x="6067425" y="2889250"/>
          <p14:tracePt t="80859" x="6034088" y="2617788"/>
          <p14:tracePt t="80869" x="6008688" y="2098675"/>
          <p14:tracePt t="80879" x="6008688" y="2022475"/>
          <p14:tracePt t="80887" x="6034088" y="1963738"/>
          <p14:tracePt t="80901" x="6059488" y="1928813"/>
          <p14:tracePt t="80907" x="6102350" y="1885950"/>
          <p14:tracePt t="80915" x="6254750" y="1809750"/>
          <p14:tracePt t="80923" x="6330950" y="1801813"/>
          <p14:tracePt t="80933" x="6483350" y="1784350"/>
          <p14:tracePt t="80939" x="6764338" y="1793875"/>
          <p14:tracePt t="80947" x="6985000" y="1835150"/>
          <p14:tracePt t="80957" x="7308850" y="1946275"/>
          <p14:tracePt t="80963" x="7750175" y="2108200"/>
          <p14:tracePt t="80973" x="8115300" y="2319338"/>
          <p14:tracePt t="80979" x="8429625" y="2498725"/>
          <p14:tracePt t="80989" x="8753475" y="2770188"/>
          <p14:tracePt t="80997" x="8982075" y="3016250"/>
          <p14:tracePt t="81081" x="8913813" y="5446713"/>
          <p14:tracePt t="81089" x="8753475" y="5702300"/>
          <p14:tracePt t="81097" x="8574088" y="5983288"/>
          <p14:tracePt t="81114" x="8234363" y="6407150"/>
          <p14:tracePt t="81121" x="8115300" y="6543675"/>
          <p14:tracePt t="81130" x="7894638" y="6789738"/>
          <p14:tracePt t="81234" x="7121525" y="6569075"/>
          <p14:tracePt t="81239" x="6756400" y="5922963"/>
          <p14:tracePt t="81248" x="6500813" y="5676900"/>
          <p14:tracePt t="81253" x="6186488" y="5472113"/>
          <p14:tracePt t="81264" x="5965825" y="5362575"/>
          <p14:tracePt t="81504" x="5991225" y="5327650"/>
          <p14:tracePt t="81508" x="6042025" y="5268913"/>
          <p14:tracePt t="81515" x="6076950" y="5260975"/>
          <p14:tracePt t="81525" x="6135688" y="5251450"/>
          <p14:tracePt t="81537" x="6153150" y="5251450"/>
          <p14:tracePt t="81545" x="6169025" y="5251450"/>
          <p14:tracePt t="81561" x="6178550" y="5251450"/>
          <p14:tracePt t="81586" x="6178550" y="5260975"/>
          <p14:tracePt t="82893" x="6161088" y="5260975"/>
          <p14:tracePt t="82901" x="6153150" y="5260975"/>
          <p14:tracePt t="82919" x="6143625" y="5260975"/>
          <p14:tracePt t="83182" x="6143625" y="5268913"/>
          <p14:tracePt t="83563" x="6169025" y="5243513"/>
          <p14:tracePt t="83573" x="6262688" y="5149850"/>
          <p14:tracePt t="83583" x="6356350" y="5056188"/>
          <p14:tracePt t="83591" x="6416675" y="5005388"/>
          <p14:tracePt t="83599" x="6526213" y="4911725"/>
          <p14:tracePt t="83608" x="6627813" y="4827588"/>
          <p14:tracePt t="83615" x="6696075" y="4784725"/>
          <p14:tracePt t="83623" x="6815138" y="4716463"/>
          <p14:tracePt t="83631" x="6943725" y="4657725"/>
          <p14:tracePt t="83639" x="7053263" y="4597400"/>
          <p14:tracePt t="83647" x="7138988" y="4564063"/>
          <p14:tracePt t="83655" x="7258050" y="4513263"/>
          <p14:tracePt t="83663" x="7377113" y="4460875"/>
          <p14:tracePt t="83671" x="7521575" y="4410075"/>
          <p14:tracePt t="83679" x="7588250" y="4376738"/>
          <p14:tracePt t="83687" x="7724775" y="4341813"/>
          <p14:tracePt t="83696" x="7843838" y="4291013"/>
          <p14:tracePt t="83703" x="7962900" y="4257675"/>
          <p14:tracePt t="83713" x="8047038" y="4240213"/>
          <p14:tracePt t="83719" x="8140700" y="4214813"/>
          <p14:tracePt t="83729" x="8166100" y="4206875"/>
          <p14:tracePt t="83735" x="8226425" y="4197350"/>
          <p14:tracePt t="83746" x="8277225" y="4197350"/>
          <p14:tracePt t="83751" x="8335963" y="4189413"/>
          <p14:tracePt t="83762" x="8404225" y="4181475"/>
          <p14:tracePt t="83767" x="8489950" y="4164013"/>
          <p14:tracePt t="83780" x="8583613" y="4156075"/>
          <p14:tracePt t="83789" x="8667750" y="4146550"/>
          <p14:tracePt t="83797" x="8761413" y="4146550"/>
          <p14:tracePt t="83805" x="8837613" y="4130675"/>
          <p14:tracePt t="83813" x="8897938" y="4130675"/>
          <p14:tracePt t="83821" x="8956675" y="4121150"/>
          <p14:tracePt t="83829" x="8999538" y="4113213"/>
          <p14:tracePt t="83837" x="9032875" y="4113213"/>
          <p14:tracePt t="83847" x="9067800" y="4113213"/>
          <p14:tracePt t="83855" x="9101138" y="4105275"/>
          <p14:tracePt t="83862" x="9126538" y="41052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3602D2AD-204F-40C5-B621-CF78A5E54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3700"/>
            <a:ext cx="777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If there are more than one cyclic carbonyl groups, choose one as parent, and others are not calculated as exocyclic double bond but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alkyl substitution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7" name="Rectangle 6">
            <a:extLst>
              <a:ext uri="{FF2B5EF4-FFF2-40B4-BE49-F238E27FC236}">
                <a16:creationId xmlns:a16="http://schemas.microsoft.com/office/drawing/2014/main" id="{AE8AF0CA-D211-4C04-AC3A-CF8FE8701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DF21DFC3-8148-4A6F-B4BF-8C9DBC163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2643188"/>
          <a:ext cx="19446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5" imgW="1338120" imgH="1041120" progId="ChemDraw.Document.6.0">
                  <p:embed/>
                </p:oleObj>
              </mc:Choice>
              <mc:Fallback>
                <p:oleObj name="CS ChemDraw Drawing" r:id="rId5" imgW="1338120" imgH="1041120" progId="ChemDraw.Document.6.0">
                  <p:embed/>
                  <p:pic>
                    <p:nvPicPr>
                      <p:cNvPr id="41988" name="Object 5">
                        <a:extLst>
                          <a:ext uri="{FF2B5EF4-FFF2-40B4-BE49-F238E27FC236}">
                            <a16:creationId xmlns:a16="http://schemas.microsoft.com/office/drawing/2014/main" id="{DF21DFC3-8148-4A6F-B4BF-8C9DBC163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643188"/>
                        <a:ext cx="194468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Group 22">
            <a:extLst>
              <a:ext uri="{FF2B5EF4-FFF2-40B4-BE49-F238E27FC236}">
                <a16:creationId xmlns:a16="http://schemas.microsoft.com/office/drawing/2014/main" id="{172B5E1E-9818-4EFD-9893-A08216B6880B}"/>
              </a:ext>
            </a:extLst>
          </p:cNvPr>
          <p:cNvGraphicFramePr>
            <a:graphicFrameLocks noGrp="1"/>
          </p:cNvGraphicFramePr>
          <p:nvPr/>
        </p:nvGraphicFramePr>
        <p:xfrm>
          <a:off x="2500313" y="2428875"/>
          <a:ext cx="6357937" cy="2530475"/>
        </p:xfrm>
        <a:graphic>
          <a:graphicData uri="http://schemas.openxmlformats.org/drawingml/2006/table">
            <a:tbl>
              <a:tblPr/>
              <a:tblGrid>
                <a:gridCol w="37018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6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30475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Parent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Exocyclic double bond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Alkyl substitution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α-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β-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                                                                                            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Cal.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2667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Exp.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L="91439" marR="91439" marT="45731" marB="4573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215 n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5×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2×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                                                                                              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259 n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254 nm</a:t>
                      </a:r>
                    </a:p>
                  </a:txBody>
                  <a:tcPr marL="91439" marR="91439" marT="45731" marB="4573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BE83D1E6-48F2-490B-B311-79BDA0E8CDE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262"/>
    </mc:Choice>
    <mc:Fallback>
      <p:transition spd="slow" advTm="772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32" x="9024938" y="2489200"/>
          <p14:tracePt t="1138" x="8948738" y="2473325"/>
          <p14:tracePt t="1148" x="8847138" y="2447925"/>
          <p14:tracePt t="1154" x="8778875" y="2438400"/>
          <p14:tracePt t="1163" x="8718550" y="2422525"/>
          <p14:tracePt t="1170" x="8659813" y="2413000"/>
          <p14:tracePt t="1178" x="8634413" y="2405063"/>
          <p14:tracePt t="1186" x="8599488" y="2397125"/>
          <p14:tracePt t="1194" x="8591550" y="2397125"/>
          <p14:tracePt t="1202" x="8574088" y="2387600"/>
          <p14:tracePt t="1210" x="8558213" y="2387600"/>
          <p14:tracePt t="1218" x="8548688" y="2387600"/>
          <p14:tracePt t="1234" x="8548688" y="2379663"/>
          <p14:tracePt t="1242" x="8532813" y="2379663"/>
          <p14:tracePt t="1250" x="8523288" y="2371725"/>
          <p14:tracePt t="1258" x="8497888" y="2371725"/>
          <p14:tracePt t="1267" x="8472488" y="2371725"/>
          <p14:tracePt t="1274" x="8455025" y="2371725"/>
          <p14:tracePt t="1282" x="8421688" y="2371725"/>
          <p14:tracePt t="1290" x="8396288" y="2371725"/>
          <p14:tracePt t="1298" x="8362950" y="2371725"/>
          <p14:tracePt t="1309" x="8320088" y="2371725"/>
          <p14:tracePt t="1314" x="8259763" y="2371725"/>
          <p14:tracePt t="1324" x="8218488" y="2397125"/>
          <p14:tracePt t="1333" x="8191500" y="2405063"/>
          <p14:tracePt t="1340" x="8166100" y="2447925"/>
          <p14:tracePt t="1348" x="8124825" y="2524125"/>
          <p14:tracePt t="1356" x="8115300" y="2549525"/>
          <p14:tracePt t="1365" x="8107363" y="2600325"/>
          <p14:tracePt t="1533" x="8107363" y="2582863"/>
          <p14:tracePt t="1540" x="8107363" y="2557463"/>
          <p14:tracePt t="1548" x="8107363" y="2532063"/>
          <p14:tracePt t="1556" x="8099425" y="2489200"/>
          <p14:tracePt t="1566" x="8089900" y="2455863"/>
          <p14:tracePt t="1571" x="8056563" y="2413000"/>
          <p14:tracePt t="1581" x="8013700" y="2354263"/>
          <p14:tracePt t="1587" x="7962900" y="2303463"/>
          <p14:tracePt t="1597" x="7861300" y="2278063"/>
          <p14:tracePt t="1604" x="7793038" y="2260600"/>
          <p14:tracePt t="1613" x="7656513" y="2227263"/>
          <p14:tracePt t="1622" x="7546975" y="2184400"/>
          <p14:tracePt t="1630" x="7469188" y="2166938"/>
          <p14:tracePt t="1638" x="7316788" y="2116138"/>
          <p14:tracePt t="1648" x="7215188" y="2082800"/>
          <p14:tracePt t="1656" x="6926263" y="2022475"/>
          <p14:tracePt t="1667" x="6696075" y="1963738"/>
          <p14:tracePt t="1674" x="6535738" y="1938338"/>
          <p14:tracePt t="1681" x="6229350" y="1885950"/>
          <p14:tracePt t="1690" x="5694363" y="1801813"/>
          <p14:tracePt t="1697" x="5337175" y="1766888"/>
          <p14:tracePt t="1706" x="5005388" y="1733550"/>
          <p14:tracePt t="1713" x="4622800" y="1690688"/>
          <p14:tracePt t="1722" x="4291013" y="1657350"/>
          <p14:tracePt t="1730" x="4002088" y="1639888"/>
          <p14:tracePt t="1738" x="3586163" y="1606550"/>
          <p14:tracePt t="1748" x="3348038" y="1589088"/>
          <p14:tracePt t="1758" x="3084513" y="1589088"/>
          <p14:tracePt t="1766" x="2932113" y="1589088"/>
          <p14:tracePt t="1776" x="2830513" y="1589088"/>
          <p14:tracePt t="1782" x="2770188" y="1589088"/>
          <p14:tracePt t="1790" x="2744788" y="1581150"/>
          <p14:tracePt t="1800" x="2727325" y="1571625"/>
          <p14:tracePt t="1808" x="2719388" y="1571625"/>
          <p14:tracePt t="1818" x="2711450" y="1571625"/>
          <p14:tracePt t="1826" x="2711450" y="1563688"/>
          <p14:tracePt t="1836" x="2668588" y="1555750"/>
          <p14:tracePt t="1842" x="2643188" y="1538288"/>
          <p14:tracePt t="1850" x="2600325" y="1530350"/>
          <p14:tracePt t="1863" x="2557463" y="1512888"/>
          <p14:tracePt t="1869" x="2463800" y="1477963"/>
          <p14:tracePt t="1882" x="2387600" y="1462088"/>
          <p14:tracePt t="1889" x="2286000" y="1427163"/>
          <p14:tracePt t="1899" x="2055813" y="1350963"/>
          <p14:tracePt t="1907" x="1954213" y="1308100"/>
          <p14:tracePt t="1919" x="1835150" y="1257300"/>
          <p14:tracePt t="1927" x="1776413" y="1216025"/>
          <p14:tracePt t="1937" x="1700213" y="1173163"/>
          <p14:tracePt t="1947" x="1631950" y="1138238"/>
          <p14:tracePt t="1960" x="1487488" y="1003300"/>
          <p14:tracePt t="1990" x="1444625" y="968375"/>
          <p14:tracePt t="1999" x="1401763" y="874713"/>
          <p14:tracePt t="2007" x="1393825" y="815975"/>
          <p14:tracePt t="2024" x="1393825" y="798513"/>
          <p14:tracePt t="2090" x="1401763" y="798513"/>
          <p14:tracePt t="2095" x="1427163" y="790575"/>
          <p14:tracePt t="2104" x="1495425" y="781050"/>
          <p14:tracePt t="2112" x="1581150" y="773113"/>
          <p14:tracePt t="2119" x="1649413" y="773113"/>
          <p14:tracePt t="2127" x="1801813" y="755650"/>
          <p14:tracePt t="2136" x="1903413" y="755650"/>
          <p14:tracePt t="2148" x="1989138" y="747713"/>
          <p14:tracePt t="2160" x="2209800" y="747713"/>
          <p14:tracePt t="2170" x="2344738" y="747713"/>
          <p14:tracePt t="2178" x="2447925" y="747713"/>
          <p14:tracePt t="2196" x="2582863" y="747713"/>
          <p14:tracePt t="2202" x="3008313" y="747713"/>
          <p14:tracePt t="2211" x="3084513" y="747713"/>
          <p14:tracePt t="2231" x="3211513" y="747713"/>
          <p14:tracePt t="2238" x="3348038" y="747713"/>
          <p14:tracePt t="2249" x="3730625" y="747713"/>
          <p14:tracePt t="2254" x="3857625" y="747713"/>
          <p14:tracePt t="2264" x="3943350" y="747713"/>
          <p14:tracePt t="2270" x="3994150" y="747713"/>
          <p14:tracePt t="2278" x="4130675" y="747713"/>
          <p14:tracePt t="2288" x="4181475" y="755650"/>
          <p14:tracePt t="2295" x="4308475" y="773113"/>
          <p14:tracePt t="2304" x="4394200" y="773113"/>
          <p14:tracePt t="2313" x="4435475" y="773113"/>
          <p14:tracePt t="2318" x="4529138" y="773113"/>
          <p14:tracePt t="2326" x="4579938" y="773113"/>
          <p14:tracePt t="2336" x="4648200" y="773113"/>
          <p14:tracePt t="2342" x="4708525" y="773113"/>
          <p14:tracePt t="2350" x="4775200" y="773113"/>
          <p14:tracePt t="2358" x="4818063" y="773113"/>
          <p14:tracePt t="2367" x="4878388" y="773113"/>
          <p14:tracePt t="2374" x="4937125" y="773113"/>
          <p14:tracePt t="2382" x="4979988" y="773113"/>
          <p14:tracePt t="2390" x="5013325" y="773113"/>
          <p14:tracePt t="2398" x="5056188" y="773113"/>
          <p14:tracePt t="2408" x="5099050" y="773113"/>
          <p14:tracePt t="2414" x="5141913" y="773113"/>
          <p14:tracePt t="2424" x="5183188" y="773113"/>
          <p14:tracePt t="2431" x="5218113" y="773113"/>
          <p14:tracePt t="2440" x="5251450" y="773113"/>
          <p14:tracePt t="2451" x="5276850" y="773113"/>
          <p14:tracePt t="2456" x="5311775" y="773113"/>
          <p14:tracePt t="2467" x="5345113" y="773113"/>
          <p14:tracePt t="2474" x="5380038" y="773113"/>
          <p14:tracePt t="2484" x="5421313" y="773113"/>
          <p14:tracePt t="2491" x="5446713" y="773113"/>
          <p14:tracePt t="2499" x="5514975" y="773113"/>
          <p14:tracePt t="2507" x="5549900" y="773113"/>
          <p14:tracePt t="2516" x="5583238" y="773113"/>
          <p14:tracePt t="2524" x="5641975" y="773113"/>
          <p14:tracePt t="2532" x="5676900" y="773113"/>
          <p14:tracePt t="2540" x="5710238" y="773113"/>
          <p14:tracePt t="2548" x="5735638" y="773113"/>
          <p14:tracePt t="2556" x="5770563" y="773113"/>
          <p14:tracePt t="2567" x="5795963" y="773113"/>
          <p14:tracePt t="2571" x="5829300" y="773113"/>
          <p14:tracePt t="2580" x="5854700" y="773113"/>
          <p14:tracePt t="2587" x="5889625" y="773113"/>
          <p14:tracePt t="2597" x="5932488" y="773113"/>
          <p14:tracePt t="2604" x="5965825" y="773113"/>
          <p14:tracePt t="2613" x="5999163" y="773113"/>
          <p14:tracePt t="2622" x="6024563" y="773113"/>
          <p14:tracePt t="2628" x="6049963" y="773113"/>
          <p14:tracePt t="2636" x="6084888" y="773113"/>
          <p14:tracePt t="2644" x="6092825" y="773113"/>
          <p14:tracePt t="2652" x="6110288" y="773113"/>
          <p14:tracePt t="2660" x="6135688" y="773113"/>
          <p14:tracePt t="2668" x="6153150" y="773113"/>
          <p14:tracePt t="2678" x="6169025" y="773113"/>
          <p14:tracePt t="2690" x="6178550" y="773113"/>
          <p14:tracePt t="2698" x="6211888" y="773113"/>
          <p14:tracePt t="2706" x="6229350" y="773113"/>
          <p14:tracePt t="2714" x="6237288" y="773113"/>
          <p14:tracePt t="2722" x="6254750" y="773113"/>
          <p14:tracePt t="2731" x="6288088" y="781050"/>
          <p14:tracePt t="2738" x="6297613" y="781050"/>
          <p14:tracePt t="2747" x="6323013" y="781050"/>
          <p14:tracePt t="2754" x="6348413" y="781050"/>
          <p14:tracePt t="2763" x="6356350" y="781050"/>
          <p14:tracePt t="2770" x="6391275" y="781050"/>
          <p14:tracePt t="2778" x="6416675" y="781050"/>
          <p14:tracePt t="2786" x="6424613" y="781050"/>
          <p14:tracePt t="2794" x="6442075" y="781050"/>
          <p14:tracePt t="2802" x="6467475" y="781050"/>
          <p14:tracePt t="2818" x="6483350" y="781050"/>
          <p14:tracePt t="2826" x="6500813" y="781050"/>
          <p14:tracePt t="2834" x="6518275" y="781050"/>
          <p14:tracePt t="2842" x="6543675" y="781050"/>
          <p14:tracePt t="2851" x="6561138" y="781050"/>
          <p14:tracePt t="2857" x="6586538" y="781050"/>
          <p14:tracePt t="2868" x="6619875" y="781050"/>
          <p14:tracePt t="2874" x="6662738" y="781050"/>
          <p14:tracePt t="2881" x="6696075" y="781050"/>
          <p14:tracePt t="2890" x="6713538" y="781050"/>
          <p14:tracePt t="2897" x="6746875" y="781050"/>
          <p14:tracePt t="2906" x="6781800" y="781050"/>
          <p14:tracePt t="2913" x="6799263" y="781050"/>
          <p14:tracePt t="2922" x="6824663" y="781050"/>
          <p14:tracePt t="2929" x="6850063" y="781050"/>
          <p14:tracePt t="2938" x="6865938" y="781050"/>
          <p14:tracePt t="2946" x="6891338" y="781050"/>
          <p14:tracePt t="2954" x="6916738" y="781050"/>
          <p14:tracePt t="2964" x="6926263" y="781050"/>
          <p14:tracePt t="2969" x="6943725" y="781050"/>
          <p14:tracePt t="2979" x="6959600" y="781050"/>
          <p14:tracePt t="2985" x="6969125" y="781050"/>
          <p14:tracePt t="2997" x="6985000" y="781050"/>
          <p14:tracePt t="3004" x="6994525" y="781050"/>
          <p14:tracePt t="3013" x="7010400" y="781050"/>
          <p14:tracePt t="3020" x="7035800" y="781050"/>
          <p14:tracePt t="3028" x="7061200" y="781050"/>
          <p14:tracePt t="3036" x="7088188" y="781050"/>
          <p14:tracePt t="3044" x="7113588" y="781050"/>
          <p14:tracePt t="3051" x="7129463" y="781050"/>
          <p14:tracePt t="3060" x="7154863" y="781050"/>
          <p14:tracePt t="3068" x="7180263" y="781050"/>
          <p14:tracePt t="3076" x="7197725" y="781050"/>
          <p14:tracePt t="3083" x="7232650" y="773113"/>
          <p14:tracePt t="3092" x="7265988" y="773113"/>
          <p14:tracePt t="3100" x="7291388" y="773113"/>
          <p14:tracePt t="3108" x="7316788" y="773113"/>
          <p14:tracePt t="3134" x="7377113" y="773113"/>
          <p14:tracePt t="3140" x="7392988" y="773113"/>
          <p14:tracePt t="3150" x="7410450" y="773113"/>
          <p14:tracePt t="3156" x="7427913" y="773113"/>
          <p14:tracePt t="3166" x="7443788" y="773113"/>
          <p14:tracePt t="3172" x="7469188" y="773113"/>
          <p14:tracePt t="3182" x="7486650" y="773113"/>
          <p14:tracePt t="3188" x="7512050" y="773113"/>
          <p14:tracePt t="3199" x="7537450" y="773113"/>
          <p14:tracePt t="3204" x="7554913" y="773113"/>
          <p14:tracePt t="3214" x="7580313" y="773113"/>
          <p14:tracePt t="3220" x="7605713" y="773113"/>
          <p14:tracePt t="3228" x="7631113" y="773113"/>
          <p14:tracePt t="3236" x="7656513" y="765175"/>
          <p14:tracePt t="3244" x="7691438" y="765175"/>
          <p14:tracePt t="3252" x="7716838" y="765175"/>
          <p14:tracePt t="3260" x="7742238" y="765175"/>
          <p14:tracePt t="3270" x="7775575" y="765175"/>
          <p14:tracePt t="3276" x="7800975" y="765175"/>
          <p14:tracePt t="3287" x="7818438" y="765175"/>
          <p14:tracePt t="3294" x="7851775" y="765175"/>
          <p14:tracePt t="3302" x="7877175" y="765175"/>
          <p14:tracePt t="3310" x="7894638" y="765175"/>
          <p14:tracePt t="3318" x="7920038" y="765175"/>
          <p14:tracePt t="3326" x="7945438" y="765175"/>
          <p14:tracePt t="3336" x="7962900" y="765175"/>
          <p14:tracePt t="3342" x="7980363" y="765175"/>
          <p14:tracePt t="3352" x="7996238" y="765175"/>
          <p14:tracePt t="3358" x="8005763" y="765175"/>
          <p14:tracePt t="3368" x="8021638" y="765175"/>
          <p14:tracePt t="3373" x="8031163" y="765175"/>
          <p14:tracePt t="3382" x="8039100" y="765175"/>
          <p14:tracePt t="3390" x="8056563" y="765175"/>
          <p14:tracePt t="3397" x="8064500" y="765175"/>
          <p14:tracePt t="3406" x="8081963" y="765175"/>
          <p14:tracePt t="3414" x="8089900" y="765175"/>
          <p14:tracePt t="3422" x="8115300" y="765175"/>
          <p14:tracePt t="3429" x="8132763" y="765175"/>
          <p14:tracePt t="3438" x="8150225" y="765175"/>
          <p14:tracePt t="3446" x="8166100" y="765175"/>
          <p14:tracePt t="3454" x="8175625" y="765175"/>
          <p14:tracePt t="3463" x="8191500" y="765175"/>
          <p14:tracePt t="3470" x="8201025" y="765175"/>
          <p14:tracePt t="3478" x="8208963" y="765175"/>
          <p14:tracePt t="3485" x="8218488" y="765175"/>
          <p14:tracePt t="3494" x="8226425" y="765175"/>
          <p14:tracePt t="3668" x="8218488" y="773113"/>
          <p14:tracePt t="3676" x="8208963" y="773113"/>
          <p14:tracePt t="3684" x="8208963" y="781050"/>
          <p14:tracePt t="3692" x="8201025" y="790575"/>
          <p14:tracePt t="3700" x="8191500" y="790575"/>
          <p14:tracePt t="3728" x="8183563" y="790575"/>
          <p14:tracePt t="3737" x="8183563" y="798513"/>
          <p14:tracePt t="4443" x="8201025" y="808038"/>
          <p14:tracePt t="4450" x="8226425" y="808038"/>
          <p14:tracePt t="4458" x="8243888" y="808038"/>
          <p14:tracePt t="4466" x="8259763" y="808038"/>
          <p14:tracePt t="4474" x="8277225" y="808038"/>
          <p14:tracePt t="4481" x="8294688" y="808038"/>
          <p14:tracePt t="4490" x="8320088" y="808038"/>
          <p14:tracePt t="4497" x="8335963" y="808038"/>
          <p14:tracePt t="4514" x="8353425" y="808038"/>
          <p14:tracePt t="4530" x="8362950" y="808038"/>
          <p14:tracePt t="4538" x="8370888" y="808038"/>
          <p14:tracePt t="4548" x="8378825" y="808038"/>
          <p14:tracePt t="4563" x="8388350" y="808038"/>
          <p14:tracePt t="4571" x="8396288" y="808038"/>
          <p14:tracePt t="4577" x="8396288" y="815975"/>
          <p14:tracePt t="4585" x="8404225" y="815975"/>
          <p14:tracePt t="4594" x="8413750" y="815975"/>
          <p14:tracePt t="4601" x="8421688" y="815975"/>
          <p14:tracePt t="4634" x="8429625" y="815975"/>
          <p14:tracePt t="4660" x="8439150" y="815975"/>
          <p14:tracePt t="5570" x="8429625" y="823913"/>
          <p14:tracePt t="5577" x="8388350" y="841375"/>
          <p14:tracePt t="5586" x="8320088" y="866775"/>
          <p14:tracePt t="5594" x="8259763" y="874713"/>
          <p14:tracePt t="5602" x="8166100" y="900113"/>
          <p14:tracePt t="5609" x="8064500" y="909638"/>
          <p14:tracePt t="5617" x="7988300" y="917575"/>
          <p14:tracePt t="5625" x="7877175" y="925513"/>
          <p14:tracePt t="5634" x="7732713" y="942975"/>
          <p14:tracePt t="5641" x="7580313" y="952500"/>
          <p14:tracePt t="5649" x="7461250" y="968375"/>
          <p14:tracePt t="5657" x="7265988" y="993775"/>
          <p14:tracePt t="5665" x="7121525" y="1003300"/>
          <p14:tracePt t="5674" x="6840538" y="1019175"/>
          <p14:tracePt t="5681" x="6543675" y="1054100"/>
          <p14:tracePt t="5690" x="6399213" y="1062038"/>
          <p14:tracePt t="5700" x="5965825" y="1096963"/>
          <p14:tracePt t="5705" x="5641975" y="1112838"/>
          <p14:tracePt t="5713" x="5311775" y="1147763"/>
          <p14:tracePt t="5722" x="5048250" y="1163638"/>
          <p14:tracePt t="5730" x="4749800" y="1181100"/>
          <p14:tracePt t="5738" x="4427538" y="1198563"/>
          <p14:tracePt t="5747" x="4105275" y="1216025"/>
          <p14:tracePt t="5758" x="3756025" y="1231900"/>
          <p14:tracePt t="5766" x="3424238" y="1249363"/>
          <p14:tracePt t="5776" x="3186113" y="1266825"/>
          <p14:tracePt t="5784" x="3051175" y="1274763"/>
          <p14:tracePt t="5792" x="2770188" y="1292225"/>
          <p14:tracePt t="5800" x="2608263" y="1300163"/>
          <p14:tracePt t="5808" x="2481263" y="1300163"/>
          <p14:tracePt t="5816" x="2354263" y="1317625"/>
          <p14:tracePt t="5824" x="2260600" y="1325563"/>
          <p14:tracePt t="5832" x="2141538" y="1325563"/>
          <p14:tracePt t="5840" x="2073275" y="1333500"/>
          <p14:tracePt t="5847" x="1989138" y="1333500"/>
          <p14:tracePt t="5855" x="1903413" y="1343025"/>
          <p14:tracePt t="5866" x="1844675" y="1343025"/>
          <p14:tracePt t="5880" x="1801813" y="1343025"/>
          <p14:tracePt t="5883" x="1766888" y="1343025"/>
          <p14:tracePt t="5892" x="1733550" y="1343025"/>
          <p14:tracePt t="5900" x="1700213" y="1343025"/>
          <p14:tracePt t="5907" x="1690688" y="1343025"/>
          <p14:tracePt t="5915" x="1665288" y="1343025"/>
          <p14:tracePt t="5924" x="1649413" y="1343025"/>
          <p14:tracePt t="5939" x="1631950" y="1343025"/>
          <p14:tracePt t="5947" x="1622425" y="1343025"/>
          <p14:tracePt t="5957" x="1589088" y="1343025"/>
          <p14:tracePt t="5963" x="1571625" y="1343025"/>
          <p14:tracePt t="5973" x="1546225" y="1343025"/>
          <p14:tracePt t="5979" x="1530350" y="1343025"/>
          <p14:tracePt t="5988" x="1495425" y="1343025"/>
          <p14:tracePt t="5996" x="1487488" y="1343025"/>
          <p14:tracePt t="6004" x="1462088" y="1343025"/>
          <p14:tracePt t="6012" x="1444625" y="1343025"/>
          <p14:tracePt t="6020" x="1436688" y="1343025"/>
          <p14:tracePt t="6034" x="1427163" y="1343025"/>
          <p14:tracePt t="6040" x="1419225" y="1343025"/>
          <p14:tracePt t="6050" x="1401763" y="1343025"/>
          <p14:tracePt t="6058" x="1385888" y="1343025"/>
          <p14:tracePt t="6073" x="1376363" y="1343025"/>
          <p14:tracePt t="6079" x="1360488" y="1343025"/>
          <p14:tracePt t="6089" x="1343025" y="1343025"/>
          <p14:tracePt t="6097" x="1317625" y="1350963"/>
          <p14:tracePt t="6105" x="1292225" y="1350963"/>
          <p14:tracePt t="6117" x="1266825" y="1360488"/>
          <p14:tracePt t="6126" x="1241425" y="1368425"/>
          <p14:tracePt t="6134" x="1206500" y="1368425"/>
          <p14:tracePt t="6146" x="1181100" y="1376363"/>
          <p14:tracePt t="6154" x="1173163" y="1376363"/>
          <p14:tracePt t="6163" x="1147763" y="1376363"/>
          <p14:tracePt t="6186" x="1147763" y="1385888"/>
          <p14:tracePt t="6194" x="1138238" y="1385888"/>
          <p14:tracePt t="6254" x="1130300" y="1393825"/>
          <p14:tracePt t="6264" x="1112838" y="1401763"/>
          <p14:tracePt t="6273" x="1087438" y="1401763"/>
          <p14:tracePt t="6280" x="1079500" y="1401763"/>
          <p14:tracePt t="6286" x="1054100" y="1411288"/>
          <p14:tracePt t="6298" x="1019175" y="1419225"/>
          <p14:tracePt t="6302" x="977900" y="1427163"/>
          <p14:tracePt t="6315" x="942975" y="1436688"/>
          <p14:tracePt t="6324" x="909638" y="1444625"/>
          <p14:tracePt t="6332" x="884238" y="1452563"/>
          <p14:tracePt t="6340" x="866775" y="1452563"/>
          <p14:tracePt t="6350" x="841375" y="1462088"/>
          <p14:tracePt t="6365" x="833438" y="1462088"/>
          <p14:tracePt t="6372" x="823913" y="1462088"/>
          <p14:tracePt t="6428" x="823913" y="1444625"/>
          <p14:tracePt t="6437" x="823913" y="1427163"/>
          <p14:tracePt t="6444" x="823913" y="1411288"/>
          <p14:tracePt t="6454" x="823913" y="1385888"/>
          <p14:tracePt t="6465" x="823913" y="1368425"/>
          <p14:tracePt t="6476" x="823913" y="1350963"/>
          <p14:tracePt t="6483" x="823913" y="1325563"/>
          <p14:tracePt t="6492" x="823913" y="1274763"/>
          <p14:tracePt t="6499" x="823913" y="1249363"/>
          <p14:tracePt t="6507" x="823913" y="1231900"/>
          <p14:tracePt t="6517" x="823913" y="1223963"/>
          <p14:tracePt t="6530" x="823913" y="1206500"/>
          <p14:tracePt t="6540" x="823913" y="1198563"/>
          <p14:tracePt t="6550" x="823913" y="1189038"/>
          <p14:tracePt t="6567" x="823913" y="1181100"/>
          <p14:tracePt t="6594" x="823913" y="1173163"/>
          <p14:tracePt t="6650" x="833438" y="1173163"/>
          <p14:tracePt t="6758" x="841375" y="1173163"/>
          <p14:tracePt t="6766" x="874713" y="1173163"/>
          <p14:tracePt t="6778" x="935038" y="1173163"/>
          <p14:tracePt t="6788" x="1019175" y="1155700"/>
          <p14:tracePt t="6796" x="1104900" y="1155700"/>
          <p14:tracePt t="6808" x="1206500" y="1155700"/>
          <p14:tracePt t="6818" x="1546225" y="1155700"/>
          <p14:tracePt t="6826" x="1700213" y="1155700"/>
          <p14:tracePt t="6834" x="1819275" y="1155700"/>
          <p14:tracePt t="6842" x="1946275" y="1155700"/>
          <p14:tracePt t="6851" x="2065338" y="1155700"/>
          <p14:tracePt t="6864" x="2149475" y="1155700"/>
          <p14:tracePt t="6865" x="2209800" y="1155700"/>
          <p14:tracePt t="6875" x="2311400" y="1155700"/>
          <p14:tracePt t="6881" x="2371725" y="1155700"/>
          <p14:tracePt t="6892" x="2397125" y="1155700"/>
          <p14:tracePt t="6897" x="2455863" y="1155700"/>
          <p14:tracePt t="6907" x="2498725" y="1155700"/>
          <p14:tracePt t="6916" x="2532063" y="1155700"/>
          <p14:tracePt t="6924" x="2557463" y="1155700"/>
          <p14:tracePt t="6932" x="2582863" y="1155700"/>
          <p14:tracePt t="6940" x="2608263" y="1155700"/>
          <p14:tracePt t="6949" x="2625725" y="1173163"/>
          <p14:tracePt t="6956" x="2633663" y="1173163"/>
          <p14:tracePt t="6965" x="2668588" y="1189038"/>
          <p14:tracePt t="6972" x="2686050" y="1189038"/>
          <p14:tracePt t="6981" x="2711450" y="1198563"/>
          <p14:tracePt t="6988" x="2719388" y="1198563"/>
          <p14:tracePt t="6998" x="2744788" y="1198563"/>
          <p14:tracePt t="7004" x="2778125" y="1206500"/>
          <p14:tracePt t="7014" x="2787650" y="1206500"/>
          <p14:tracePt t="7020" x="2820988" y="1206500"/>
          <p14:tracePt t="7028" x="2863850" y="1216025"/>
          <p14:tracePt t="7036" x="2889250" y="1216025"/>
          <p14:tracePt t="7045" x="2906713" y="1216025"/>
          <p14:tracePt t="7052" x="2932113" y="1216025"/>
          <p14:tracePt t="7064" x="2957513" y="1216025"/>
          <p14:tracePt t="7068" x="2990850" y="1216025"/>
          <p14:tracePt t="7080" x="3008313" y="1216025"/>
          <p14:tracePt t="7087" x="3041650" y="1216025"/>
          <p14:tracePt t="7095" x="3144838" y="1216025"/>
          <p14:tracePt t="7104" x="3160713" y="1216025"/>
          <p14:tracePt t="7112" x="3195638" y="1216025"/>
          <p14:tracePt t="7120" x="3228975" y="1206500"/>
          <p14:tracePt t="7128" x="3263900" y="1206500"/>
          <p14:tracePt t="7136" x="3289300" y="1206500"/>
          <p14:tracePt t="7144" x="3340100" y="1198563"/>
          <p14:tracePt t="7152" x="3365500" y="1198563"/>
          <p14:tracePt t="7159" x="3398838" y="1189038"/>
          <p14:tracePt t="7168" x="3424238" y="1189038"/>
          <p14:tracePt t="7176" x="3449638" y="1189038"/>
          <p14:tracePt t="7192" x="3459163" y="1189038"/>
          <p14:tracePt t="7224" x="3467100" y="1189038"/>
          <p14:tracePt t="7278" x="3484563" y="1189038"/>
          <p14:tracePt t="7287" x="3509963" y="1181100"/>
          <p14:tracePt t="7295" x="3535363" y="1181100"/>
          <p14:tracePt t="7303" x="3578225" y="1173163"/>
          <p14:tracePt t="7310" x="3611563" y="1173163"/>
          <p14:tracePt t="7318" x="3662363" y="1155700"/>
          <p14:tracePt t="7327" x="3687763" y="1147763"/>
          <p14:tracePt t="7337" x="3738563" y="1138238"/>
          <p14:tracePt t="7343" x="3773488" y="1138238"/>
          <p14:tracePt t="7350" x="3798888" y="1130300"/>
          <p14:tracePt t="7359" x="3806825" y="1130300"/>
          <p14:tracePt t="7375" x="3798888" y="1147763"/>
          <p14:tracePt t="7384" x="3763963" y="1181100"/>
          <p14:tracePt t="7390" x="3713163" y="1223963"/>
          <p14:tracePt t="7399" x="3662363" y="1266825"/>
          <p14:tracePt t="7545" x="3646488" y="1266825"/>
          <p14:tracePt t="7552" x="3619500" y="1241425"/>
          <p14:tracePt t="7560" x="3603625" y="1223963"/>
          <p14:tracePt t="7567" x="3586163" y="1216025"/>
          <p14:tracePt t="7583" x="3568700" y="1206500"/>
          <p14:tracePt t="7600" x="3568700" y="1198563"/>
          <p14:tracePt t="7610" x="3568700" y="1189038"/>
          <p14:tracePt t="7632" x="3578225" y="1173163"/>
          <p14:tracePt t="7642" x="3594100" y="1163638"/>
          <p14:tracePt t="7650" x="3594100" y="1155700"/>
          <p14:tracePt t="7662" x="3603625" y="1147763"/>
          <p14:tracePt t="7674" x="3629025" y="1147763"/>
          <p14:tracePt t="7683" x="3679825" y="1147763"/>
          <p14:tracePt t="7693" x="3705225" y="1147763"/>
          <p14:tracePt t="7706" x="3748088" y="1138238"/>
          <p14:tracePt t="7716" x="3773488" y="1130300"/>
          <p14:tracePt t="7726" x="3824288" y="1112838"/>
          <p14:tracePt t="7734" x="3849688" y="1112838"/>
          <p14:tracePt t="7744" x="3883025" y="1112838"/>
          <p14:tracePt t="7754" x="3900488" y="1112838"/>
          <p14:tracePt t="7763" x="3925888" y="1112838"/>
          <p14:tracePt t="7770" x="3960813" y="1112838"/>
          <p14:tracePt t="7780" x="3986213" y="1112838"/>
          <p14:tracePt t="7790" x="4019550" y="1112838"/>
          <p14:tracePt t="7800" x="4113213" y="1112838"/>
          <p14:tracePt t="7810" x="4197350" y="1112838"/>
          <p14:tracePt t="7818" x="4224338" y="1112838"/>
          <p14:tracePt t="7826" x="4300538" y="1112838"/>
          <p14:tracePt t="7834" x="4359275" y="1112838"/>
          <p14:tracePt t="7842" x="4410075" y="1122363"/>
          <p14:tracePt t="7850" x="4452938" y="1122363"/>
          <p14:tracePt t="7858" x="4486275" y="1122363"/>
          <p14:tracePt t="7865" x="4513263" y="1122363"/>
          <p14:tracePt t="7873" x="4554538" y="1122363"/>
          <p14:tracePt t="7881" x="4589463" y="1130300"/>
          <p14:tracePt t="7892" x="4605338" y="1130300"/>
          <p14:tracePt t="7902" x="4630738" y="1130300"/>
          <p14:tracePt t="7909" x="4673600" y="1130300"/>
          <p14:tracePt t="7919" x="4683125" y="1130300"/>
          <p14:tracePt t="7925" x="4699000" y="1130300"/>
          <p14:tracePt t="7936" x="4708525" y="1130300"/>
          <p14:tracePt t="7942" x="4724400" y="1130300"/>
          <p14:tracePt t="7950" x="4733925" y="1130300"/>
          <p14:tracePt t="7958" x="4759325" y="1130300"/>
          <p14:tracePt t="7968" x="4767263" y="1130300"/>
          <p14:tracePt t="7976" x="4784725" y="1130300"/>
          <p14:tracePt t="7981" x="4810125" y="1130300"/>
          <p14:tracePt t="7992" x="4835525" y="1130300"/>
          <p14:tracePt t="8000" x="4852988" y="1130300"/>
          <p14:tracePt t="8008" x="4868863" y="1130300"/>
          <p14:tracePt t="8013" x="4911725" y="1130300"/>
          <p14:tracePt t="8024" x="4946650" y="1130300"/>
          <p14:tracePt t="8032" x="4962525" y="1122363"/>
          <p14:tracePt t="8040" x="4997450" y="1122363"/>
          <p14:tracePt t="8047" x="5038725" y="1112838"/>
          <p14:tracePt t="8056" x="5091113" y="1112838"/>
          <p14:tracePt t="8065" x="5116513" y="1112838"/>
          <p14:tracePt t="8072" x="5157788" y="1104900"/>
          <p14:tracePt t="8080" x="5183188" y="1104900"/>
          <p14:tracePt t="8088" x="5208588" y="1104900"/>
          <p14:tracePt t="8096" x="5235575" y="1096963"/>
          <p14:tracePt t="8104" x="5260975" y="1096963"/>
          <p14:tracePt t="8111" x="5286375" y="1096963"/>
          <p14:tracePt t="8120" x="5311775" y="1096963"/>
          <p14:tracePt t="8128" x="5327650" y="1096963"/>
          <p14:tracePt t="8136" x="5353050" y="1096963"/>
          <p14:tracePt t="8144" x="5380038" y="1096963"/>
          <p14:tracePt t="8152" x="5395913" y="1096963"/>
          <p14:tracePt t="8160" x="5421313" y="1096963"/>
          <p14:tracePt t="8167" x="5446713" y="1096963"/>
          <p14:tracePt t="8176" x="5464175" y="1096963"/>
          <p14:tracePt t="8184" x="5507038" y="1096963"/>
          <p14:tracePt t="8192" x="5532438" y="1096963"/>
          <p14:tracePt t="8200" x="5557838" y="1104900"/>
          <p14:tracePt t="8208" x="5575300" y="1104900"/>
          <p14:tracePt t="8216" x="5591175" y="1112838"/>
          <p14:tracePt t="8225" x="5626100" y="1112838"/>
          <p14:tracePt t="8232" x="5659438" y="1112838"/>
          <p14:tracePt t="8240" x="5684838" y="1122363"/>
          <p14:tracePt t="8248" x="5719763" y="1122363"/>
          <p14:tracePt t="8256" x="5753100" y="1130300"/>
          <p14:tracePt t="8264" x="5821363" y="1130300"/>
          <p14:tracePt t="8272" x="5872163" y="1130300"/>
          <p14:tracePt t="8280" x="5889625" y="1138238"/>
          <p14:tracePt t="8288" x="5932488" y="1138238"/>
          <p14:tracePt t="8298" x="6008688" y="1147763"/>
          <p14:tracePt t="8304" x="6067425" y="1147763"/>
          <p14:tracePt t="8318" x="6118225" y="1147763"/>
          <p14:tracePt t="8326" x="6169025" y="1147763"/>
          <p14:tracePt t="8334" x="6211888" y="1147763"/>
          <p14:tracePt t="8342" x="6221413" y="1147763"/>
          <p14:tracePt t="8350" x="6288088" y="1147763"/>
          <p14:tracePt t="8358" x="6323013" y="1147763"/>
          <p14:tracePt t="8366" x="6338888" y="1147763"/>
          <p14:tracePt t="8374" x="6373813" y="1147763"/>
          <p14:tracePt t="8382" x="6407150" y="1155700"/>
          <p14:tracePt t="8390" x="6432550" y="1155700"/>
          <p14:tracePt t="8398" x="6457950" y="1155700"/>
          <p14:tracePt t="8406" x="6500813" y="1155700"/>
          <p14:tracePt t="8414" x="6526213" y="1155700"/>
          <p14:tracePt t="8422" x="6569075" y="1155700"/>
          <p14:tracePt t="8430" x="6627813" y="1155700"/>
          <p14:tracePt t="8438" x="6670675" y="1155700"/>
          <p14:tracePt t="8448" x="6731000" y="1155700"/>
          <p14:tracePt t="8454" x="6772275" y="1155700"/>
          <p14:tracePt t="8463" x="6840538" y="1155700"/>
          <p14:tracePt t="8470" x="6900863" y="1155700"/>
          <p14:tracePt t="8479" x="6951663" y="1163638"/>
          <p14:tracePt t="8486" x="6994525" y="1163638"/>
          <p14:tracePt t="8495" x="7045325" y="1163638"/>
          <p14:tracePt t="8502" x="7070725" y="1163638"/>
          <p14:tracePt t="8510" x="7104063" y="1163638"/>
          <p14:tracePt t="8517" x="7138988" y="1173163"/>
          <p14:tracePt t="8525" x="7164388" y="1173163"/>
          <p14:tracePt t="8534" x="7189788" y="1173163"/>
          <p14:tracePt t="8542" x="7205663" y="1173163"/>
          <p14:tracePt t="8549" x="7223125" y="1173163"/>
          <p14:tracePt t="8557" x="7232650" y="1173163"/>
          <p14:tracePt t="8567" x="7248525" y="1173163"/>
          <p14:tracePt t="8584" x="7258050" y="1173163"/>
          <p14:tracePt t="8594" x="7265988" y="1173163"/>
          <p14:tracePt t="8600" x="7273925" y="1173163"/>
          <p14:tracePt t="8610" x="7283450" y="1173163"/>
          <p14:tracePt t="8616" x="7299325" y="1173163"/>
          <p14:tracePt t="8626" x="7308850" y="1173163"/>
          <p14:tracePt t="8632" x="7324725" y="1173163"/>
          <p14:tracePt t="8649" x="7342188" y="1173163"/>
          <p14:tracePt t="8657" x="7359650" y="1173163"/>
          <p14:tracePt t="8665" x="7367588" y="1173163"/>
          <p14:tracePt t="8672" x="7377113" y="1173163"/>
          <p14:tracePt t="8682" x="7385050" y="1173163"/>
          <p14:tracePt t="8688" x="7402513" y="1173163"/>
          <p14:tracePt t="8699" x="7410450" y="1173163"/>
          <p14:tracePt t="8714" x="7418388" y="1173163"/>
          <p14:tracePt t="8720" x="7427913" y="1173163"/>
          <p14:tracePt t="8729" x="7435850" y="1173163"/>
          <p14:tracePt t="8745" x="7443788" y="1173163"/>
          <p14:tracePt t="8752" x="7453313" y="1173163"/>
          <p14:tracePt t="8768" x="7461250" y="1173163"/>
          <p14:tracePt t="8776" x="7469188" y="1173163"/>
          <p14:tracePt t="8792" x="7486650" y="1173163"/>
          <p14:tracePt t="8800" x="7504113" y="1173163"/>
          <p14:tracePt t="8818" x="7521575" y="1173163"/>
          <p14:tracePt t="8825" x="7529513" y="1173163"/>
          <p14:tracePt t="8832" x="7537450" y="1173163"/>
          <p14:tracePt t="8840" x="7554913" y="1173163"/>
          <p14:tracePt t="8849" x="7572375" y="1173163"/>
          <p14:tracePt t="8858" x="7588250" y="1173163"/>
          <p14:tracePt t="8865" x="7605713" y="1173163"/>
          <p14:tracePt t="8873" x="7613650" y="1181100"/>
          <p14:tracePt t="8882" x="7623175" y="1181100"/>
          <p14:tracePt t="8889" x="7631113" y="1181100"/>
          <p14:tracePt t="8906" x="7639050" y="1181100"/>
          <p14:tracePt t="8922" x="7648575" y="1181100"/>
          <p14:tracePt t="9002" x="7656513" y="1181100"/>
          <p14:tracePt t="9018" x="7666038" y="1181100"/>
          <p14:tracePt t="9026" x="7673975" y="1181100"/>
          <p14:tracePt t="9050" x="7681913" y="1181100"/>
          <p14:tracePt t="9058" x="7691438" y="1181100"/>
          <p14:tracePt t="9090" x="7699375" y="1181100"/>
          <p14:tracePt t="9114" x="7707313" y="1181100"/>
          <p14:tracePt t="9146" x="7716838" y="1181100"/>
          <p14:tracePt t="9181" x="7724775" y="1181100"/>
          <p14:tracePt t="9188" x="7732713" y="1181100"/>
          <p14:tracePt t="9213" x="7742238" y="1181100"/>
          <p14:tracePt t="9228" x="7750175" y="1181100"/>
          <p14:tracePt t="9236" x="7758113" y="1181100"/>
          <p14:tracePt t="9292" x="7767638" y="1181100"/>
          <p14:tracePt t="9308" x="7775575" y="1181100"/>
          <p14:tracePt t="9332" x="7783513" y="1181100"/>
          <p14:tracePt t="9341" x="7800975" y="1181100"/>
          <p14:tracePt t="9357" x="7818438" y="1181100"/>
          <p14:tracePt t="9365" x="7826375" y="1181100"/>
          <p14:tracePt t="9373" x="7835900" y="1181100"/>
          <p14:tracePt t="9381" x="7851775" y="1181100"/>
          <p14:tracePt t="9388" x="7869238" y="1181100"/>
          <p14:tracePt t="9399" x="7886700" y="1181100"/>
          <p14:tracePt t="9405" x="7902575" y="1181100"/>
          <p14:tracePt t="9415" x="7920038" y="1181100"/>
          <p14:tracePt t="9420" x="7937500" y="1181100"/>
          <p14:tracePt t="9432" x="7945438" y="1181100"/>
          <p14:tracePt t="9437" x="7970838" y="1181100"/>
          <p14:tracePt t="9449" x="7988300" y="1181100"/>
          <p14:tracePt t="9455" x="7996238" y="1181100"/>
          <p14:tracePt t="9465" x="8013700" y="1181100"/>
          <p14:tracePt t="9470" x="8021638" y="1181100"/>
          <p14:tracePt t="9486" x="8031163" y="1181100"/>
          <p14:tracePt t="9499" x="8047038" y="1181100"/>
          <p14:tracePt t="9511" x="8056563" y="1181100"/>
          <p14:tracePt t="9519" x="8064500" y="1181100"/>
          <p14:tracePt t="9535" x="8074025" y="1181100"/>
          <p14:tracePt t="9543" x="8081963" y="1181100"/>
          <p14:tracePt t="9551" x="8089900" y="1181100"/>
          <p14:tracePt t="9569" x="8099425" y="1181100"/>
          <p14:tracePt t="9574" x="8107363" y="1181100"/>
          <p14:tracePt t="9582" x="8115300" y="1181100"/>
          <p14:tracePt t="9590" x="8124825" y="1181100"/>
          <p14:tracePt t="9597" x="8132763" y="1181100"/>
          <p14:tracePt t="9613" x="8150225" y="1173163"/>
          <p14:tracePt t="9622" x="8158163" y="1173163"/>
          <p14:tracePt t="9638" x="8175625" y="1173163"/>
          <p14:tracePt t="9654" x="8183563" y="1173163"/>
          <p14:tracePt t="9662" x="8201025" y="1173163"/>
          <p14:tracePt t="9677" x="8208963" y="1173163"/>
          <p14:tracePt t="9686" x="8218488" y="1173163"/>
          <p14:tracePt t="9696" x="8226425" y="1173163"/>
          <p14:tracePt t="9720" x="8234363" y="1173163"/>
          <p14:tracePt t="9736" x="8243888" y="1173163"/>
          <p14:tracePt t="9872" x="8201025" y="1181100"/>
          <p14:tracePt t="9880" x="8081963" y="1216025"/>
          <p14:tracePt t="9887" x="7902575" y="1241425"/>
          <p14:tracePt t="9896" x="7775575" y="1257300"/>
          <p14:tracePt t="9904" x="7529513" y="1282700"/>
          <p14:tracePt t="9911" x="7205663" y="1300163"/>
          <p14:tracePt t="9920" x="6875463" y="1333500"/>
          <p14:tracePt t="9927" x="6500813" y="1333500"/>
          <p14:tracePt t="9936" x="6178550" y="1350963"/>
          <p14:tracePt t="9944" x="5829300" y="1368425"/>
          <p14:tracePt t="9954" x="5337175" y="1393825"/>
          <p14:tracePt t="9960" x="4962525" y="1393825"/>
          <p14:tracePt t="9970" x="4630738" y="1411288"/>
          <p14:tracePt t="9976" x="4146550" y="1411288"/>
          <p14:tracePt t="9986" x="3763963" y="1444625"/>
          <p14:tracePt t="9998" x="3467100" y="1462088"/>
          <p14:tracePt t="10003" x="3144838" y="1462088"/>
          <p14:tracePt t="10012" x="2906713" y="1477963"/>
          <p14:tracePt t="10018" x="2557463" y="1495425"/>
          <p14:tracePt t="10028" x="2413000" y="1504950"/>
          <p14:tracePt t="10034" x="2268538" y="1512888"/>
          <p14:tracePt t="10042" x="2030413" y="1530350"/>
          <p14:tracePt t="10051" x="1963738" y="1538288"/>
          <p14:tracePt t="10058" x="1835150" y="1555750"/>
          <p14:tracePt t="10070" x="1708150" y="1563688"/>
          <p14:tracePt t="10073" x="1589088" y="1571625"/>
          <p14:tracePt t="10081" x="1504950" y="1589088"/>
          <p14:tracePt t="10090" x="1419225" y="1597025"/>
          <p14:tracePt t="10097" x="1368425" y="1606550"/>
          <p14:tracePt t="10107" x="1300163" y="1614488"/>
          <p14:tracePt t="10113" x="1216025" y="1631950"/>
          <p14:tracePt t="10124" x="1122363" y="1639888"/>
          <p14:tracePt t="10129" x="1054100" y="1649413"/>
          <p14:tracePt t="10140" x="952500" y="1657350"/>
          <p14:tracePt t="10150" x="874713" y="1674813"/>
          <p14:tracePt t="10160" x="808038" y="1674813"/>
          <p14:tracePt t="10165" x="747713" y="1674813"/>
          <p14:tracePt t="10174" x="704850" y="1682750"/>
          <p14:tracePt t="10182" x="671513" y="1682750"/>
          <p14:tracePt t="10190" x="646113" y="1682750"/>
          <p14:tracePt t="10198" x="636588" y="1682750"/>
          <p14:tracePt t="10206" x="628650" y="1682750"/>
          <p14:tracePt t="10437" x="654050" y="1674813"/>
          <p14:tracePt t="10445" x="704850" y="1665288"/>
          <p14:tracePt t="10452" x="730250" y="1665288"/>
          <p14:tracePt t="10461" x="773113" y="1665288"/>
          <p14:tracePt t="10468" x="858838" y="1665288"/>
          <p14:tracePt t="10477" x="917575" y="1665288"/>
          <p14:tracePt t="10484" x="960438" y="1665288"/>
          <p14:tracePt t="10494" x="1019175" y="1665288"/>
          <p14:tracePt t="10502" x="1079500" y="1665288"/>
          <p14:tracePt t="10508" x="1112838" y="1665288"/>
          <p14:tracePt t="10516" x="1155700" y="1665288"/>
          <p14:tracePt t="10526" x="1163638" y="1665288"/>
          <p14:tracePt t="10532" x="1189038" y="1657350"/>
          <p14:tracePt t="10542" x="1198563" y="1657350"/>
          <p14:tracePt t="10551" x="1223963" y="1657350"/>
          <p14:tracePt t="10558" x="1241425" y="1657350"/>
          <p14:tracePt t="10574" x="1266825" y="1657350"/>
          <p14:tracePt t="10582" x="1292225" y="1657350"/>
          <p14:tracePt t="10590" x="1308100" y="1657350"/>
          <p14:tracePt t="10598" x="1343025" y="1657350"/>
          <p14:tracePt t="10606" x="1376363" y="1657350"/>
          <p14:tracePt t="10615" x="1419225" y="1657350"/>
          <p14:tracePt t="10622" x="1444625" y="1657350"/>
          <p14:tracePt t="10630" x="1520825" y="1657350"/>
          <p14:tracePt t="10638" x="1581150" y="1657350"/>
          <p14:tracePt t="10648" x="1639888" y="1657350"/>
          <p14:tracePt t="10654" x="1708150" y="1657350"/>
          <p14:tracePt t="10664" x="1741488" y="1649413"/>
          <p14:tracePt t="10670" x="1819275" y="1649413"/>
          <p14:tracePt t="10680" x="1885950" y="1639888"/>
          <p14:tracePt t="10686" x="1946275" y="1639888"/>
          <p14:tracePt t="10694" x="2005013" y="1639888"/>
          <p14:tracePt t="10702" x="2047875" y="1639888"/>
          <p14:tracePt t="10710" x="2090738" y="1631950"/>
          <p14:tracePt t="10718" x="2141538" y="1631950"/>
          <p14:tracePt t="10726" x="2166938" y="1631950"/>
          <p14:tracePt t="10734" x="2227263" y="1631950"/>
          <p14:tracePt t="10742" x="2252663" y="1622425"/>
          <p14:tracePt t="10751" x="2303463" y="1622425"/>
          <p14:tracePt t="10758" x="2311400" y="1622425"/>
          <p14:tracePt t="10768" x="2344738" y="1622425"/>
          <p14:tracePt t="10774" x="2397125" y="1622425"/>
          <p14:tracePt t="10783" x="2430463" y="1622425"/>
          <p14:tracePt t="10790" x="2463800" y="1622425"/>
          <p14:tracePt t="10798" x="2498725" y="1622425"/>
          <p14:tracePt t="10808" x="2524125" y="1622425"/>
          <p14:tracePt t="10816" x="2557463" y="1622425"/>
          <p14:tracePt t="10824" x="2574925" y="1622425"/>
          <p14:tracePt t="10832" x="2625725" y="1622425"/>
          <p14:tracePt t="10840" x="2660650" y="1622425"/>
          <p14:tracePt t="10848" x="2676525" y="1622425"/>
          <p14:tracePt t="10855" x="2711450" y="1622425"/>
          <p14:tracePt t="10866" x="2744788" y="1622425"/>
          <p14:tracePt t="10879" x="2778125" y="1622425"/>
          <p14:tracePt t="10883" x="2805113" y="1622425"/>
          <p14:tracePt t="10892" x="2830513" y="1622425"/>
          <p14:tracePt t="10899" x="2863850" y="1622425"/>
          <p14:tracePt t="10907" x="2881313" y="1622425"/>
          <p14:tracePt t="10916" x="2906713" y="1622425"/>
          <p14:tracePt t="10924" x="2932113" y="1622425"/>
          <p14:tracePt t="10932" x="2974975" y="1622425"/>
          <p14:tracePt t="10941" x="2990850" y="1622425"/>
          <p14:tracePt t="10947" x="3016250" y="1622425"/>
          <p14:tracePt t="10956" x="3051175" y="1622425"/>
          <p14:tracePt t="10963" x="3067050" y="1622425"/>
          <p14:tracePt t="10972" x="3109913" y="1622425"/>
          <p14:tracePt t="10980" x="3160713" y="1622425"/>
          <p14:tracePt t="10988" x="3186113" y="1622425"/>
          <p14:tracePt t="10998" x="3246438" y="1622425"/>
          <p14:tracePt t="11003" x="3289300" y="1622425"/>
          <p14:tracePt t="11014" x="3322638" y="1614488"/>
          <p14:tracePt t="11020" x="3348038" y="1614488"/>
          <p14:tracePt t="11030" x="3382963" y="1614488"/>
          <p14:tracePt t="11036" x="3408363" y="1614488"/>
          <p14:tracePt t="11044" x="3416300" y="1614488"/>
          <p14:tracePt t="11052" x="3433763" y="1614488"/>
          <p14:tracePt t="11060" x="3449638" y="1614488"/>
          <p14:tracePt t="11071" x="3459163" y="1614488"/>
          <p14:tracePt t="11075" x="3475038" y="1614488"/>
          <p14:tracePt t="11086" x="3484563" y="1614488"/>
          <p14:tracePt t="11092" x="3502025" y="1614488"/>
          <p14:tracePt t="11102" x="3517900" y="1614488"/>
          <p14:tracePt t="11109" x="3527425" y="1614488"/>
          <p14:tracePt t="11117" x="3543300" y="1614488"/>
          <p14:tracePt t="11126" x="3560763" y="1614488"/>
          <p14:tracePt t="11133" x="3586163" y="1614488"/>
          <p14:tracePt t="11142" x="3611563" y="1614488"/>
          <p14:tracePt t="11150" x="3636963" y="1614488"/>
          <p14:tracePt t="11158" x="3654425" y="1614488"/>
          <p14:tracePt t="11166" x="3679825" y="1614488"/>
          <p14:tracePt t="11174" x="3705225" y="1614488"/>
          <p14:tracePt t="11184" x="3713163" y="1614488"/>
          <p14:tracePt t="11190" x="3738563" y="1614488"/>
          <p14:tracePt t="11200" x="3748088" y="1614488"/>
          <p14:tracePt t="11206" x="3763963" y="1614488"/>
          <p14:tracePt t="11215" x="3781425" y="1614488"/>
          <p14:tracePt t="11230" x="3798888" y="1614488"/>
          <p14:tracePt t="11238" x="3806825" y="1614488"/>
          <p14:tracePt t="11248" x="3816350" y="1614488"/>
          <p14:tracePt t="11254" x="3832225" y="1614488"/>
          <p14:tracePt t="11263" x="3841750" y="1614488"/>
          <p14:tracePt t="11270" x="3867150" y="1614488"/>
          <p14:tracePt t="11278" x="3875088" y="1614488"/>
          <p14:tracePt t="11286" x="3900488" y="1614488"/>
          <p14:tracePt t="11294" x="3908425" y="1614488"/>
          <p14:tracePt t="11302" x="3917950" y="1614488"/>
          <p14:tracePt t="11310" x="3925888" y="1614488"/>
          <p14:tracePt t="11318" x="3943350" y="1606550"/>
          <p14:tracePt t="11334" x="3960813" y="1606550"/>
          <p14:tracePt t="11342" x="3968750" y="1606550"/>
          <p14:tracePt t="11350" x="3976688" y="1606550"/>
          <p14:tracePt t="11358" x="3994150" y="1606550"/>
          <p14:tracePt t="11366" x="4002088" y="1606550"/>
          <p14:tracePt t="11376" x="4019550" y="1597025"/>
          <p14:tracePt t="11388" x="4037013" y="1597025"/>
          <p14:tracePt t="11401" x="4052888" y="1597025"/>
          <p14:tracePt t="11404" x="4070350" y="1597025"/>
          <p14:tracePt t="11416" x="4095750" y="1597025"/>
          <p14:tracePt t="11419" x="4105275" y="1597025"/>
          <p14:tracePt t="11427" x="4121150" y="1597025"/>
          <p14:tracePt t="11436" x="4130675" y="1597025"/>
          <p14:tracePt t="11444" x="4156075" y="1597025"/>
          <p14:tracePt t="11452" x="4171950" y="1597025"/>
          <p14:tracePt t="11460" x="4181475" y="1597025"/>
          <p14:tracePt t="11468" x="4206875" y="1597025"/>
          <p14:tracePt t="11476" x="4232275" y="1597025"/>
          <p14:tracePt t="11484" x="4240213" y="1597025"/>
          <p14:tracePt t="11492" x="4265613" y="1597025"/>
          <p14:tracePt t="11500" x="4275138" y="1597025"/>
          <p14:tracePt t="11507" x="4300538" y="1597025"/>
          <p14:tracePt t="11515" x="4316413" y="1597025"/>
          <p14:tracePt t="11524" x="4325938" y="1597025"/>
          <p14:tracePt t="11532" x="4351338" y="1597025"/>
          <p14:tracePt t="11540" x="4368800" y="1597025"/>
          <p14:tracePt t="11548" x="4376738" y="1597025"/>
          <p14:tracePt t="11556" x="4384675" y="1597025"/>
          <p14:tracePt t="11564" x="4394200" y="1597025"/>
          <p14:tracePt t="11582" x="4402138" y="1597025"/>
          <p14:tracePt t="11588" x="4410075" y="1597025"/>
          <p14:tracePt t="11645" x="4419600" y="1597025"/>
          <p14:tracePt t="11656" x="4427538" y="1597025"/>
          <p14:tracePt t="11660" x="4435475" y="1597025"/>
          <p14:tracePt t="11677" x="4452938" y="1597025"/>
          <p14:tracePt t="11687" x="4460875" y="1597025"/>
          <p14:tracePt t="11702" x="4470400" y="1597025"/>
          <p14:tracePt t="11711" x="4478338" y="1597025"/>
          <p14:tracePt t="11727" x="4495800" y="1597025"/>
          <p14:tracePt t="11734" x="4503738" y="1597025"/>
          <p14:tracePt t="11743" x="4513263" y="1597025"/>
          <p14:tracePt t="11750" x="4521200" y="1597025"/>
          <p14:tracePt t="11759" x="4529138" y="1597025"/>
          <p14:tracePt t="11766" x="4538663" y="1597025"/>
          <p14:tracePt t="11774" x="4554538" y="1597025"/>
          <p14:tracePt t="11790" x="4572000" y="1597025"/>
          <p14:tracePt t="11799" x="4579938" y="1597025"/>
          <p14:tracePt t="11807" x="4589463" y="1597025"/>
          <p14:tracePt t="11817" x="4597400" y="1597025"/>
          <p14:tracePt t="11822" x="4605338" y="1597025"/>
          <p14:tracePt t="11830" x="4614863" y="1597025"/>
          <p14:tracePt t="11838" x="4622800" y="1597025"/>
          <p14:tracePt t="11847" x="4630738" y="1597025"/>
          <p14:tracePt t="11856" x="4648200" y="1597025"/>
          <p14:tracePt t="11861" x="4657725" y="1597025"/>
          <p14:tracePt t="11882" x="4683125" y="1597025"/>
          <p14:tracePt t="11886" x="4691063" y="1597025"/>
          <p14:tracePt t="11893" x="4699000" y="1597025"/>
          <p14:tracePt t="11901" x="4708525" y="1597025"/>
          <p14:tracePt t="11910" x="4716463" y="1597025"/>
          <p14:tracePt t="11917" x="4724400" y="1597025"/>
          <p14:tracePt t="11926" x="4733925" y="1597025"/>
          <p14:tracePt t="11950" x="4741863" y="1597025"/>
          <p14:tracePt t="11960" x="4749800" y="1597025"/>
          <p14:tracePt t="11968" x="4759325" y="1597025"/>
          <p14:tracePt t="11992" x="4775200" y="1597025"/>
          <p14:tracePt t="12008" x="4792663" y="1597025"/>
          <p14:tracePt t="12017" x="4810125" y="1589088"/>
          <p14:tracePt t="12033" x="4818063" y="1589088"/>
          <p14:tracePt t="12040" x="4835525" y="1589088"/>
          <p14:tracePt t="12056" x="4852988" y="1589088"/>
          <p14:tracePt t="12065" x="4860925" y="1589088"/>
          <p14:tracePt t="12073" x="4868863" y="1589088"/>
          <p14:tracePt t="12080" x="4886325" y="1589088"/>
          <p14:tracePt t="12096" x="4911725" y="1589088"/>
          <p14:tracePt t="12103" x="4929188" y="1589088"/>
          <p14:tracePt t="12112" x="4954588" y="1589088"/>
          <p14:tracePt t="12119" x="4987925" y="1589088"/>
          <p14:tracePt t="12127" x="5030788" y="1606550"/>
          <p14:tracePt t="12136" x="5081588" y="1606550"/>
          <p14:tracePt t="12144" x="5106988" y="1614488"/>
          <p14:tracePt t="12152" x="5157788" y="1614488"/>
          <p14:tracePt t="12160" x="5183188" y="1614488"/>
          <p14:tracePt t="12167" x="5208588" y="1614488"/>
          <p14:tracePt t="12176" x="5243513" y="1614488"/>
          <p14:tracePt t="12184" x="5268913" y="1622425"/>
          <p14:tracePt t="12192" x="5276850" y="1631950"/>
          <p14:tracePt t="12204" x="5294313" y="1631950"/>
          <p14:tracePt t="12215" x="5319713" y="1639888"/>
          <p14:tracePt t="12222" x="5327650" y="1649413"/>
          <p14:tracePt t="12230" x="5353050" y="1674813"/>
          <p14:tracePt t="12238" x="5362575" y="1716088"/>
          <p14:tracePt t="12248" x="5362575" y="1844675"/>
          <p14:tracePt t="12255" x="5353050" y="1938338"/>
          <p14:tracePt t="12264" x="5327650" y="1979613"/>
          <p14:tracePt t="12446" x="5327650" y="1963738"/>
          <p14:tracePt t="12454" x="5327650" y="1946275"/>
          <p14:tracePt t="12462" x="5327650" y="1920875"/>
          <p14:tracePt t="12471" x="5337175" y="1911350"/>
          <p14:tracePt t="12477" x="5362575" y="1903413"/>
          <p14:tracePt t="12487" x="5380038" y="1895475"/>
          <p14:tracePt t="12494" x="5387975" y="1895475"/>
          <p14:tracePt t="12503" x="5395913" y="1895475"/>
          <p14:tracePt t="12510" x="5405438" y="1895475"/>
          <p14:tracePt t="12528" x="5405438" y="1885950"/>
          <p14:tracePt t="12536" x="5405438" y="1878013"/>
          <p14:tracePt t="12552" x="5395913" y="1860550"/>
          <p14:tracePt t="12560" x="5380038" y="1852613"/>
          <p14:tracePt t="12568" x="5370513" y="1844675"/>
          <p14:tracePt t="12580" x="5319713" y="1827213"/>
          <p14:tracePt t="12583" x="5302250" y="1809750"/>
          <p14:tracePt t="12591" x="5268913" y="1801813"/>
          <p14:tracePt t="12600" x="5235575" y="1784350"/>
          <p14:tracePt t="12607" x="5208588" y="1766888"/>
          <p14:tracePt t="12615" x="5192713" y="1766888"/>
          <p14:tracePt t="12624" x="5192713" y="1751013"/>
          <p14:tracePt t="12652" x="5192713" y="1741488"/>
          <p14:tracePt t="12684" x="5192713" y="1733550"/>
          <p14:tracePt t="12691" x="5192713" y="1725613"/>
          <p14:tracePt t="12700" x="5200650" y="1716088"/>
          <p14:tracePt t="12707" x="5226050" y="1708150"/>
          <p14:tracePt t="12715" x="5260975" y="1690688"/>
          <p14:tracePt t="12723" x="5286375" y="1682750"/>
          <p14:tracePt t="12732" x="5327650" y="1682750"/>
          <p14:tracePt t="12742" x="5395913" y="1682750"/>
          <p14:tracePt t="12747" x="5472113" y="1682750"/>
          <p14:tracePt t="12758" x="5524500" y="1682750"/>
          <p14:tracePt t="12763" x="5608638" y="1682750"/>
          <p14:tracePt t="12774" x="5684838" y="1682750"/>
          <p14:tracePt t="12782" x="5770563" y="1674813"/>
          <p14:tracePt t="12790" x="5829300" y="1674813"/>
          <p14:tracePt t="12798" x="5872163" y="1674813"/>
          <p14:tracePt t="12806" x="5932488" y="1674813"/>
          <p14:tracePt t="12815" x="5991225" y="1674813"/>
          <p14:tracePt t="12822" x="6034088" y="1674813"/>
          <p14:tracePt t="12831" x="6059488" y="1674813"/>
          <p14:tracePt t="12838" x="6084888" y="1674813"/>
          <p14:tracePt t="12849" x="6110288" y="1674813"/>
          <p14:tracePt t="12853" x="6118225" y="1674813"/>
          <p14:tracePt t="12862" x="6143625" y="1674813"/>
          <p14:tracePt t="12870" x="6169025" y="1674813"/>
          <p14:tracePt t="12882" x="6178550" y="1674813"/>
          <p14:tracePt t="12886" x="6194425" y="1674813"/>
          <p14:tracePt t="12894" x="6221413" y="1674813"/>
          <p14:tracePt t="12902" x="6237288" y="1674813"/>
          <p14:tracePt t="12909" x="6262688" y="1674813"/>
          <p14:tracePt t="12917" x="6272213" y="1674813"/>
          <p14:tracePt t="12926" x="6297613" y="1674813"/>
          <p14:tracePt t="12934" x="6313488" y="1665288"/>
          <p14:tracePt t="12942" x="6323013" y="1665288"/>
          <p14:tracePt t="12950" x="6338888" y="1657350"/>
          <p14:tracePt t="12958" x="6348413" y="1657350"/>
          <p14:tracePt t="12968" x="6356350" y="1657350"/>
          <p14:tracePt t="12974" x="6373813" y="1657350"/>
          <p14:tracePt t="12983" x="6391275" y="1657350"/>
          <p14:tracePt t="12990" x="6407150" y="1657350"/>
          <p14:tracePt t="12999" x="6424613" y="1657350"/>
          <p14:tracePt t="13006" x="6432550" y="1657350"/>
          <p14:tracePt t="13016" x="6450013" y="1657350"/>
          <p14:tracePt t="13022" x="6475413" y="1657350"/>
          <p14:tracePt t="13034" x="6483350" y="1657350"/>
          <p14:tracePt t="13038" x="6510338" y="1657350"/>
          <p14:tracePt t="13049" x="6526213" y="1657350"/>
          <p14:tracePt t="13055" x="6543675" y="1657350"/>
          <p14:tracePt t="13065" x="6561138" y="1657350"/>
          <p14:tracePt t="13076" x="6586538" y="1657350"/>
          <p14:tracePt t="13080" x="6594475" y="1657350"/>
          <p14:tracePt t="13087" x="6611938" y="1657350"/>
          <p14:tracePt t="13096" x="6627813" y="1657350"/>
          <p14:tracePt t="13103" x="6654800" y="1657350"/>
          <p14:tracePt t="13112" x="6688138" y="1657350"/>
          <p14:tracePt t="13119" x="6696075" y="1657350"/>
          <p14:tracePt t="13127" x="6721475" y="1657350"/>
          <p14:tracePt t="13136" x="6746875" y="1657350"/>
          <p14:tracePt t="13144" x="6756400" y="1657350"/>
          <p14:tracePt t="13152" x="6772275" y="1657350"/>
          <p14:tracePt t="13160" x="6799263" y="1657350"/>
          <p14:tracePt t="13176" x="6807200" y="1657350"/>
          <p14:tracePt t="13184" x="6815138" y="1657350"/>
          <p14:tracePt t="13200" x="6824663" y="1657350"/>
          <p14:tracePt t="13209" x="6832600" y="1657350"/>
          <p14:tracePt t="13216" x="6840538" y="1657350"/>
          <p14:tracePt t="13228" x="6850063" y="1657350"/>
          <p14:tracePt t="13236" x="6865938" y="1657350"/>
          <p14:tracePt t="13244" x="6883400" y="1657350"/>
          <p14:tracePt t="13252" x="6900863" y="1657350"/>
          <p14:tracePt t="13260" x="6934200" y="1657350"/>
          <p14:tracePt t="13268" x="6959600" y="1665288"/>
          <p14:tracePt t="13276" x="6985000" y="1665288"/>
          <p14:tracePt t="13284" x="7035800" y="1674813"/>
          <p14:tracePt t="13292" x="7078663" y="1674813"/>
          <p14:tracePt t="13299" x="7121525" y="1682750"/>
          <p14:tracePt t="13308" x="7154863" y="1690688"/>
          <p14:tracePt t="13316" x="7197725" y="1700213"/>
          <p14:tracePt t="13326" x="7248525" y="1708150"/>
          <p14:tracePt t="13331" x="7291388" y="1725613"/>
          <p14:tracePt t="13342" x="7324725" y="1725613"/>
          <p14:tracePt t="13350" x="7359650" y="1725613"/>
          <p14:tracePt t="13358" x="7402513" y="1741488"/>
          <p14:tracePt t="13365" x="7427913" y="1751013"/>
          <p14:tracePt t="13373" x="7453313" y="1758950"/>
          <p14:tracePt t="13381" x="7486650" y="1766888"/>
          <p14:tracePt t="13389" x="7504113" y="1784350"/>
          <p14:tracePt t="13397" x="7521575" y="1801813"/>
          <p14:tracePt t="13406" x="7546975" y="1809750"/>
          <p14:tracePt t="13415" x="7572375" y="1827213"/>
          <p14:tracePt t="13422" x="7588250" y="1844675"/>
          <p14:tracePt t="13443" x="7597775" y="1852613"/>
          <p14:tracePt t="13452" x="7605713" y="1852613"/>
          <p14:tracePt t="13458" x="7605713" y="1860550"/>
          <p14:tracePt t="13522" x="7605713" y="1870075"/>
          <p14:tracePt t="13571" x="7605713" y="1878013"/>
          <p14:tracePt t="13581" x="7605713" y="1885950"/>
          <p14:tracePt t="13605" x="7605713" y="1895475"/>
          <p14:tracePt t="13610" x="7605713" y="1903413"/>
          <p14:tracePt t="13629" x="7605713" y="1911350"/>
          <p14:tracePt t="13645" x="7605713" y="1920875"/>
          <p14:tracePt t="13653" x="7605713" y="1928813"/>
          <p14:tracePt t="13660" x="7588250" y="1938338"/>
          <p14:tracePt t="13668" x="7580313" y="1954213"/>
          <p14:tracePt t="13676" x="7554913" y="1979613"/>
          <p14:tracePt t="13684" x="7529513" y="1997075"/>
          <p14:tracePt t="13692" x="7494588" y="2022475"/>
          <p14:tracePt t="13700" x="7461250" y="2047875"/>
          <p14:tracePt t="13708" x="7410450" y="2065338"/>
          <p14:tracePt t="13716" x="7316788" y="2116138"/>
          <p14:tracePt t="13723" x="7283450" y="2133600"/>
          <p14:tracePt t="13731" x="7205663" y="2166938"/>
          <p14:tracePt t="13739" x="7129463" y="2209800"/>
          <p14:tracePt t="13747" x="7045325" y="2243138"/>
          <p14:tracePt t="13756" x="6951663" y="2278063"/>
          <p14:tracePt t="13763" x="6875463" y="2293938"/>
          <p14:tracePt t="13772" x="6772275" y="2344738"/>
          <p14:tracePt t="13780" x="6645275" y="2387600"/>
          <p14:tracePt t="13788" x="6551613" y="2430463"/>
          <p14:tracePt t="13797" x="6467475" y="2463800"/>
          <p14:tracePt t="13804" x="6373813" y="2516188"/>
          <p14:tracePt t="13813" x="6323013" y="2541588"/>
          <p14:tracePt t="13820" x="6262688" y="2574925"/>
          <p14:tracePt t="13828" x="6186488" y="2608263"/>
          <p14:tracePt t="13836" x="6110288" y="2651125"/>
          <p14:tracePt t="13844" x="6016625" y="2711450"/>
          <p14:tracePt t="13851" x="5957888" y="2736850"/>
          <p14:tracePt t="13859" x="5864225" y="2795588"/>
          <p14:tracePt t="13867" x="5813425" y="2830513"/>
          <p14:tracePt t="13881" x="5753100" y="2871788"/>
          <p14:tracePt t="13886" x="5684838" y="2914650"/>
          <p14:tracePt t="13894" x="5651500" y="2940050"/>
          <p14:tracePt t="13902" x="5608638" y="2965450"/>
          <p14:tracePt t="13909" x="5575300" y="2990850"/>
          <p14:tracePt t="13917" x="5540375" y="3008313"/>
          <p14:tracePt t="13926" x="5514975" y="3025775"/>
          <p14:tracePt t="13934" x="5481638" y="3041650"/>
          <p14:tracePt t="13941" x="5421313" y="3101975"/>
          <p14:tracePt t="13950" x="5345113" y="3127375"/>
          <p14:tracePt t="13958" x="5302250" y="3160713"/>
          <p14:tracePt t="13967" x="5167313" y="3228975"/>
          <p14:tracePt t="13974" x="5030788" y="3305175"/>
          <p14:tracePt t="13982" x="4954588" y="3365500"/>
          <p14:tracePt t="13991" x="4827588" y="3424238"/>
          <p14:tracePt t="13998" x="4716463" y="3484563"/>
          <p14:tracePt t="14006" x="4657725" y="3509963"/>
          <p14:tracePt t="14015" x="4521200" y="3586163"/>
          <p14:tracePt t="14022" x="4427538" y="3646488"/>
          <p14:tracePt t="14030" x="4351338" y="3687763"/>
          <p14:tracePt t="14038" x="4249738" y="3730625"/>
          <p14:tracePt t="14049" x="4171950" y="3773488"/>
          <p14:tracePt t="14054" x="4105275" y="3816350"/>
          <p14:tracePt t="14068" x="4062413" y="3849688"/>
          <p14:tracePt t="14069" x="3951288" y="3892550"/>
          <p14:tracePt t="14077" x="3917950" y="3925888"/>
          <p14:tracePt t="14087" x="3867150" y="3943350"/>
          <p14:tracePt t="14095" x="3849688" y="3951288"/>
          <p14:tracePt t="14102" x="3816350" y="3960813"/>
          <p14:tracePt t="14110" x="3790950" y="3976688"/>
          <p14:tracePt t="14118" x="3763963" y="3994150"/>
          <p14:tracePt t="14126" x="3738563" y="4002088"/>
          <p14:tracePt t="14133" x="3713163" y="4011613"/>
          <p14:tracePt t="14142" x="3671888" y="4044950"/>
          <p14:tracePt t="14152" x="3636963" y="4052888"/>
          <p14:tracePt t="14158" x="3560763" y="4095750"/>
          <p14:tracePt t="14167" x="3502025" y="4121150"/>
          <p14:tracePt t="14175" x="3441700" y="4146550"/>
          <p14:tracePt t="14184" x="3365500" y="4181475"/>
          <p14:tracePt t="14191" x="3263900" y="4214813"/>
          <p14:tracePt t="14200" x="3186113" y="4232275"/>
          <p14:tracePt t="14208" x="3084513" y="4265613"/>
          <p14:tracePt t="14216" x="3008313" y="4300538"/>
          <p14:tracePt t="14224" x="2949575" y="4316413"/>
          <p14:tracePt t="14233" x="2881313" y="4341813"/>
          <p14:tracePt t="14239" x="2846388" y="4359275"/>
          <p14:tracePt t="14252" x="2787650" y="4376738"/>
          <p14:tracePt t="14260" x="2752725" y="4410075"/>
          <p14:tracePt t="14268" x="2719388" y="4419600"/>
          <p14:tracePt t="14276" x="2701925" y="4427538"/>
          <p14:tracePt t="14284" x="2693988" y="4427538"/>
          <p14:tracePt t="14292" x="2686050" y="4435475"/>
          <p14:tracePt t="14974" x="2660650" y="4410075"/>
          <p14:tracePt t="14980" x="2625725" y="4376738"/>
          <p14:tracePt t="14990" x="2574925" y="4333875"/>
          <p14:tracePt t="14998" x="2506663" y="4283075"/>
          <p14:tracePt t="15006" x="2447925" y="4249738"/>
          <p14:tracePt t="15013" x="2397125" y="4224338"/>
          <p14:tracePt t="15022" x="2286000" y="4164013"/>
          <p14:tracePt t="15030" x="2209800" y="4121150"/>
          <p14:tracePt t="15037" x="2174875" y="4095750"/>
          <p14:tracePt t="15045" x="2098675" y="4070350"/>
          <p14:tracePt t="15054" x="1997075" y="4037013"/>
          <p14:tracePt t="15063" x="1979613" y="4027488"/>
          <p14:tracePt t="15069" x="1928813" y="4011613"/>
          <p14:tracePt t="15077" x="1920875" y="4011613"/>
          <p14:tracePt t="15086" x="1911350" y="4011613"/>
          <p14:tracePt t="15210" x="1895475" y="4011613"/>
          <p14:tracePt t="15222" x="1878013" y="4019550"/>
          <p14:tracePt t="15229" x="1870075" y="4027488"/>
          <p14:tracePt t="15237" x="1860550" y="4037013"/>
          <p14:tracePt t="15246" x="1844675" y="4044950"/>
          <p14:tracePt t="15254" x="1819275" y="4052888"/>
          <p14:tracePt t="15263" x="1793875" y="4062413"/>
          <p14:tracePt t="15274" x="1776413" y="4070350"/>
          <p14:tracePt t="15281" x="1758950" y="4079875"/>
          <p14:tracePt t="15292" x="1751013" y="4079875"/>
          <p14:tracePt t="15300" x="1741488" y="4079875"/>
          <p14:tracePt t="15308" x="1741488" y="4087813"/>
          <p14:tracePt t="15316" x="1733550" y="4087813"/>
          <p14:tracePt t="15325" x="1725613" y="4087813"/>
          <p14:tracePt t="15332" x="1716088" y="4087813"/>
          <p14:tracePt t="15342" x="1708150" y="4095750"/>
          <p14:tracePt t="15352" x="1700213" y="4095750"/>
          <p14:tracePt t="15368" x="1690688" y="4095750"/>
          <p14:tracePt t="15376" x="1682750" y="4095750"/>
          <p14:tracePt t="15394" x="1674813" y="4095750"/>
          <p14:tracePt t="15400" x="1657350" y="4095750"/>
          <p14:tracePt t="15409" x="1649413" y="4095750"/>
          <p14:tracePt t="15416" x="1639888" y="4095750"/>
          <p14:tracePt t="15425" x="1622425" y="4095750"/>
          <p14:tracePt t="15432" x="1614488" y="4079875"/>
          <p14:tracePt t="15440" x="1606550" y="4070350"/>
          <p14:tracePt t="15448" x="1589088" y="4062413"/>
          <p14:tracePt t="15456" x="1581150" y="4052888"/>
          <p14:tracePt t="15464" x="1563688" y="4037013"/>
          <p14:tracePt t="15474" x="1546225" y="4019550"/>
          <p14:tracePt t="15480" x="1538288" y="4002088"/>
          <p14:tracePt t="15488" x="1512888" y="3986213"/>
          <p14:tracePt t="15498" x="1495425" y="3960813"/>
          <p14:tracePt t="15506" x="1470025" y="3925888"/>
          <p14:tracePt t="15514" x="1444625" y="3883025"/>
          <p14:tracePt t="15520" x="1419225" y="3857625"/>
          <p14:tracePt t="15528" x="1401763" y="3849688"/>
          <p14:tracePt t="15538" x="1385888" y="3824288"/>
          <p14:tracePt t="15544" x="1368425" y="3806825"/>
          <p14:tracePt t="15556" x="1350963" y="3781425"/>
          <p14:tracePt t="15566" x="1333500" y="3763963"/>
          <p14:tracePt t="15573" x="1317625" y="3756025"/>
          <p14:tracePt t="15580" x="1317625" y="3748088"/>
          <p14:tracePt t="15590" x="1308100" y="3730625"/>
          <p14:tracePt t="15597" x="1300163" y="3722688"/>
          <p14:tracePt t="15606" x="1300163" y="3713163"/>
          <p14:tracePt t="15613" x="1292225" y="3713163"/>
          <p14:tracePt t="15622" x="1292225" y="3705225"/>
          <p14:tracePt t="15630" x="1282700" y="3697288"/>
          <p14:tracePt t="15638" x="1282700" y="3687763"/>
          <p14:tracePt t="15648" x="1282700" y="3679825"/>
          <p14:tracePt t="15654" x="1282700" y="3671888"/>
          <p14:tracePt t="15666" x="1282700" y="3662363"/>
          <p14:tracePt t="15670" x="1282700" y="3646488"/>
          <p14:tracePt t="15686" x="1282700" y="3629025"/>
          <p14:tracePt t="15694" x="1282700" y="3619500"/>
          <p14:tracePt t="15702" x="1282700" y="3611563"/>
          <p14:tracePt t="15710" x="1282700" y="3594100"/>
          <p14:tracePt t="15718" x="1282700" y="3586163"/>
          <p14:tracePt t="15726" x="1282700" y="3578225"/>
          <p14:tracePt t="15734" x="1282700" y="3560763"/>
          <p14:tracePt t="15742" x="1292225" y="3543300"/>
          <p14:tracePt t="15750" x="1300163" y="3535363"/>
          <p14:tracePt t="15758" x="1317625" y="3509963"/>
          <p14:tracePt t="15766" x="1343025" y="3492500"/>
          <p14:tracePt t="15774" x="1350963" y="3475038"/>
          <p14:tracePt t="15783" x="1376363" y="3449638"/>
          <p14:tracePt t="15790" x="1401763" y="3424238"/>
          <p14:tracePt t="15798" x="1436688" y="3398838"/>
          <p14:tracePt t="15805" x="1477963" y="3373438"/>
          <p14:tracePt t="15813" x="1512888" y="3340100"/>
          <p14:tracePt t="15822" x="1546225" y="3322638"/>
          <p14:tracePt t="15830" x="1571625" y="3305175"/>
          <p14:tracePt t="15841" x="1631950" y="3289300"/>
          <p14:tracePt t="15846" x="1674813" y="3263900"/>
          <p14:tracePt t="15855" x="1708150" y="3254375"/>
          <p14:tracePt t="15863" x="1733550" y="3238500"/>
          <p14:tracePt t="15872" x="1758950" y="3228975"/>
          <p14:tracePt t="15880" x="1793875" y="3221038"/>
          <p14:tracePt t="15887" x="1809750" y="3211513"/>
          <p14:tracePt t="15895" x="1827213" y="3203575"/>
          <p14:tracePt t="15904" x="1860550" y="3203575"/>
          <p14:tracePt t="15912" x="1895475" y="3203575"/>
          <p14:tracePt t="15927" x="1920875" y="3203575"/>
          <p14:tracePt t="15936" x="1946275" y="3203575"/>
          <p14:tracePt t="15944" x="1963738" y="3203575"/>
          <p14:tracePt t="15952" x="1979613" y="3203575"/>
          <p14:tracePt t="15960" x="1989138" y="3203575"/>
          <p14:tracePt t="15968" x="2005013" y="3211513"/>
          <p14:tracePt t="15976" x="2014538" y="3211513"/>
          <p14:tracePt t="15984" x="2022475" y="3221038"/>
          <p14:tracePt t="15992" x="2039938" y="3228975"/>
          <p14:tracePt t="16000" x="2055813" y="3246438"/>
          <p14:tracePt t="16008" x="2065338" y="3254375"/>
          <p14:tracePt t="16016" x="2073275" y="3263900"/>
          <p14:tracePt t="16024" x="2090738" y="3289300"/>
          <p14:tracePt t="16033" x="2108200" y="3322638"/>
          <p14:tracePt t="16041" x="2124075" y="3348038"/>
          <p14:tracePt t="16050" x="2149475" y="3373438"/>
          <p14:tracePt t="16055" x="2174875" y="3408363"/>
          <p14:tracePt t="16065" x="2192338" y="3433763"/>
          <p14:tracePt t="16071" x="2200275" y="3449638"/>
          <p14:tracePt t="16081" x="2209800" y="3459163"/>
          <p14:tracePt t="16087" x="2217738" y="3475038"/>
          <p14:tracePt t="16096" x="2217738" y="3492500"/>
          <p14:tracePt t="16104" x="2227263" y="3502025"/>
          <p14:tracePt t="16113" x="2235200" y="3517900"/>
          <p14:tracePt t="16119" x="2243138" y="3535363"/>
          <p14:tracePt t="16130" x="2252663" y="3552825"/>
          <p14:tracePt t="16137" x="2252663" y="3568700"/>
          <p14:tracePt t="16145" x="2260600" y="3586163"/>
          <p14:tracePt t="16154" x="2260600" y="3594100"/>
          <p14:tracePt t="16163" x="2260600" y="3611563"/>
          <p14:tracePt t="16170" x="2260600" y="3629025"/>
          <p14:tracePt t="16177" x="2260600" y="3636963"/>
          <p14:tracePt t="16188" x="2260600" y="3646488"/>
          <p14:tracePt t="16198" x="2268538" y="3654425"/>
          <p14:tracePt t="16206" x="2268538" y="3662363"/>
          <p14:tracePt t="16214" x="2268538" y="3671888"/>
          <p14:tracePt t="16223" x="2268538" y="3679825"/>
          <p14:tracePt t="16239" x="2268538" y="3687763"/>
          <p14:tracePt t="16249" x="2268538" y="3697288"/>
          <p14:tracePt t="16267" x="2268538" y="3705225"/>
          <p14:tracePt t="16406" x="2268538" y="3687763"/>
          <p14:tracePt t="16416" x="2268538" y="3671888"/>
          <p14:tracePt t="16424" x="2260600" y="3662363"/>
          <p14:tracePt t="16431" x="2260600" y="3646488"/>
          <p14:tracePt t="16440" x="2252663" y="3629025"/>
          <p14:tracePt t="16447" x="2235200" y="3603625"/>
          <p14:tracePt t="16456" x="2227263" y="3594100"/>
          <p14:tracePt t="16464" x="2217738" y="3578225"/>
          <p14:tracePt t="16472" x="2209800" y="3560763"/>
          <p14:tracePt t="16481" x="2200275" y="3543300"/>
          <p14:tracePt t="16488" x="2184400" y="3535363"/>
          <p14:tracePt t="16499" x="2174875" y="3517900"/>
          <p14:tracePt t="16505" x="2149475" y="3502025"/>
          <p14:tracePt t="16515" x="2133600" y="3484563"/>
          <p14:tracePt t="16520" x="2108200" y="3467100"/>
          <p14:tracePt t="16528" x="2090738" y="3459163"/>
          <p14:tracePt t="16536" x="2065338" y="3441700"/>
          <p14:tracePt t="16544" x="2039938" y="3433763"/>
          <p14:tracePt t="16552" x="2022475" y="3416300"/>
          <p14:tracePt t="16561" x="1997075" y="3408363"/>
          <p14:tracePt t="16570" x="1963738" y="3398838"/>
          <p14:tracePt t="16575" x="1895475" y="3382963"/>
          <p14:tracePt t="16584" x="1870075" y="3382963"/>
          <p14:tracePt t="16592" x="1835150" y="3373438"/>
          <p14:tracePt t="16602" x="1801813" y="3373438"/>
          <p14:tracePt t="16608" x="1776413" y="3373438"/>
          <p14:tracePt t="16618" x="1751013" y="3373438"/>
          <p14:tracePt t="16625" x="1725613" y="3373438"/>
          <p14:tracePt t="16633" x="1700213" y="3373438"/>
          <p14:tracePt t="16641" x="1657350" y="3373438"/>
          <p14:tracePt t="16649" x="1639888" y="3373438"/>
          <p14:tracePt t="16657" x="1606550" y="3382963"/>
          <p14:tracePt t="16669" x="1555750" y="3390900"/>
          <p14:tracePt t="16677" x="1530350" y="3390900"/>
          <p14:tracePt t="16687" x="1495425" y="3398838"/>
          <p14:tracePt t="16692" x="1470025" y="3408363"/>
          <p14:tracePt t="16703" x="1444625" y="3416300"/>
          <p14:tracePt t="16712" x="1427163" y="3424238"/>
          <p14:tracePt t="16721" x="1411288" y="3433763"/>
          <p14:tracePt t="16727" x="1393825" y="3441700"/>
          <p14:tracePt t="16734" x="1385888" y="3459163"/>
          <p14:tracePt t="16742" x="1368425" y="3475038"/>
          <p14:tracePt t="16753" x="1368425" y="3484563"/>
          <p14:tracePt t="16758" x="1350963" y="3509963"/>
          <p14:tracePt t="16766" x="1343025" y="3535363"/>
          <p14:tracePt t="16774" x="1343025" y="3560763"/>
          <p14:tracePt t="16782" x="1333500" y="3586163"/>
          <p14:tracePt t="16790" x="1333500" y="3619500"/>
          <p14:tracePt t="16799" x="1333500" y="3662363"/>
          <p14:tracePt t="16812" x="1333500" y="3697288"/>
          <p14:tracePt t="16818" x="1333500" y="3730625"/>
          <p14:tracePt t="16828" x="1350963" y="3773488"/>
          <p14:tracePt t="16834" x="1385888" y="3824288"/>
          <p14:tracePt t="16844" x="1393825" y="3849688"/>
          <p14:tracePt t="16849" x="1411288" y="3883025"/>
          <p14:tracePt t="16857" x="1436688" y="3908425"/>
          <p14:tracePt t="16882" x="1512888" y="3968750"/>
          <p14:tracePt t="16892" x="1538288" y="3986213"/>
          <p14:tracePt t="16897" x="1571625" y="4002088"/>
          <p14:tracePt t="16905" x="1589088" y="4011613"/>
          <p14:tracePt t="16913" x="1614488" y="4027488"/>
          <p14:tracePt t="16922" x="1639888" y="4027488"/>
          <p14:tracePt t="16930" x="1665288" y="4037013"/>
          <p14:tracePt t="16937" x="1682750" y="4044950"/>
          <p14:tracePt t="16947" x="1708150" y="4044950"/>
          <p14:tracePt t="16956" x="1716088" y="4044950"/>
          <p14:tracePt t="16962" x="1725613" y="4044950"/>
          <p14:tracePt t="17076" x="1716088" y="4044950"/>
          <p14:tracePt t="17084" x="1700213" y="4037013"/>
          <p14:tracePt t="17092" x="1682750" y="4019550"/>
          <p14:tracePt t="17099" x="1674813" y="4019550"/>
          <p14:tracePt t="17107" x="1657350" y="4011613"/>
          <p14:tracePt t="17115" x="1639888" y="4002088"/>
          <p14:tracePt t="17124" x="1622425" y="3986213"/>
          <p14:tracePt t="17131" x="1614488" y="3976688"/>
          <p14:tracePt t="17140" x="1597025" y="3968750"/>
          <p14:tracePt t="17150" x="1581150" y="3951288"/>
          <p14:tracePt t="17156" x="1571625" y="3943350"/>
          <p14:tracePt t="17164" x="1571625" y="3925888"/>
          <p14:tracePt t="17172" x="1563688" y="3908425"/>
          <p14:tracePt t="17179" x="1555750" y="3892550"/>
          <p14:tracePt t="17188" x="1546225" y="3867150"/>
          <p14:tracePt t="17200" x="1538288" y="3849688"/>
          <p14:tracePt t="17205" x="1538288" y="3824288"/>
          <p14:tracePt t="17217" x="1538288" y="3806825"/>
          <p14:tracePt t="17220" x="1538288" y="3790950"/>
          <p14:tracePt t="17229" x="1538288" y="3763963"/>
          <p14:tracePt t="17239" x="1538288" y="3748088"/>
          <p14:tracePt t="17249" x="1538288" y="3738563"/>
          <p14:tracePt t="17255" x="1538288" y="3722688"/>
          <p14:tracePt t="17267" x="1538288" y="3705225"/>
          <p14:tracePt t="17270" x="1538288" y="3697288"/>
          <p14:tracePt t="17279" x="1538288" y="3687763"/>
          <p14:tracePt t="17286" x="1538288" y="3679825"/>
          <p14:tracePt t="17302" x="1546225" y="3671888"/>
          <p14:tracePt t="17310" x="1555750" y="3671888"/>
          <p14:tracePt t="17318" x="1555750" y="3662363"/>
          <p14:tracePt t="17350" x="1563688" y="3662363"/>
          <p14:tracePt t="17407" x="1581150" y="3671888"/>
          <p14:tracePt t="17415" x="1597025" y="3697288"/>
          <p14:tracePt t="17422" x="1614488" y="3713163"/>
          <p14:tracePt t="17430" x="1622425" y="3730625"/>
          <p14:tracePt t="17440" x="1639888" y="3763963"/>
          <p14:tracePt t="17449" x="1665288" y="3790950"/>
          <p14:tracePt t="17454" x="1700213" y="3832225"/>
          <p14:tracePt t="17465" x="1733550" y="3867150"/>
          <p14:tracePt t="17470" x="1776413" y="3908425"/>
          <p14:tracePt t="17478" x="1809750" y="3935413"/>
          <p14:tracePt t="17486" x="1844675" y="3960813"/>
          <p14:tracePt t="17494" x="1870075" y="3986213"/>
          <p14:tracePt t="17502" x="1895475" y="4002088"/>
          <p14:tracePt t="17510" x="1920875" y="4019550"/>
          <p14:tracePt t="17520" x="1938338" y="4027488"/>
          <p14:tracePt t="17610" x="1946275" y="4037013"/>
          <p14:tracePt t="17624" x="1954213" y="4044950"/>
          <p14:tracePt t="17639" x="1954213" y="4052888"/>
          <p14:tracePt t="17664" x="1963738" y="4062413"/>
          <p14:tracePt t="17687" x="1963738" y="4070350"/>
          <p14:tracePt t="17704" x="1971675" y="4070350"/>
          <p14:tracePt t="17722" x="1971675" y="4079875"/>
          <p14:tracePt t="17728" x="1979613" y="4079875"/>
          <p14:tracePt t="17736" x="1979613" y="4087813"/>
          <p14:tracePt t="18125" x="1979613" y="4079875"/>
          <p14:tracePt t="18141" x="1971675" y="4079875"/>
          <p14:tracePt t="18148" x="1963738" y="4070350"/>
          <p14:tracePt t="18165" x="1946275" y="4062413"/>
          <p14:tracePt t="18171" x="1938338" y="4062413"/>
          <p14:tracePt t="18180" x="1938338" y="4052888"/>
          <p14:tracePt t="18187" x="1928813" y="4052888"/>
          <p14:tracePt t="18196" x="1920875" y="4052888"/>
          <p14:tracePt t="18251" x="1911350" y="4052888"/>
          <p14:tracePt t="18326" x="1895475" y="4044950"/>
          <p14:tracePt t="18332" x="1885950" y="4044950"/>
          <p14:tracePt t="18345" x="1878013" y="4037013"/>
          <p14:tracePt t="18354" x="1860550" y="4037013"/>
          <p14:tracePt t="18360" x="1852613" y="4027488"/>
          <p14:tracePt t="18370" x="1835150" y="4027488"/>
          <p14:tracePt t="18378" x="1827213" y="4027488"/>
          <p14:tracePt t="18386" x="1809750" y="4019550"/>
          <p14:tracePt t="18394" x="1801813" y="4019550"/>
          <p14:tracePt t="18402" x="1793875" y="4019550"/>
          <p14:tracePt t="18410" x="1784350" y="4019550"/>
          <p14:tracePt t="18418" x="1776413" y="4019550"/>
          <p14:tracePt t="18426" x="1766888" y="4019550"/>
          <p14:tracePt t="18434" x="1758950" y="4011613"/>
          <p14:tracePt t="18442" x="1751013" y="4002088"/>
          <p14:tracePt t="18450" x="1741488" y="4002088"/>
          <p14:tracePt t="18458" x="1733550" y="3994150"/>
          <p14:tracePt t="18466" x="1725613" y="3994150"/>
          <p14:tracePt t="18484" x="1708150" y="3986213"/>
          <p14:tracePt t="18490" x="1690688" y="3986213"/>
          <p14:tracePt t="18500" x="1690688" y="3976688"/>
          <p14:tracePt t="18505" x="1674813" y="3968750"/>
          <p14:tracePt t="18513" x="1665288" y="3968750"/>
          <p14:tracePt t="18530" x="1657350" y="3968750"/>
          <p14:tracePt t="18539" x="1649413" y="3960813"/>
          <p14:tracePt t="18549" x="1639888" y="3951288"/>
          <p14:tracePt t="18557" x="1631950" y="3951288"/>
          <p14:tracePt t="18566" x="1622425" y="3951288"/>
          <p14:tracePt t="18573" x="1622425" y="3943350"/>
          <p14:tracePt t="18582" x="1614488" y="3943350"/>
          <p14:tracePt t="18589" x="1606550" y="3943350"/>
          <p14:tracePt t="18597" x="1606550" y="3935413"/>
          <p14:tracePt t="18606" x="1597025" y="3935413"/>
          <p14:tracePt t="18622" x="1597025" y="3925888"/>
          <p14:tracePt t="18640" x="1589088" y="3925888"/>
          <p14:tracePt t="18657" x="1581150" y="3925888"/>
          <p14:tracePt t="18666" x="1571625" y="3908425"/>
          <p14:tracePt t="18672" x="1563688" y="3908425"/>
          <p14:tracePt t="18682" x="1555750" y="3900488"/>
          <p14:tracePt t="18700" x="1546225" y="3892550"/>
          <p14:tracePt t="18704" x="1538288" y="3883025"/>
          <p14:tracePt t="18720" x="1530350" y="3883025"/>
          <p14:tracePt t="18737" x="1530350" y="3875088"/>
          <p14:tracePt t="18760" x="1520825" y="3867150"/>
          <p14:tracePt t="18777" x="1520825" y="3857625"/>
          <p14:tracePt t="18785" x="1512888" y="3857625"/>
          <p14:tracePt t="18801" x="1512888" y="3849688"/>
          <p14:tracePt t="18810" x="1512888" y="3841750"/>
          <p14:tracePt t="18829" x="1504950" y="3832225"/>
          <p14:tracePt t="18836" x="1504950" y="3824288"/>
          <p14:tracePt t="18845" x="1504950" y="3816350"/>
          <p14:tracePt t="18856" x="1495425" y="3816350"/>
          <p14:tracePt t="18865" x="1495425" y="3806825"/>
          <p14:tracePt t="18882" x="1495425" y="3798888"/>
          <p14:tracePt t="18887" x="1487488" y="3790950"/>
          <p14:tracePt t="18905" x="1487488" y="3781425"/>
          <p14:tracePt t="18912" x="1487488" y="3773488"/>
          <p14:tracePt t="18930" x="1487488" y="3756025"/>
          <p14:tracePt t="18937" x="1487488" y="3748088"/>
          <p14:tracePt t="18953" x="1487488" y="3738563"/>
          <p14:tracePt t="18963" x="1487488" y="3730625"/>
          <p14:tracePt t="18969" x="1487488" y="3722688"/>
          <p14:tracePt t="18978" x="1487488" y="3713163"/>
          <p14:tracePt t="18986" x="1487488" y="3705225"/>
          <p14:tracePt t="19002" x="1487488" y="3687763"/>
          <p14:tracePt t="19010" x="1487488" y="3679825"/>
          <p14:tracePt t="19026" x="1487488" y="3671888"/>
          <p14:tracePt t="19042" x="1487488" y="3662363"/>
          <p14:tracePt t="19063" x="1487488" y="3654425"/>
          <p14:tracePt t="19073" x="1487488" y="3646488"/>
          <p14:tracePt t="19081" x="1487488" y="3636963"/>
          <p14:tracePt t="19085" x="1487488" y="3629025"/>
          <p14:tracePt t="19094" x="1487488" y="3619500"/>
          <p14:tracePt t="19101" x="1487488" y="3611563"/>
          <p14:tracePt t="19109" x="1487488" y="3603625"/>
          <p14:tracePt t="19117" x="1487488" y="3594100"/>
          <p14:tracePt t="19133" x="1487488" y="3586163"/>
          <p14:tracePt t="19142" x="1487488" y="3578225"/>
          <p14:tracePt t="19149" x="1487488" y="3568700"/>
          <p14:tracePt t="19174" x="1487488" y="3560763"/>
          <p14:tracePt t="19182" x="1495425" y="3560763"/>
          <p14:tracePt t="19192" x="1495425" y="3552825"/>
          <p14:tracePt t="19200" x="1504950" y="3552825"/>
          <p14:tracePt t="19208" x="1504950" y="3543300"/>
          <p14:tracePt t="19216" x="1512888" y="3535363"/>
          <p14:tracePt t="19224" x="1520825" y="3527425"/>
          <p14:tracePt t="19233" x="1530350" y="3517900"/>
          <p14:tracePt t="19250" x="1538288" y="3509963"/>
          <p14:tracePt t="19265" x="1546225" y="3509963"/>
          <p14:tracePt t="19375" x="1555750" y="3509963"/>
          <p14:tracePt t="19384" x="1581150" y="3502025"/>
          <p14:tracePt t="19392" x="1597025" y="3502025"/>
          <p14:tracePt t="19400" x="1614488" y="3502025"/>
          <p14:tracePt t="19408" x="1639888" y="3502025"/>
          <p14:tracePt t="19416" x="1649413" y="3502025"/>
          <p14:tracePt t="19424" x="1665288" y="3502025"/>
          <p14:tracePt t="19441" x="1674813" y="3502025"/>
          <p14:tracePt t="19456" x="1682750" y="3502025"/>
          <p14:tracePt t="19495" x="1690688" y="3502025"/>
          <p14:tracePt t="19598" x="1700213" y="3502025"/>
          <p14:tracePt t="19607" x="1708150" y="3502025"/>
          <p14:tracePt t="19622" x="1716088" y="3502025"/>
          <p14:tracePt t="19630" x="1725613" y="3502025"/>
          <p14:tracePt t="19638" x="1733550" y="3502025"/>
          <p14:tracePt t="19648" x="1741488" y="3502025"/>
          <p14:tracePt t="19654" x="1751013" y="3502025"/>
          <p14:tracePt t="19670" x="1758950" y="3502025"/>
          <p14:tracePt t="19678" x="1766888" y="3502025"/>
          <p14:tracePt t="19686" x="1776413" y="3502025"/>
          <p14:tracePt t="19832" x="1784350" y="3502025"/>
          <p14:tracePt t="19841" x="1801813" y="3502025"/>
          <p14:tracePt t="19848" x="1819275" y="3502025"/>
          <p14:tracePt t="19857" x="1852613" y="3502025"/>
          <p14:tracePt t="19865" x="1885950" y="3502025"/>
          <p14:tracePt t="19871" x="1903413" y="3502025"/>
          <p14:tracePt t="19881" x="1971675" y="3502025"/>
          <p14:tracePt t="19887" x="2030413" y="3502025"/>
          <p14:tracePt t="19899" x="2065338" y="3502025"/>
          <p14:tracePt t="19906" x="2090738" y="3502025"/>
          <p14:tracePt t="19915" x="2116138" y="3502025"/>
          <p14:tracePt t="19921" x="2124075" y="3502025"/>
          <p14:tracePt t="20085" x="2124075" y="3509963"/>
          <p14:tracePt t="20098" x="2124075" y="3517900"/>
          <p14:tracePt t="20107" x="2133600" y="3517900"/>
          <p14:tracePt t="20114" x="2133600" y="3527425"/>
          <p14:tracePt t="20123" x="2141538" y="3535363"/>
          <p14:tracePt t="20147" x="2141538" y="3543300"/>
          <p14:tracePt t="20155" x="2141538" y="3552825"/>
          <p14:tracePt t="20165" x="2141538" y="3560763"/>
          <p14:tracePt t="20178" x="2141538" y="3568700"/>
          <p14:tracePt t="20186" x="2141538" y="3578225"/>
          <p14:tracePt t="20210" x="2141538" y="3586163"/>
          <p14:tracePt t="20218" x="2141538" y="3594100"/>
          <p14:tracePt t="20225" x="2141538" y="3603625"/>
          <p14:tracePt t="20234" x="2141538" y="3619500"/>
          <p14:tracePt t="20249" x="2141538" y="3629025"/>
          <p14:tracePt t="20257" x="2133600" y="3629025"/>
          <p14:tracePt t="20265" x="2133600" y="3636963"/>
          <p14:tracePt t="20281" x="2133600" y="3646488"/>
          <p14:tracePt t="20289" x="2124075" y="3654425"/>
          <p14:tracePt t="20300" x="2116138" y="3654425"/>
          <p14:tracePt t="20357" x="2108200" y="3654425"/>
          <p14:tracePt t="20375" x="2098675" y="3654425"/>
          <p14:tracePt t="20381" x="2090738" y="3654425"/>
          <p14:tracePt t="20400" x="2082800" y="3654425"/>
          <p14:tracePt t="20408" x="2073275" y="3646488"/>
          <p14:tracePt t="20417" x="2073275" y="3636963"/>
          <p14:tracePt t="20424" x="2065338" y="3636963"/>
          <p14:tracePt t="20432" x="2055813" y="3629025"/>
          <p14:tracePt t="20440" x="2047875" y="3619500"/>
          <p14:tracePt t="20464" x="2047875" y="3611563"/>
          <p14:tracePt t="20472" x="2047875" y="3603625"/>
          <p14:tracePt t="20481" x="2039938" y="3594100"/>
          <p14:tracePt t="20505" x="2039938" y="3586163"/>
          <p14:tracePt t="20514" x="2030413" y="3578225"/>
          <p14:tracePt t="20531" x="2030413" y="3568700"/>
          <p14:tracePt t="20537" x="2030413" y="3552825"/>
          <p14:tracePt t="20551" x="2030413" y="3543300"/>
          <p14:tracePt t="20559" x="2030413" y="3535363"/>
          <p14:tracePt t="20568" x="2030413" y="3527425"/>
          <p14:tracePt t="20575" x="2030413" y="3517900"/>
          <p14:tracePt t="20586" x="2030413" y="3509963"/>
          <p14:tracePt t="20606" x="2030413" y="3502025"/>
          <p14:tracePt t="20614" x="2030413" y="3492500"/>
          <p14:tracePt t="20622" x="2030413" y="3484563"/>
          <p14:tracePt t="20678" x="2030413" y="3475038"/>
          <p14:tracePt t="20686" x="2047875" y="3467100"/>
          <p14:tracePt t="20694" x="2055813" y="3459163"/>
          <p14:tracePt t="20702" x="2082800" y="3459163"/>
          <p14:tracePt t="20710" x="2098675" y="3459163"/>
          <p14:tracePt t="20718" x="2116138" y="3459163"/>
          <p14:tracePt t="20726" x="2141538" y="3459163"/>
          <p14:tracePt t="20735" x="2166938" y="3459163"/>
          <p14:tracePt t="20742" x="2184400" y="3459163"/>
          <p14:tracePt t="20750" x="2217738" y="3459163"/>
          <p14:tracePt t="20758" x="2243138" y="3459163"/>
          <p14:tracePt t="20766" x="2260600" y="3459163"/>
          <p14:tracePt t="20774" x="2278063" y="3459163"/>
          <p14:tracePt t="20782" x="2286000" y="3459163"/>
          <p14:tracePt t="20806" x="2293938" y="3459163"/>
          <p14:tracePt t="20822" x="2303463" y="3467100"/>
          <p14:tracePt t="20832" x="2311400" y="3467100"/>
          <p14:tracePt t="20838" x="2311400" y="3484563"/>
          <p14:tracePt t="20849" x="2319338" y="3492500"/>
          <p14:tracePt t="20855" x="2336800" y="3509963"/>
          <p14:tracePt t="20862" x="2336800" y="3517900"/>
          <p14:tracePt t="20871" x="2344738" y="3527425"/>
          <p14:tracePt t="20880" x="2354263" y="3543300"/>
          <p14:tracePt t="20887" x="2362200" y="3568700"/>
          <p14:tracePt t="20893" x="2371725" y="3586163"/>
          <p14:tracePt t="20904" x="2379663" y="3594100"/>
          <p14:tracePt t="20913" x="2379663" y="3603625"/>
          <p14:tracePt t="20920" x="2397125" y="3629025"/>
          <p14:tracePt t="20927" x="2405063" y="3646488"/>
          <p14:tracePt t="20936" x="2413000" y="3662363"/>
          <p14:tracePt t="20944" x="2422525" y="3679825"/>
          <p14:tracePt t="20960" x="2430463" y="3697288"/>
          <p14:tracePt t="20968" x="2430463" y="3705225"/>
          <p14:tracePt t="20976" x="2430463" y="3713163"/>
          <p14:tracePt t="20984" x="2430463" y="3722688"/>
          <p14:tracePt t="20992" x="2430463" y="3730625"/>
          <p14:tracePt t="21000" x="2430463" y="3738563"/>
          <p14:tracePt t="21010" x="2430463" y="3756025"/>
          <p14:tracePt t="21016" x="2430463" y="3763963"/>
          <p14:tracePt t="21023" x="2430463" y="3773488"/>
          <p14:tracePt t="21031" x="2430463" y="3781425"/>
          <p14:tracePt t="21040" x="2430463" y="3790950"/>
          <p14:tracePt t="21047" x="2430463" y="3806825"/>
          <p14:tracePt t="21056" x="2430463" y="3816350"/>
          <p14:tracePt t="21063" x="2430463" y="3824288"/>
          <p14:tracePt t="21072" x="2430463" y="3832225"/>
          <p14:tracePt t="21080" x="2430463" y="3841750"/>
          <p14:tracePt t="21087" x="2430463" y="3849688"/>
          <p14:tracePt t="21098" x="2430463" y="3857625"/>
          <p14:tracePt t="21108" x="2430463" y="3867150"/>
          <p14:tracePt t="21116" x="2430463" y="3875088"/>
          <p14:tracePt t="21124" x="2430463" y="3883025"/>
          <p14:tracePt t="21142" x="2430463" y="3892550"/>
          <p14:tracePt t="21148" x="2422525" y="3892550"/>
          <p14:tracePt t="21158" x="2422525" y="3900488"/>
          <p14:tracePt t="21165" x="2413000" y="3900488"/>
          <p14:tracePt t="21182" x="2397125" y="3908425"/>
          <p14:tracePt t="21190" x="2387600" y="3908425"/>
          <p14:tracePt t="21198" x="2387600" y="3917950"/>
          <p14:tracePt t="21206" x="2371725" y="3917950"/>
          <p14:tracePt t="21214" x="2362200" y="3925888"/>
          <p14:tracePt t="21222" x="2336800" y="3925888"/>
          <p14:tracePt t="21231" x="2311400" y="3925888"/>
          <p14:tracePt t="21238" x="2293938" y="3925888"/>
          <p14:tracePt t="21248" x="2268538" y="3925888"/>
          <p14:tracePt t="21254" x="2235200" y="3925888"/>
          <p14:tracePt t="21264" x="2200275" y="3925888"/>
          <p14:tracePt t="21270" x="2174875" y="3925888"/>
          <p14:tracePt t="21278" x="2149475" y="3925888"/>
          <p14:tracePt t="21286" x="2124075" y="3925888"/>
          <p14:tracePt t="21294" x="2108200" y="3925888"/>
          <p14:tracePt t="21302" x="2090738" y="3917950"/>
          <p14:tracePt t="21310" x="2073275" y="3908425"/>
          <p14:tracePt t="21318" x="2047875" y="3900488"/>
          <p14:tracePt t="21326" x="2039938" y="3900488"/>
          <p14:tracePt t="21334" x="2022475" y="3892550"/>
          <p14:tracePt t="21342" x="2014538" y="3892550"/>
          <p14:tracePt t="21350" x="2005013" y="3883025"/>
          <p14:tracePt t="21358" x="1997075" y="3875088"/>
          <p14:tracePt t="21367" x="1989138" y="3867150"/>
          <p14:tracePt t="21383" x="1979613" y="3857625"/>
          <p14:tracePt t="21390" x="1963738" y="3849688"/>
          <p14:tracePt t="21398" x="1963738" y="3832225"/>
          <p14:tracePt t="21406" x="1954213" y="3824288"/>
          <p14:tracePt t="21414" x="1946275" y="3816350"/>
          <p14:tracePt t="21422" x="1938338" y="3806825"/>
          <p14:tracePt t="21431" x="1928813" y="3790950"/>
          <p14:tracePt t="21438" x="1928813" y="3781425"/>
          <p14:tracePt t="21448" x="1928813" y="3773488"/>
          <p14:tracePt t="21456" x="1920875" y="3756025"/>
          <p14:tracePt t="21464" x="1911350" y="3738563"/>
          <p14:tracePt t="21472" x="1911350" y="3730625"/>
          <p14:tracePt t="21481" x="1903413" y="3713163"/>
          <p14:tracePt t="21488" x="1903413" y="3687763"/>
          <p14:tracePt t="21498" x="1903413" y="3679825"/>
          <p14:tracePt t="21506" x="1903413" y="3654425"/>
          <p14:tracePt t="21511" x="1903413" y="3636963"/>
          <p14:tracePt t="21521" x="1903413" y="3629025"/>
          <p14:tracePt t="21527" x="1903413" y="3619500"/>
          <p14:tracePt t="21537" x="1903413" y="3611563"/>
          <p14:tracePt t="21543" x="1903413" y="3594100"/>
          <p14:tracePt t="21552" x="1903413" y="3578225"/>
          <p14:tracePt t="21567" x="1903413" y="3560763"/>
          <p14:tracePt t="21577" x="1911350" y="3543300"/>
          <p14:tracePt t="21583" x="1920875" y="3535363"/>
          <p14:tracePt t="21591" x="1920875" y="3517900"/>
          <p14:tracePt t="21600" x="1928813" y="3502025"/>
          <p14:tracePt t="21607" x="1946275" y="3484563"/>
          <p14:tracePt t="21616" x="1971675" y="3467100"/>
          <p14:tracePt t="21624" x="1979613" y="3459163"/>
          <p14:tracePt t="21633" x="1989138" y="3441700"/>
          <p14:tracePt t="21640" x="2005013" y="3433763"/>
          <p14:tracePt t="21648" x="2022475" y="3433763"/>
          <p14:tracePt t="21656" x="2039938" y="3416300"/>
          <p14:tracePt t="21664" x="2055813" y="3416300"/>
          <p14:tracePt t="21672" x="2082800" y="3408363"/>
          <p14:tracePt t="21680" x="2098675" y="3398838"/>
          <p14:tracePt t="21697" x="2116138" y="3398838"/>
          <p14:tracePt t="21714" x="2124075" y="3398838"/>
          <p14:tracePt t="21722" x="2141538" y="3398838"/>
          <p14:tracePt t="21731" x="2159000" y="3408363"/>
          <p14:tracePt t="21738" x="2166938" y="3433763"/>
          <p14:tracePt t="21748" x="2192338" y="3449638"/>
          <p14:tracePt t="21754" x="2209800" y="3467100"/>
          <p14:tracePt t="21764" x="2227263" y="3492500"/>
          <p14:tracePt t="21770" x="2252663" y="3509963"/>
          <p14:tracePt t="21778" x="2268538" y="3527425"/>
          <p14:tracePt t="21786" x="2286000" y="3543300"/>
          <p14:tracePt t="21794" x="2303463" y="3560763"/>
          <p14:tracePt t="21802" x="2311400" y="3578225"/>
          <p14:tracePt t="21810" x="2328863" y="3603625"/>
          <p14:tracePt t="21818" x="2328863" y="3611563"/>
          <p14:tracePt t="21826" x="2336800" y="3629025"/>
          <p14:tracePt t="21834" x="2344738" y="3646488"/>
          <p14:tracePt t="21850" x="2344738" y="3662363"/>
          <p14:tracePt t="21857" x="2344738" y="3671888"/>
          <p14:tracePt t="21865" x="2354263" y="3687763"/>
          <p14:tracePt t="21874" x="2354263" y="3697288"/>
          <p14:tracePt t="21881" x="2354263" y="3705225"/>
          <p14:tracePt t="21889" x="2354263" y="3713163"/>
          <p14:tracePt t="21897" x="2354263" y="3730625"/>
          <p14:tracePt t="21905" x="2354263" y="3748088"/>
          <p14:tracePt t="21913" x="2362200" y="3763963"/>
          <p14:tracePt t="21926" x="2362200" y="3790950"/>
          <p14:tracePt t="21934" x="2362200" y="3806825"/>
          <p14:tracePt t="21942" x="2362200" y="3832225"/>
          <p14:tracePt t="21954" x="2362200" y="3857625"/>
          <p14:tracePt t="21963" x="2362200" y="3892550"/>
          <p14:tracePt t="21972" x="2354263" y="3900488"/>
          <p14:tracePt t="21979" x="2344738" y="3917950"/>
          <p14:tracePt t="21988" x="2344738" y="3925888"/>
          <p14:tracePt t="22006" x="2336800" y="3935413"/>
          <p14:tracePt t="22010" x="2328863" y="3951288"/>
          <p14:tracePt t="22019" x="2319338" y="3951288"/>
          <p14:tracePt t="22027" x="2311400" y="3951288"/>
          <p14:tracePt t="22037" x="2303463" y="3951288"/>
          <p14:tracePt t="22043" x="2293938" y="3960813"/>
          <p14:tracePt t="22060" x="2268538" y="3968750"/>
          <p14:tracePt t="22067" x="2252663" y="3968750"/>
          <p14:tracePt t="22077" x="2227263" y="3968750"/>
          <p14:tracePt t="22083" x="2200275" y="3968750"/>
          <p14:tracePt t="22091" x="2184400" y="3968750"/>
          <p14:tracePt t="22100" x="2159000" y="3968750"/>
          <p14:tracePt t="22107" x="2133600" y="3968750"/>
          <p14:tracePt t="22115" x="2108200" y="3960813"/>
          <p14:tracePt t="22124" x="2090738" y="3951288"/>
          <p14:tracePt t="22132" x="2065338" y="3943350"/>
          <p14:tracePt t="22140" x="2047875" y="3925888"/>
          <p14:tracePt t="22148" x="2030413" y="3917950"/>
          <p14:tracePt t="22157" x="2022475" y="3900488"/>
          <p14:tracePt t="22165" x="2014538" y="3883025"/>
          <p14:tracePt t="22173" x="2005013" y="3867150"/>
          <p14:tracePt t="22182" x="1997075" y="3857625"/>
          <p14:tracePt t="22188" x="1997075" y="3841750"/>
          <p14:tracePt t="22199" x="1989138" y="3816350"/>
          <p14:tracePt t="22203" x="1979613" y="3798888"/>
          <p14:tracePt t="22213" x="1979613" y="3781425"/>
          <p14:tracePt t="22220" x="1979613" y="3763963"/>
          <p14:tracePt t="22228" x="1971675" y="3748088"/>
          <p14:tracePt t="22236" x="1971675" y="3730625"/>
          <p14:tracePt t="22244" x="1971675" y="3705225"/>
          <p14:tracePt t="22252" x="1971675" y="3687763"/>
          <p14:tracePt t="22260" x="1971675" y="3671888"/>
          <p14:tracePt t="22268" x="1971675" y="3654425"/>
          <p14:tracePt t="22276" x="1971675" y="3636963"/>
          <p14:tracePt t="22286" x="1971675" y="3611563"/>
          <p14:tracePt t="22294" x="1971675" y="3586163"/>
          <p14:tracePt t="22302" x="1971675" y="3568700"/>
          <p14:tracePt t="22310" x="1971675" y="3543300"/>
          <p14:tracePt t="22326" x="1971675" y="3527425"/>
          <p14:tracePt t="22334" x="1979613" y="3517900"/>
          <p14:tracePt t="22342" x="1989138" y="3502025"/>
          <p14:tracePt t="22350" x="1989138" y="3492500"/>
          <p14:tracePt t="22358" x="2005013" y="3484563"/>
          <p14:tracePt t="22367" x="2014538" y="3475038"/>
          <p14:tracePt t="22376" x="2014538" y="3459163"/>
          <p14:tracePt t="22383" x="2030413" y="3449638"/>
          <p14:tracePt t="22391" x="2039938" y="3441700"/>
          <p14:tracePt t="22398" x="2055813" y="3433763"/>
          <p14:tracePt t="22406" x="2055813" y="3424238"/>
          <p14:tracePt t="22413" x="2073275" y="3424238"/>
          <p14:tracePt t="22421" x="2082800" y="3416300"/>
          <p14:tracePt t="22437" x="2098675" y="3416300"/>
          <p14:tracePt t="22446" x="2108200" y="3416300"/>
          <p14:tracePt t="22454" x="2116138" y="3416300"/>
          <p14:tracePt t="22463" x="2124075" y="3416300"/>
          <p14:tracePt t="22470" x="2133600" y="3416300"/>
          <p14:tracePt t="22477" x="2159000" y="3433763"/>
          <p14:tracePt t="22486" x="2174875" y="3449638"/>
          <p14:tracePt t="22494" x="2200275" y="3467100"/>
          <p14:tracePt t="22502" x="2209800" y="3484563"/>
          <p14:tracePt t="22510" x="2227263" y="3492500"/>
          <p14:tracePt t="22518" x="2235200" y="3517900"/>
          <p14:tracePt t="22526" x="2243138" y="3543300"/>
          <p14:tracePt t="22534" x="2252663" y="3560763"/>
          <p14:tracePt t="22544" x="2260600" y="3568700"/>
          <p14:tracePt t="22550" x="2268538" y="3594100"/>
          <p14:tracePt t="22560" x="2278063" y="3619500"/>
          <p14:tracePt t="22567" x="2278063" y="3646488"/>
          <p14:tracePt t="22576" x="2278063" y="3679825"/>
          <p14:tracePt t="22581" x="2278063" y="3705225"/>
          <p14:tracePt t="22591" x="2278063" y="3738563"/>
          <p14:tracePt t="22599" x="2278063" y="3763963"/>
          <p14:tracePt t="22607" x="2278063" y="3790950"/>
          <p14:tracePt t="22615" x="2278063" y="3824288"/>
          <p14:tracePt t="22624" x="2278063" y="3841750"/>
          <p14:tracePt t="22634" x="2278063" y="3867150"/>
          <p14:tracePt t="22644" x="2278063" y="3892550"/>
          <p14:tracePt t="22652" x="2278063" y="3908425"/>
          <p14:tracePt t="22660" x="2278063" y="3925888"/>
          <p14:tracePt t="22668" x="2268538" y="3943350"/>
          <p14:tracePt t="22676" x="2268538" y="3951288"/>
          <p14:tracePt t="22684" x="2268538" y="3960813"/>
          <p14:tracePt t="22692" x="2260600" y="3968750"/>
          <p14:tracePt t="23876" x="2260600" y="3943350"/>
          <p14:tracePt t="23884" x="2286000" y="3867150"/>
          <p14:tracePt t="23892" x="2303463" y="3816350"/>
          <p14:tracePt t="23900" x="2319338" y="3781425"/>
          <p14:tracePt t="23907" x="2336800" y="3722688"/>
          <p14:tracePt t="23915" x="2362200" y="3671888"/>
          <p14:tracePt t="23924" x="2387600" y="3619500"/>
          <p14:tracePt t="23934" x="2422525" y="3543300"/>
          <p14:tracePt t="23940" x="2463800" y="3484563"/>
          <p14:tracePt t="23950" x="2524125" y="3390900"/>
          <p14:tracePt t="23955" x="2566988" y="3314700"/>
          <p14:tracePt t="23966" x="2592388" y="3263900"/>
          <p14:tracePt t="23974" x="2651125" y="3186113"/>
          <p14:tracePt t="23982" x="2693988" y="3119438"/>
          <p14:tracePt t="23990" x="2719388" y="3067050"/>
          <p14:tracePt t="23998" x="2795588" y="2965450"/>
          <p14:tracePt t="24006" x="2813050" y="2914650"/>
          <p14:tracePt t="24015" x="2855913" y="2838450"/>
          <p14:tracePt t="24022" x="2897188" y="2778125"/>
          <p14:tracePt t="24031" x="2957513" y="2711450"/>
          <p14:tracePt t="24038" x="2982913" y="2676525"/>
          <p14:tracePt t="24048" x="3000375" y="2651125"/>
          <p14:tracePt t="24054" x="3000375" y="2643188"/>
          <p14:tracePt t="24064" x="3008313" y="2643188"/>
          <p14:tracePt t="24070" x="3025775" y="2625725"/>
          <p14:tracePt t="24083" x="3025775" y="2617788"/>
          <p14:tracePt t="24093" x="3033713" y="2617788"/>
          <p14:tracePt t="24101" x="3033713" y="2608263"/>
          <p14:tracePt t="24109" x="3051175" y="2600325"/>
          <p14:tracePt t="24117" x="3051175" y="2592388"/>
          <p14:tracePt t="24126" x="3067050" y="2574925"/>
          <p14:tracePt t="24134" x="3094038" y="2566988"/>
          <p14:tracePt t="24141" x="3119438" y="2541588"/>
          <p14:tracePt t="24150" x="3135313" y="2524125"/>
          <p14:tracePt t="24157" x="3178175" y="2498725"/>
          <p14:tracePt t="24168" x="3195638" y="2481263"/>
          <p14:tracePt t="24174" x="3228975" y="2455863"/>
          <p14:tracePt t="24182" x="3297238" y="2413000"/>
          <p14:tracePt t="24190" x="3390900" y="2354263"/>
          <p14:tracePt t="24198" x="3467100" y="2328863"/>
          <p14:tracePt t="24206" x="3517900" y="2293938"/>
          <p14:tracePt t="24214" x="3629025" y="2227263"/>
          <p14:tracePt t="24225" x="3679825" y="2200275"/>
          <p14:tracePt t="24231" x="3798888" y="2149475"/>
          <p14:tracePt t="24241" x="3857625" y="2116138"/>
          <p14:tracePt t="24248" x="3908425" y="2098675"/>
          <p14:tracePt t="24256" x="3943350" y="2073275"/>
          <p14:tracePt t="24264" x="3976688" y="2055813"/>
          <p14:tracePt t="24272" x="3986213" y="2055813"/>
          <p14:tracePt t="24281" x="3994150" y="2055813"/>
          <p14:tracePt t="24312" x="4002088" y="2047875"/>
          <p14:tracePt t="24328" x="4011613" y="2047875"/>
          <p14:tracePt t="24336" x="4019550" y="2047875"/>
          <p14:tracePt t="24344" x="4019550" y="2039938"/>
          <p14:tracePt t="24360" x="4027488" y="2039938"/>
          <p14:tracePt t="24376" x="4037013" y="2039938"/>
          <p14:tracePt t="24383" x="4037013" y="2030413"/>
          <p14:tracePt t="24431" x="4037013" y="2022475"/>
          <p14:tracePt t="24634" x="4019550" y="2065338"/>
          <p14:tracePt t="24642" x="3976688" y="2124075"/>
          <p14:tracePt t="24650" x="3908425" y="2217738"/>
          <p14:tracePt t="24658" x="3849688" y="2293938"/>
          <p14:tracePt t="24666" x="3781425" y="2387600"/>
          <p14:tracePt t="24674" x="3662363" y="2532063"/>
          <p14:tracePt t="24682" x="3611563" y="2608263"/>
          <p14:tracePt t="24690" x="3527425" y="2693988"/>
          <p14:tracePt t="24699" x="3314700" y="2906713"/>
          <p14:tracePt t="24706" x="3246438" y="2965450"/>
          <p14:tracePt t="24715" x="3076575" y="3144838"/>
          <p14:tracePt t="24722" x="3008313" y="3221038"/>
          <p14:tracePt t="24732" x="2906713" y="3314700"/>
          <p14:tracePt t="24738" x="2795588" y="3408363"/>
          <p14:tracePt t="24749" x="2744788" y="3459163"/>
          <p14:tracePt t="24757" x="2651125" y="3527425"/>
          <p14:tracePt t="24762" x="2574925" y="3578225"/>
          <p14:tracePt t="24769" x="2516188" y="3603625"/>
          <p14:tracePt t="24777" x="2463800" y="3636963"/>
          <p14:tracePt t="24786" x="2438400" y="3646488"/>
          <p14:tracePt t="24796" x="2397125" y="3662363"/>
          <p14:tracePt t="24804" x="2362200" y="3671888"/>
          <p14:tracePt t="24812" x="2328863" y="3671888"/>
          <p14:tracePt t="24819" x="2286000" y="3671888"/>
          <p14:tracePt t="24828" x="2217738" y="3679825"/>
          <p14:tracePt t="24836" x="2159000" y="3679825"/>
          <p14:tracePt t="24843" x="2108200" y="3671888"/>
          <p14:tracePt t="24851" x="2030413" y="3646488"/>
          <p14:tracePt t="24860" x="1989138" y="3619500"/>
          <p14:tracePt t="24867" x="1946275" y="3603625"/>
          <p14:tracePt t="24876" x="1928813" y="3578225"/>
          <p14:tracePt t="24883" x="1920875" y="3560763"/>
          <p14:tracePt t="24892" x="1911350" y="3543300"/>
          <p14:tracePt t="24907" x="1903413" y="3527425"/>
          <p14:tracePt t="24915" x="1903413" y="3502025"/>
          <p14:tracePt t="24924" x="1903413" y="3484563"/>
          <p14:tracePt t="24931" x="1903413" y="3467100"/>
          <p14:tracePt t="24940" x="1903413" y="3441700"/>
          <p14:tracePt t="24950" x="1920875" y="3441700"/>
          <p14:tracePt t="24956" x="1928813" y="3424238"/>
          <p14:tracePt t="24964" x="1954213" y="3408363"/>
          <p14:tracePt t="24972" x="1979613" y="3390900"/>
          <p14:tracePt t="24982" x="2014538" y="3373438"/>
          <p14:tracePt t="24992" x="2055813" y="3365500"/>
          <p14:tracePt t="25002" x="2108200" y="3355975"/>
          <p14:tracePt t="25008" x="2141538" y="3355975"/>
          <p14:tracePt t="25016" x="2159000" y="3355975"/>
          <p14:tracePt t="25024" x="2174875" y="3355975"/>
          <p14:tracePt t="25032" x="2192338" y="3365500"/>
          <p14:tracePt t="25048" x="2200275" y="3373438"/>
          <p14:tracePt t="25058" x="2209800" y="3390900"/>
          <p14:tracePt t="25066" x="2217738" y="3424238"/>
          <p14:tracePt t="25072" x="2217738" y="3459163"/>
          <p14:tracePt t="25084" x="2217738" y="3502025"/>
          <p14:tracePt t="25087" x="2217738" y="3543300"/>
          <p14:tracePt t="25098" x="2217738" y="3586163"/>
          <p14:tracePt t="25103" x="2217738" y="3629025"/>
          <p14:tracePt t="25113" x="2217738" y="3662363"/>
          <p14:tracePt t="25122" x="2217738" y="3697288"/>
          <p14:tracePt t="25130" x="2209800" y="3722688"/>
          <p14:tracePt t="25137" x="2200275" y="3756025"/>
          <p14:tracePt t="25154" x="2192338" y="3763963"/>
          <p14:tracePt t="25164" x="2192338" y="3773488"/>
          <p14:tracePt t="25237" x="2192338" y="3756025"/>
          <p14:tracePt t="25245" x="2192338" y="3705225"/>
          <p14:tracePt t="25254" x="2227263" y="3611563"/>
          <p14:tracePt t="25262" x="2268538" y="3552825"/>
          <p14:tracePt t="25270" x="2319338" y="3459163"/>
          <p14:tracePt t="25278" x="2362200" y="3408363"/>
          <p14:tracePt t="25286" x="2532063" y="3238500"/>
          <p14:tracePt t="25294" x="2668588" y="3119438"/>
          <p14:tracePt t="25302" x="2770188" y="3025775"/>
          <p14:tracePt t="25310" x="3000375" y="2855913"/>
          <p14:tracePt t="25318" x="3127375" y="2762250"/>
          <p14:tracePt t="25327" x="3433763" y="2574925"/>
          <p14:tracePt t="25336" x="3722688" y="2397125"/>
          <p14:tracePt t="25344" x="3841750" y="2336800"/>
          <p14:tracePt t="25352" x="4105275" y="2200275"/>
          <p14:tracePt t="25359" x="4206875" y="2133600"/>
          <p14:tracePt t="25368" x="4384675" y="2030413"/>
          <p14:tracePt t="25374" x="4503738" y="1954213"/>
          <p14:tracePt t="25384" x="4579938" y="1903413"/>
          <p14:tracePt t="25392" x="4673600" y="1852613"/>
          <p14:tracePt t="25400" x="4724400" y="1809750"/>
          <p14:tracePt t="25408" x="4784725" y="1751013"/>
          <p14:tracePt t="25416" x="4802188" y="1741488"/>
          <p14:tracePt t="25424" x="4818063" y="1733550"/>
          <p14:tracePt t="25505" x="4810125" y="1733550"/>
          <p14:tracePt t="25513" x="4792663" y="1733550"/>
          <p14:tracePt t="25521" x="4759325" y="1733550"/>
          <p14:tracePt t="25529" x="4724400" y="1733550"/>
          <p14:tracePt t="25536" x="4691063" y="1733550"/>
          <p14:tracePt t="25546" x="4640263" y="1733550"/>
          <p14:tracePt t="25552" x="4554538" y="1733550"/>
          <p14:tracePt t="25560" x="4513263" y="1733550"/>
          <p14:tracePt t="25568" x="4427538" y="1733550"/>
          <p14:tracePt t="25577" x="4368800" y="1733550"/>
          <p14:tracePt t="25586" x="4333875" y="1733550"/>
          <p14:tracePt t="25591" x="4300538" y="1733550"/>
          <p14:tracePt t="25599" x="4291013" y="1733550"/>
          <p14:tracePt t="25607" x="4283075" y="1733550"/>
          <p14:tracePt t="25770" x="4300538" y="1733550"/>
          <p14:tracePt t="25778" x="4325938" y="1733550"/>
          <p14:tracePt t="25786" x="4384675" y="1733550"/>
          <p14:tracePt t="25794" x="4478338" y="1733550"/>
          <p14:tracePt t="25802" x="4564063" y="1733550"/>
          <p14:tracePt t="25810" x="4648200" y="1733550"/>
          <p14:tracePt t="25818" x="4749800" y="1733550"/>
          <p14:tracePt t="25826" x="4835525" y="1733550"/>
          <p14:tracePt t="25834" x="4946650" y="1741488"/>
          <p14:tracePt t="25842" x="5022850" y="1741488"/>
          <p14:tracePt t="25851" x="5091113" y="1751013"/>
          <p14:tracePt t="25857" x="5149850" y="1751013"/>
          <p14:tracePt t="25865" x="5208588" y="1766888"/>
          <p14:tracePt t="25874" x="5260975" y="1776413"/>
          <p14:tracePt t="25882" x="5286375" y="1776413"/>
          <p14:tracePt t="25898" x="5337175" y="1784350"/>
          <p14:tracePt t="25899" x="5362575" y="1784350"/>
          <p14:tracePt t="25905" x="5387975" y="1784350"/>
          <p14:tracePt t="25915" x="5430838" y="1784350"/>
          <p14:tracePt t="25924" x="5472113" y="1784350"/>
          <p14:tracePt t="25931" x="5532438" y="1784350"/>
          <p14:tracePt t="25940" x="5575300" y="1784350"/>
          <p14:tracePt t="25947" x="5608638" y="1784350"/>
          <p14:tracePt t="25956" x="5659438" y="1784350"/>
          <p14:tracePt t="25964" x="5727700" y="1784350"/>
          <p14:tracePt t="25972" x="5778500" y="1784350"/>
          <p14:tracePt t="25980" x="5829300" y="1784350"/>
          <p14:tracePt t="25988" x="5864225" y="1784350"/>
          <p14:tracePt t="25999" x="5915025" y="1784350"/>
          <p14:tracePt t="26004" x="5965825" y="1784350"/>
          <p14:tracePt t="26016" x="6008688" y="1784350"/>
          <p14:tracePt t="26020" x="6049963" y="1784350"/>
          <p14:tracePt t="26030" x="6084888" y="1784350"/>
          <p14:tracePt t="26036" x="6110288" y="1784350"/>
          <p14:tracePt t="26047" x="6135688" y="1784350"/>
          <p14:tracePt t="26052" x="6161088" y="1784350"/>
          <p14:tracePt t="26061" x="6194425" y="1784350"/>
          <p14:tracePt t="26068" x="6221413" y="1793875"/>
          <p14:tracePt t="26076" x="6254750" y="1793875"/>
          <p14:tracePt t="26084" x="6288088" y="1793875"/>
          <p14:tracePt t="26093" x="6323013" y="1793875"/>
          <p14:tracePt t="26100" x="6348413" y="1793875"/>
          <p14:tracePt t="26109" x="6381750" y="1793875"/>
          <p14:tracePt t="26117" x="6407150" y="1793875"/>
          <p14:tracePt t="26125" x="6424613" y="1793875"/>
          <p14:tracePt t="26133" x="6442075" y="1793875"/>
          <p14:tracePt t="26141" x="6467475" y="1793875"/>
          <p14:tracePt t="26157" x="6483350" y="1793875"/>
          <p14:tracePt t="26166" x="6483350" y="1801813"/>
          <p14:tracePt t="26174" x="6492875" y="1801813"/>
          <p14:tracePt t="26223" x="6500813" y="1809750"/>
          <p14:tracePt t="26230" x="6510338" y="1809750"/>
          <p14:tracePt t="26246" x="6518275" y="1809750"/>
          <p14:tracePt t="26254" x="6518275" y="1819275"/>
          <p14:tracePt t="26277" x="6526213" y="1819275"/>
          <p14:tracePt t="26294" x="6535738" y="1819275"/>
          <p14:tracePt t="26317" x="6543675" y="1827213"/>
          <p14:tracePt t="26334" x="6551613" y="1827213"/>
          <p14:tracePt t="26350" x="6561138" y="1827213"/>
          <p14:tracePt t="26358" x="6561138" y="1835150"/>
          <p14:tracePt t="26374" x="6569075" y="1835150"/>
          <p14:tracePt t="26383" x="6577013" y="1835150"/>
          <p14:tracePt t="26390" x="6586538" y="1835150"/>
          <p14:tracePt t="26399" x="6594475" y="1835150"/>
          <p14:tracePt t="26406" x="6602413" y="1835150"/>
          <p14:tracePt t="26415" x="6602413" y="1844675"/>
          <p14:tracePt t="26537" x="6611938" y="1844675"/>
          <p14:tracePt t="26544" x="6619875" y="1844675"/>
          <p14:tracePt t="26560" x="6637338" y="1844675"/>
          <p14:tracePt t="26567" x="6645275" y="1844675"/>
          <p14:tracePt t="26583" x="6654800" y="1844675"/>
          <p14:tracePt t="26591" x="6662738" y="1852613"/>
          <p14:tracePt t="26608" x="6670675" y="1852613"/>
          <p14:tracePt t="26625" x="6680200" y="1860550"/>
          <p14:tracePt t="26633" x="6688138" y="1860550"/>
          <p14:tracePt t="26640" x="6696075" y="1860550"/>
          <p14:tracePt t="26651" x="6713538" y="1860550"/>
          <p14:tracePt t="26666" x="6721475" y="1860550"/>
          <p14:tracePt t="26673" x="6738938" y="1860550"/>
          <p14:tracePt t="26802" x="6738938" y="1870075"/>
          <p14:tracePt t="28816" x="6738938" y="1885950"/>
          <p14:tracePt t="28824" x="6756400" y="1895475"/>
          <p14:tracePt t="28832" x="6772275" y="1911350"/>
          <p14:tracePt t="28840" x="6789738" y="1938338"/>
          <p14:tracePt t="28848" x="6807200" y="1954213"/>
          <p14:tracePt t="28855" x="6815138" y="1963738"/>
          <p14:tracePt t="28863" x="6824663" y="1989138"/>
          <p14:tracePt t="28871" x="6832600" y="2014538"/>
          <p14:tracePt t="28880" x="6840538" y="2030413"/>
          <p14:tracePt t="28888" x="6840538" y="2039938"/>
          <p14:tracePt t="28899" x="6850063" y="2065338"/>
          <p14:tracePt t="28903" x="6850063" y="2090738"/>
          <p14:tracePt t="28913" x="6850063" y="2116138"/>
          <p14:tracePt t="28919" x="6850063" y="2166938"/>
          <p14:tracePt t="28927" x="6832600" y="2209800"/>
          <p14:tracePt t="28935" x="6807200" y="2268538"/>
          <p14:tracePt t="28944" x="6764338" y="2336800"/>
          <p14:tracePt t="28951" x="6721475" y="2397125"/>
          <p14:tracePt t="28960" x="6670675" y="2455863"/>
          <p14:tracePt t="28970" x="6602413" y="2506663"/>
          <p14:tracePt t="28978" x="6526213" y="2566988"/>
          <p14:tracePt t="28986" x="6450013" y="2617788"/>
          <p14:tracePt t="28992" x="6373813" y="2660650"/>
          <p14:tracePt t="29002" x="6246813" y="2719388"/>
          <p14:tracePt t="29008" x="6127750" y="2778125"/>
          <p14:tracePt t="29018" x="6008688" y="2838450"/>
          <p14:tracePt t="29026" x="5829300" y="2922588"/>
          <p14:tracePt t="29035" x="5719763" y="2965450"/>
          <p14:tracePt t="29042" x="5524500" y="3033713"/>
          <p14:tracePt t="29052" x="5380038" y="3067050"/>
          <p14:tracePt t="29057" x="5091113" y="3144838"/>
          <p14:tracePt t="29066" x="4835525" y="3211513"/>
          <p14:tracePt t="29074" x="4521200" y="3279775"/>
          <p14:tracePt t="29081" x="4265613" y="3330575"/>
          <p14:tracePt t="29090" x="4044950" y="3373438"/>
          <p14:tracePt t="29097" x="3900488" y="3398838"/>
          <p14:tracePt t="29105" x="3654425" y="3441700"/>
          <p14:tracePt t="29114" x="3484563" y="3475038"/>
          <p14:tracePt t="29122" x="3348038" y="3502025"/>
          <p14:tracePt t="29132" x="3119438" y="3560763"/>
          <p14:tracePt t="29138" x="3041650" y="3578225"/>
          <p14:tracePt t="29149" x="2897188" y="3619500"/>
          <p14:tracePt t="29154" x="2795588" y="3654425"/>
          <p14:tracePt t="29166" x="2719388" y="3662363"/>
          <p14:tracePt t="29170" x="2676525" y="3679825"/>
          <p14:tracePt t="29178" x="2574925" y="3705225"/>
          <p14:tracePt t="29186" x="2524125" y="3713163"/>
          <p14:tracePt t="29194" x="2481263" y="3730625"/>
          <p14:tracePt t="29202" x="2405063" y="3756025"/>
          <p14:tracePt t="29210" x="2354263" y="3773488"/>
          <p14:tracePt t="29218" x="2311400" y="3790950"/>
          <p14:tracePt t="29228" x="2293938" y="3798888"/>
          <p14:tracePt t="29236" x="2260600" y="3816350"/>
          <p14:tracePt t="29242" x="2217738" y="3857625"/>
          <p14:tracePt t="29252" x="2184400" y="3883025"/>
          <p14:tracePt t="29258" x="2159000" y="3917950"/>
          <p14:tracePt t="29268" x="2133600" y="3935413"/>
          <p14:tracePt t="29274" x="2098675" y="3960813"/>
          <p14:tracePt t="29286" x="2073275" y="4002088"/>
          <p14:tracePt t="29294" x="2047875" y="4011613"/>
          <p14:tracePt t="29305" x="2039938" y="4037013"/>
          <p14:tracePt t="29313" x="2039938" y="4052888"/>
          <p14:tracePt t="29323" x="2039938" y="4070350"/>
          <p14:tracePt t="29332" x="2055813" y="4087813"/>
          <p14:tracePt t="29339" x="2065338" y="4095750"/>
          <p14:tracePt t="29347" x="2098675" y="4105275"/>
          <p14:tracePt t="29356" x="2141538" y="4105275"/>
          <p14:tracePt t="29363" x="2200275" y="4105275"/>
          <p14:tracePt t="29372" x="2319338" y="4105275"/>
          <p14:tracePt t="29380" x="2379663" y="4095750"/>
          <p14:tracePt t="29389" x="2506663" y="4070350"/>
          <p14:tracePt t="29399" x="2693988" y="4019550"/>
          <p14:tracePt t="29405" x="2805113" y="3994150"/>
          <p14:tracePt t="29415" x="3101975" y="3900488"/>
          <p14:tracePt t="29421" x="3246438" y="3867150"/>
          <p14:tracePt t="29428" x="3543300" y="3773488"/>
          <p14:tracePt t="29437" x="3883025" y="3679825"/>
          <p14:tracePt t="29444" x="4146550" y="3594100"/>
          <p14:tracePt t="29454" x="4300538" y="3543300"/>
          <p14:tracePt t="29460" x="4614863" y="3459163"/>
          <p14:tracePt t="29468" x="4733925" y="3424238"/>
          <p14:tracePt t="29476" x="4860925" y="3390900"/>
          <p14:tracePt t="29486" x="5022850" y="3348038"/>
          <p14:tracePt t="29492" x="5106988" y="3330575"/>
          <p14:tracePt t="29500" x="5175250" y="3305175"/>
          <p14:tracePt t="29508" x="5235575" y="3289300"/>
          <p14:tracePt t="29516" x="5294313" y="3279775"/>
          <p14:tracePt t="29524" x="5345113" y="3263900"/>
          <p14:tracePt t="29532" x="5362575" y="3254375"/>
          <p14:tracePt t="29542" x="5413375" y="3238500"/>
          <p14:tracePt t="29548" x="5472113" y="3211513"/>
          <p14:tracePt t="29558" x="5507038" y="3203575"/>
          <p14:tracePt t="29570" x="5549900" y="3186113"/>
          <p14:tracePt t="29573" x="5600700" y="3170238"/>
          <p14:tracePt t="29581" x="5676900" y="3144838"/>
          <p14:tracePt t="29590" x="5735638" y="3119438"/>
          <p14:tracePt t="29599" x="5788025" y="3094038"/>
          <p14:tracePt t="29606" x="5854700" y="3076575"/>
          <p14:tracePt t="29616" x="5922963" y="3051175"/>
          <p14:tracePt t="29622" x="5983288" y="3025775"/>
          <p14:tracePt t="29632" x="6034088" y="3000375"/>
          <p14:tracePt t="29638" x="6110288" y="2974975"/>
          <p14:tracePt t="29649" x="6186488" y="2940050"/>
          <p14:tracePt t="29654" x="6221413" y="2906713"/>
          <p14:tracePt t="29665" x="6246813" y="2897188"/>
          <p14:tracePt t="29670" x="6254750" y="2889250"/>
          <p14:tracePt t="29679" x="6254750" y="2881313"/>
          <p14:tracePt t="29702" x="6254750" y="2871788"/>
          <p14:tracePt t="29718" x="6221413" y="2863850"/>
          <p14:tracePt t="29726" x="6186488" y="2855913"/>
          <p14:tracePt t="29734" x="6127750" y="2846388"/>
          <p14:tracePt t="29742" x="6067425" y="2846388"/>
          <p14:tracePt t="29750" x="5983288" y="2838450"/>
          <p14:tracePt t="29758" x="5829300" y="2838450"/>
          <p14:tracePt t="29766" x="5727700" y="2838450"/>
          <p14:tracePt t="29773" x="5540375" y="2838450"/>
          <p14:tracePt t="29781" x="5380038" y="2830513"/>
          <p14:tracePt t="29789" x="5167313" y="2830513"/>
          <p14:tracePt t="29797" x="4997450" y="2830513"/>
          <p14:tracePt t="29805" x="4708525" y="2830513"/>
          <p14:tracePt t="29813" x="4564063" y="2813050"/>
          <p14:tracePt t="29824" x="4368800" y="2805113"/>
          <p14:tracePt t="29831" x="4181475" y="2787650"/>
          <p14:tracePt t="29840" x="4044950" y="2778125"/>
          <p14:tracePt t="29847" x="3917950" y="2762250"/>
          <p14:tracePt t="29855" x="3773488" y="2744788"/>
          <p14:tracePt t="29864" x="3671888" y="2727325"/>
          <p14:tracePt t="29882" x="3578225" y="2711450"/>
          <p14:tracePt t="29888" x="3568700" y="2711450"/>
          <p14:tracePt t="29952" x="3603625" y="2711450"/>
          <p14:tracePt t="29959" x="3697288" y="2711450"/>
          <p14:tracePt t="29968" x="3773488" y="2711450"/>
          <p14:tracePt t="29975" x="3951288" y="2719388"/>
          <p14:tracePt t="29984" x="4105275" y="2727325"/>
          <p14:tracePt t="29991" x="4316413" y="2727325"/>
          <p14:tracePt t="30002" x="4460875" y="2727325"/>
          <p14:tracePt t="30007" x="4733925" y="2727325"/>
          <p14:tracePt t="30016" x="5056188" y="2727325"/>
          <p14:tracePt t="30024" x="5370513" y="2727325"/>
          <p14:tracePt t="30032" x="5514975" y="2727325"/>
          <p14:tracePt t="30040" x="5813425" y="2727325"/>
          <p14:tracePt t="30048" x="5922963" y="2727325"/>
          <p14:tracePt t="30056" x="6203950" y="2727325"/>
          <p14:tracePt t="30065" x="6313488" y="2727325"/>
          <p14:tracePt t="30072" x="6442075" y="2727325"/>
          <p14:tracePt t="30084" x="6577013" y="2727325"/>
          <p14:tracePt t="30089" x="6662738" y="2727325"/>
          <p14:tracePt t="30097" x="6713538" y="2736850"/>
          <p14:tracePt t="30106" x="6799263" y="2736850"/>
          <p14:tracePt t="30113" x="6840538" y="2736850"/>
          <p14:tracePt t="30122" x="6900863" y="2736850"/>
          <p14:tracePt t="30127" x="6934200" y="2736850"/>
          <p14:tracePt t="30138" x="6959600" y="2736850"/>
          <p14:tracePt t="30147" x="6985000" y="2736850"/>
          <p14:tracePt t="30154" x="7027863" y="2736850"/>
          <p14:tracePt t="30163" x="7061200" y="2736850"/>
          <p14:tracePt t="30169" x="7088188" y="2736850"/>
          <p14:tracePt t="30177" x="7138988" y="2736850"/>
          <p14:tracePt t="30186" x="7180263" y="2727325"/>
          <p14:tracePt t="30194" x="7215188" y="2719388"/>
          <p14:tracePt t="30202" x="7248525" y="2711450"/>
          <p14:tracePt t="30210" x="7273925" y="2701925"/>
          <p14:tracePt t="30218" x="7291388" y="2686050"/>
          <p14:tracePt t="30234" x="7299325" y="2686050"/>
          <p14:tracePt t="30242" x="7299325" y="2668588"/>
          <p14:tracePt t="30250" x="7283450" y="2643188"/>
          <p14:tracePt t="30258" x="7232650" y="2600325"/>
          <p14:tracePt t="30266" x="7154863" y="2557463"/>
          <p14:tracePt t="30274" x="7070725" y="2524125"/>
          <p14:tracePt t="30282" x="6934200" y="2489200"/>
          <p14:tracePt t="30290" x="6781800" y="2481263"/>
          <p14:tracePt t="30297" x="6457950" y="2463800"/>
          <p14:tracePt t="30307" x="6305550" y="2447925"/>
          <p14:tracePt t="30317" x="6024563" y="2447925"/>
          <p14:tracePt t="30325" x="5616575" y="2481263"/>
          <p14:tracePt t="30334" x="5200650" y="2516188"/>
          <p14:tracePt t="30342" x="4868863" y="2574925"/>
          <p14:tracePt t="30350" x="4359275" y="2651125"/>
          <p14:tracePt t="30358" x="3935413" y="2727325"/>
          <p14:tracePt t="30366" x="3619500" y="2813050"/>
          <p14:tracePt t="30376" x="3101975" y="2957513"/>
          <p14:tracePt t="30381" x="2727325" y="3094038"/>
          <p14:tracePt t="30393" x="2524125" y="3152775"/>
          <p14:tracePt t="30398" x="2252663" y="3271838"/>
          <p14:tracePt t="30408" x="2174875" y="3305175"/>
          <p14:tracePt t="30415" x="2055813" y="3365500"/>
          <p14:tracePt t="30425" x="2005013" y="3408363"/>
          <p14:tracePt t="30432" x="1954213" y="3459163"/>
          <p14:tracePt t="30440" x="1938338" y="3467100"/>
          <p14:tracePt t="30449" x="1928813" y="3492500"/>
          <p14:tracePt t="30456" x="1920875" y="3527425"/>
          <p14:tracePt t="30465" x="1920875" y="3552825"/>
          <p14:tracePt t="30472" x="1911350" y="3568700"/>
          <p14:tracePt t="30482" x="1911350" y="3594100"/>
          <p14:tracePt t="30488" x="1911350" y="3629025"/>
          <p14:tracePt t="30500" x="1911350" y="3654425"/>
          <p14:tracePt t="30504" x="1903413" y="3671888"/>
          <p14:tracePt t="30515" x="1895475" y="3697288"/>
          <p14:tracePt t="30525" x="1885950" y="3722688"/>
          <p14:tracePt t="30532" x="1870075" y="3748088"/>
          <p14:tracePt t="30540" x="1860550" y="3756025"/>
          <p14:tracePt t="30548" x="1844675" y="3781425"/>
          <p14:tracePt t="30556" x="1827213" y="3806825"/>
          <p14:tracePt t="30564" x="1801813" y="3832225"/>
          <p14:tracePt t="30572" x="1784350" y="3857625"/>
          <p14:tracePt t="30583" x="1776413" y="3867150"/>
          <p14:tracePt t="30587" x="1758950" y="3883025"/>
          <p14:tracePt t="30596" x="1751013" y="3908425"/>
          <p14:tracePt t="30604" x="1751013" y="3917950"/>
          <p14:tracePt t="30612" x="1741488" y="3925888"/>
          <p14:tracePt t="30620" x="1741488" y="3943350"/>
          <p14:tracePt t="30627" x="1741488" y="3951288"/>
          <p14:tracePt t="30644" x="1741488" y="3960813"/>
          <p14:tracePt t="30652" x="1741488" y="3968750"/>
          <p14:tracePt t="30750" x="1725613" y="3968750"/>
          <p14:tracePt t="30758" x="1700213" y="3968750"/>
          <p14:tracePt t="30765" x="1639888" y="3968750"/>
          <p14:tracePt t="30774" x="1589088" y="3943350"/>
          <p14:tracePt t="30782" x="1546225" y="3925888"/>
          <p14:tracePt t="30789" x="1495425" y="3917950"/>
          <p14:tracePt t="30797" x="1462088" y="3892550"/>
          <p14:tracePt t="30806" x="1436688" y="3883025"/>
          <p14:tracePt t="30814" x="1411288" y="3867150"/>
          <p14:tracePt t="30822" x="1385888" y="3849688"/>
          <p14:tracePt t="30830" x="1333500" y="3816350"/>
          <p14:tracePt t="30837" x="1317625" y="3806825"/>
          <p14:tracePt t="30846" x="1308100" y="3798888"/>
          <p14:tracePt t="30853" x="1300163" y="3798888"/>
          <p14:tracePt t="30863" x="1300163" y="3790950"/>
          <p14:tracePt t="30885" x="1300163" y="3773488"/>
          <p14:tracePt t="30893" x="1292225" y="3748088"/>
          <p14:tracePt t="30909" x="1282700" y="3730625"/>
          <p14:tracePt t="30917" x="1282700" y="3713163"/>
          <p14:tracePt t="30928" x="1282700" y="3705225"/>
          <p14:tracePt t="30934" x="1282700" y="3687763"/>
          <p14:tracePt t="30944" x="1282700" y="3679825"/>
          <p14:tracePt t="30950" x="1282700" y="3662363"/>
          <p14:tracePt t="30960" x="1282700" y="3646488"/>
          <p14:tracePt t="30968" x="1292225" y="3636963"/>
          <p14:tracePt t="30976" x="1300163" y="3619500"/>
          <p14:tracePt t="30984" x="1308100" y="3594100"/>
          <p14:tracePt t="30992" x="1333500" y="3568700"/>
          <p14:tracePt t="31000" x="1350963" y="3543300"/>
          <p14:tracePt t="31008" x="1368425" y="3535363"/>
          <p14:tracePt t="31017" x="1393825" y="3509963"/>
          <p14:tracePt t="31025" x="1419225" y="3492500"/>
          <p14:tracePt t="31033" x="1452563" y="3467100"/>
          <p14:tracePt t="31040" x="1487488" y="3449638"/>
          <p14:tracePt t="31047" x="1512888" y="3433763"/>
          <p14:tracePt t="31056" x="1546225" y="3416300"/>
          <p14:tracePt t="31064" x="1589088" y="3408363"/>
          <p14:tracePt t="31072" x="1614488" y="3390900"/>
          <p14:tracePt t="31080" x="1649413" y="3373438"/>
          <p14:tracePt t="31087" x="1674813" y="3365500"/>
          <p14:tracePt t="31096" x="1690688" y="3355975"/>
          <p14:tracePt t="31104" x="1741488" y="3348038"/>
          <p14:tracePt t="31113" x="1758950" y="3348038"/>
          <p14:tracePt t="31120" x="1776413" y="3340100"/>
          <p14:tracePt t="31128" x="1793875" y="3340100"/>
          <p14:tracePt t="31152" x="1801813" y="3340100"/>
          <p14:tracePt t="31226" x="1809750" y="3340100"/>
          <p14:tracePt t="31258" x="1809750" y="3348038"/>
          <p14:tracePt t="31274" x="1809750" y="3355975"/>
          <p14:tracePt t="31282" x="1809750" y="3365500"/>
          <p14:tracePt t="31298" x="1809750" y="3373438"/>
          <p14:tracePt t="31306" x="1809750" y="3382963"/>
          <p14:tracePt t="31316" x="1809750" y="3390900"/>
          <p14:tracePt t="31322" x="1801813" y="3390900"/>
          <p14:tracePt t="31342" x="1793875" y="3398838"/>
          <p14:tracePt t="31351" x="1766888" y="3398838"/>
          <p14:tracePt t="31358" x="1758950" y="3408363"/>
          <p14:tracePt t="31366" x="1733550" y="3408363"/>
          <p14:tracePt t="31374" x="1725613" y="3408363"/>
          <p14:tracePt t="31383" x="1700213" y="3416300"/>
          <p14:tracePt t="31390" x="1665288" y="3424238"/>
          <p14:tracePt t="31400" x="1631950" y="3433763"/>
          <p14:tracePt t="31415" x="1606550" y="3433763"/>
          <p14:tracePt t="31422" x="1589088" y="3441700"/>
          <p14:tracePt t="31431" x="1581150" y="3449638"/>
          <p14:tracePt t="31437" x="1563688" y="3449638"/>
          <p14:tracePt t="31447" x="1555750" y="3459163"/>
          <p14:tracePt t="31463" x="1555750" y="3467100"/>
          <p14:tracePt t="31477" x="1546225" y="3467100"/>
          <p14:tracePt t="31486" x="1530350" y="3492500"/>
          <p14:tracePt t="31504" x="1520825" y="3509963"/>
          <p14:tracePt t="31514" x="1512888" y="3527425"/>
          <p14:tracePt t="31520" x="1504950" y="3535363"/>
          <p14:tracePt t="31528" x="1504950" y="3560763"/>
          <p14:tracePt t="31536" x="1495425" y="3578225"/>
          <p14:tracePt t="31543" x="1487488" y="3603625"/>
          <p14:tracePt t="31552" x="1487488" y="3611563"/>
          <p14:tracePt t="31560" x="1487488" y="3646488"/>
          <p14:tracePt t="31568" x="1487488" y="3662363"/>
          <p14:tracePt t="31576" x="1487488" y="3679825"/>
          <p14:tracePt t="31583" x="1487488" y="3697288"/>
          <p14:tracePt t="31591" x="1487488" y="3713163"/>
          <p14:tracePt t="31599" x="1487488" y="3738563"/>
          <p14:tracePt t="31608" x="1487488" y="3763963"/>
          <p14:tracePt t="31617" x="1487488" y="3781425"/>
          <p14:tracePt t="31625" x="1487488" y="3806825"/>
          <p14:tracePt t="31633" x="1495425" y="3841750"/>
          <p14:tracePt t="31642" x="1504950" y="3867150"/>
          <p14:tracePt t="31649" x="1520825" y="3892550"/>
          <p14:tracePt t="31658" x="1530350" y="3908425"/>
          <p14:tracePt t="31666" x="1538288" y="3917950"/>
          <p14:tracePt t="31673" x="1538288" y="3935413"/>
          <p14:tracePt t="31682" x="1555750" y="3951288"/>
          <p14:tracePt t="31688" x="1571625" y="3968750"/>
          <p14:tracePt t="31700" x="1581150" y="3976688"/>
          <p14:tracePt t="31704" x="1597025" y="3994150"/>
          <p14:tracePt t="31716" x="1614488" y="4002088"/>
          <p14:tracePt t="31720" x="1631950" y="4011613"/>
          <p14:tracePt t="31728" x="1631950" y="4019550"/>
          <p14:tracePt t="31736" x="1639888" y="4027488"/>
          <p14:tracePt t="31744" x="1649413" y="4027488"/>
          <p14:tracePt t="31845" x="1649413" y="4019550"/>
          <p14:tracePt t="31850" x="1622425" y="3994150"/>
          <p14:tracePt t="31857" x="1606550" y="3976688"/>
          <p14:tracePt t="31865" x="1589088" y="3951288"/>
          <p14:tracePt t="31874" x="1546225" y="3925888"/>
          <p14:tracePt t="31881" x="1487488" y="3883025"/>
          <p14:tracePt t="31890" x="1444625" y="3857625"/>
          <p14:tracePt t="31897" x="1385888" y="3824288"/>
          <p14:tracePt t="31906" x="1317625" y="3773488"/>
          <p14:tracePt t="31913" x="1282700" y="3756025"/>
          <p14:tracePt t="31922" x="1257300" y="3738563"/>
          <p14:tracePt t="31930" x="1249363" y="3713163"/>
          <p14:tracePt t="31938" x="1231900" y="3697288"/>
          <p14:tracePt t="31947" x="1223963" y="3697288"/>
          <p14:tracePt t="31954" x="1216025" y="3687763"/>
          <p14:tracePt t="31970" x="1216025" y="3679825"/>
          <p14:tracePt t="31986" x="1216025" y="3671888"/>
          <p14:tracePt t="31995" x="1216025" y="3662363"/>
          <p14:tracePt t="32002" x="1216025" y="3654425"/>
          <p14:tracePt t="32018" x="1231900" y="3646488"/>
          <p14:tracePt t="32027" x="1231900" y="3629025"/>
          <p14:tracePt t="32034" x="1249363" y="3619500"/>
          <p14:tracePt t="32044" x="1266825" y="3611563"/>
          <p14:tracePt t="32050" x="1274763" y="3611563"/>
          <p14:tracePt t="32200" x="1292225" y="3611563"/>
          <p14:tracePt t="32207" x="1308100" y="3611563"/>
          <p14:tracePt t="32215" x="1333500" y="3611563"/>
          <p14:tracePt t="32224" x="1368425" y="3611563"/>
          <p14:tracePt t="32232" x="1411288" y="3611563"/>
          <p14:tracePt t="32240" x="1444625" y="3611563"/>
          <p14:tracePt t="32247" x="1487488" y="3611563"/>
          <p14:tracePt t="32256" x="1512888" y="3611563"/>
          <p14:tracePt t="32264" x="1546225" y="3619500"/>
          <p14:tracePt t="32272" x="1581150" y="3629025"/>
          <p14:tracePt t="32280" x="1597025" y="3636963"/>
          <p14:tracePt t="32287" x="1622425" y="3697288"/>
          <p14:tracePt t="32298" x="1631950" y="3722688"/>
          <p14:tracePt t="32304" x="1631950" y="3763963"/>
          <p14:tracePt t="32312" x="1631950" y="3806825"/>
          <p14:tracePt t="32320" x="1631950" y="3841750"/>
          <p14:tracePt t="32327" x="1631950" y="3892550"/>
          <p14:tracePt t="32522" x="1631950" y="3875088"/>
          <p14:tracePt t="32529" x="1631950" y="3841750"/>
          <p14:tracePt t="32537" x="1631950" y="3824288"/>
          <p14:tracePt t="32546" x="1649413" y="3798888"/>
          <p14:tracePt t="32554" x="1665288" y="3738563"/>
          <p14:tracePt t="32561" x="1682750" y="3713163"/>
          <p14:tracePt t="32569" x="1690688" y="3687763"/>
          <p14:tracePt t="32577" x="1700213" y="3662363"/>
          <p14:tracePt t="32587" x="1700213" y="3629025"/>
          <p14:tracePt t="32676" x="1708150" y="3636963"/>
          <p14:tracePt t="32692" x="1716088" y="3646488"/>
          <p14:tracePt t="32699" x="1733550" y="3654425"/>
          <p14:tracePt t="32707" x="1758950" y="3662363"/>
          <p14:tracePt t="32716" x="1776413" y="3671888"/>
          <p14:tracePt t="32724" x="1844675" y="3679825"/>
          <p14:tracePt t="32732" x="1870075" y="3679825"/>
          <p14:tracePt t="32739" x="1911350" y="3687763"/>
          <p14:tracePt t="32747" x="1997075" y="3687763"/>
          <p14:tracePt t="32756" x="2039938" y="3687763"/>
          <p14:tracePt t="32764" x="2090738" y="3687763"/>
          <p14:tracePt t="32772" x="2149475" y="3679825"/>
          <p14:tracePt t="32781" x="2174875" y="3671888"/>
          <p14:tracePt t="32788" x="2243138" y="3646488"/>
          <p14:tracePt t="32800" x="2319338" y="3611563"/>
          <p14:tracePt t="32804" x="2362200" y="3594100"/>
          <p14:tracePt t="32813" x="2397125" y="3578225"/>
          <p14:tracePt t="32819" x="2447925" y="3560763"/>
          <p14:tracePt t="32828" x="2498725" y="3543300"/>
          <p14:tracePt t="32836" x="2524125" y="3535363"/>
          <p14:tracePt t="32845" x="2574925" y="3509963"/>
          <p14:tracePt t="32851" x="2600325" y="3502025"/>
          <p14:tracePt t="32859" x="2633663" y="3484563"/>
          <p14:tracePt t="32867" x="2668588" y="3467100"/>
          <p14:tracePt t="32877" x="2701925" y="3459163"/>
          <p14:tracePt t="32884" x="2736850" y="3441700"/>
          <p14:tracePt t="32892" x="2762250" y="3433763"/>
          <p14:tracePt t="32902" x="2795588" y="3416300"/>
          <p14:tracePt t="32910" x="2863850" y="3398838"/>
          <p14:tracePt t="32918" x="2906713" y="3382963"/>
          <p14:tracePt t="32926" x="2932113" y="3373438"/>
          <p14:tracePt t="32934" x="3000375" y="3348038"/>
          <p14:tracePt t="32942" x="3059113" y="3330575"/>
          <p14:tracePt t="32950" x="3101975" y="3322638"/>
          <p14:tracePt t="32958" x="3135313" y="3314700"/>
          <p14:tracePt t="32966" x="3186113" y="3297238"/>
          <p14:tracePt t="32976" x="3254375" y="3289300"/>
          <p14:tracePt t="32982" x="3305175" y="3263900"/>
          <p14:tracePt t="32990" x="3340100" y="3254375"/>
          <p14:tracePt t="32999" x="3373438" y="3246438"/>
          <p14:tracePt t="33006" x="3408363" y="3238500"/>
          <p14:tracePt t="33017" x="3433763" y="3238500"/>
          <p14:tracePt t="33022" x="3467100" y="3228975"/>
          <p14:tracePt t="33032" x="3517900" y="3221038"/>
          <p14:tracePt t="33038" x="3552825" y="3211513"/>
          <p14:tracePt t="33050" x="3578225" y="3211513"/>
          <p14:tracePt t="33054" x="3611563" y="3203575"/>
          <p14:tracePt t="33065" x="3636963" y="3195638"/>
          <p14:tracePt t="33070" x="3671888" y="3195638"/>
          <p14:tracePt t="33079" x="3713163" y="3186113"/>
          <p14:tracePt t="33088" x="3730625" y="3186113"/>
          <p14:tracePt t="33093" x="3756025" y="3186113"/>
          <p14:tracePt t="33101" x="3773488" y="3178175"/>
          <p14:tracePt t="33109" x="3790950" y="3170238"/>
          <p14:tracePt t="33126" x="3806825" y="3160713"/>
          <p14:tracePt t="33134" x="3816350" y="3160713"/>
          <p14:tracePt t="33264" x="3816350" y="3152775"/>
          <p14:tracePt t="33280" x="3824288" y="3152775"/>
          <p14:tracePt t="33296" x="3832225" y="3152775"/>
          <p14:tracePt t="33304" x="3832225" y="3144838"/>
          <p14:tracePt t="33313" x="3841750" y="3135313"/>
          <p14:tracePt t="33320" x="3849688" y="3135313"/>
          <p14:tracePt t="33329" x="3857625" y="3127375"/>
          <p14:tracePt t="33336" x="3867150" y="3127375"/>
          <p14:tracePt t="33345" x="3883025" y="3127375"/>
          <p14:tracePt t="33352" x="3900488" y="3119438"/>
          <p14:tracePt t="33360" x="3917950" y="3109913"/>
          <p14:tracePt t="33368" x="3935413" y="3101975"/>
          <p14:tracePt t="33378" x="3943350" y="3101975"/>
          <p14:tracePt t="33388" x="3951288" y="3094038"/>
          <p14:tracePt t="33399" x="3968750" y="3094038"/>
          <p14:tracePt t="33531" x="3960813" y="3094038"/>
          <p14:tracePt t="33627" x="3968750" y="3094038"/>
          <p14:tracePt t="33634" x="3986213" y="3094038"/>
          <p14:tracePt t="33642" x="4011613" y="3094038"/>
          <p14:tracePt t="33649" x="4027488" y="3094038"/>
          <p14:tracePt t="33657" x="4062413" y="3094038"/>
          <p14:tracePt t="33665" x="4121150" y="3094038"/>
          <p14:tracePt t="33674" x="4171950" y="3094038"/>
          <p14:tracePt t="33681" x="4232275" y="3094038"/>
          <p14:tracePt t="33690" x="4275138" y="3094038"/>
          <p14:tracePt t="33698" x="4308475" y="3094038"/>
          <p14:tracePt t="33706" x="4351338" y="3094038"/>
          <p14:tracePt t="33714" x="4410075" y="3084513"/>
          <p14:tracePt t="33722" x="4445000" y="3084513"/>
          <p14:tracePt t="33732" x="4478338" y="3076575"/>
          <p14:tracePt t="33740" x="4495800" y="3076575"/>
          <p14:tracePt t="33748" x="4513263" y="3076575"/>
          <p14:tracePt t="33756" x="4521200" y="3076575"/>
          <p14:tracePt t="33764" x="4538663" y="3076575"/>
          <p14:tracePt t="33772" x="4546600" y="3076575"/>
          <p14:tracePt t="33788" x="4554538" y="3076575"/>
          <p14:tracePt t="33798" x="4572000" y="3076575"/>
          <p14:tracePt t="33815" x="4579938" y="3076575"/>
          <p14:tracePt t="33820" x="4589463" y="3076575"/>
          <p14:tracePt t="33828" x="4597400" y="3076575"/>
          <p14:tracePt t="33836" x="4614863" y="3076575"/>
          <p14:tracePt t="33848" x="4630738" y="3076575"/>
          <p14:tracePt t="33852" x="4640263" y="3076575"/>
          <p14:tracePt t="33859" x="4665663" y="3076575"/>
          <p14:tracePt t="33867" x="4673600" y="3076575"/>
          <p14:tracePt t="33876" x="4683125" y="3076575"/>
          <p14:tracePt t="33883" x="4708525" y="3076575"/>
          <p14:tracePt t="33892" x="4716463" y="3076575"/>
          <p14:tracePt t="33899" x="4741863" y="3076575"/>
          <p14:tracePt t="33907" x="4759325" y="3076575"/>
          <p14:tracePt t="33915" x="4767263" y="3076575"/>
          <p14:tracePt t="33924" x="4784725" y="3076575"/>
          <p14:tracePt t="33940" x="4792663" y="3076575"/>
          <p14:tracePt t="33947" x="4810125" y="3076575"/>
          <p14:tracePt t="33964" x="4818063" y="3076575"/>
          <p14:tracePt t="33972" x="4827588" y="3076575"/>
          <p14:tracePt t="33980" x="4835525" y="3076575"/>
          <p14:tracePt t="34004" x="4843463" y="3076575"/>
          <p14:tracePt t="34070" x="4852988" y="3076575"/>
          <p14:tracePt t="34304" x="4852988" y="3067050"/>
          <p14:tracePt t="34319" x="4852988" y="3059113"/>
          <p14:tracePt t="34336" x="4852988" y="3051175"/>
          <p14:tracePt t="34837" x="4843463" y="3051175"/>
          <p14:tracePt t="34842" x="4843463" y="3041650"/>
          <p14:tracePt t="36214" x="4810125" y="3041650"/>
          <p14:tracePt t="36220" x="4724400" y="3059113"/>
          <p14:tracePt t="36230" x="4605338" y="3101975"/>
          <p14:tracePt t="36236" x="4460875" y="3135313"/>
          <p14:tracePt t="36249" x="4300538" y="3170238"/>
          <p14:tracePt t="36252" x="4130675" y="3211513"/>
          <p14:tracePt t="36265" x="3798888" y="3263900"/>
          <p14:tracePt t="36268" x="3492500" y="3314700"/>
          <p14:tracePt t="36278" x="3297238" y="3340100"/>
          <p14:tracePt t="36286" x="3170238" y="3365500"/>
          <p14:tracePt t="36294" x="2906713" y="3408363"/>
          <p14:tracePt t="36302" x="2719388" y="3424238"/>
          <p14:tracePt t="36310" x="2592388" y="3441700"/>
          <p14:tracePt t="36318" x="2463800" y="3459163"/>
          <p14:tracePt t="36326" x="2422525" y="3467100"/>
          <p14:tracePt t="36335" x="2278063" y="3475038"/>
          <p14:tracePt t="36341" x="2192338" y="3475038"/>
          <p14:tracePt t="36350" x="2133600" y="3475038"/>
          <p14:tracePt t="36357" x="2073275" y="3484563"/>
          <p14:tracePt t="36366" x="1989138" y="3484563"/>
          <p14:tracePt t="36374" x="1954213" y="3492500"/>
          <p14:tracePt t="36382" x="1928813" y="3492500"/>
          <p14:tracePt t="36390" x="1903413" y="3492500"/>
          <p14:tracePt t="36397" x="1885950" y="3502025"/>
          <p14:tracePt t="36405" x="1878013" y="3502025"/>
          <p14:tracePt t="36478" x="1860550" y="3502025"/>
          <p14:tracePt t="36486" x="1852613" y="3502025"/>
          <p14:tracePt t="36502" x="1835150" y="3502025"/>
          <p14:tracePt t="36518" x="1827213" y="3502025"/>
          <p14:tracePt t="36528" x="1819275" y="3502025"/>
          <p14:tracePt t="36542" x="1809750" y="3502025"/>
          <p14:tracePt t="36624" x="1801813" y="3502025"/>
          <p14:tracePt t="36656" x="1793875" y="3502025"/>
          <p14:tracePt t="36664" x="1784350" y="3509963"/>
          <p14:tracePt t="36672" x="1766888" y="3509963"/>
          <p14:tracePt t="36684" x="1758950" y="3517900"/>
          <p14:tracePt t="36688" x="1751013" y="3517900"/>
          <p14:tracePt t="36698" x="1725613" y="3517900"/>
          <p14:tracePt t="36704" x="1716088" y="3527425"/>
          <p14:tracePt t="36714" x="1708150" y="3527425"/>
          <p14:tracePt t="36720" x="1700213" y="3527425"/>
          <p14:tracePt t="36728" x="1690688" y="3527425"/>
          <p14:tracePt t="36744" x="1682750" y="3527425"/>
          <p14:tracePt t="36760" x="1674813" y="3527425"/>
          <p14:tracePt t="36802" x="1665288" y="3527425"/>
          <p14:tracePt t="36807" x="1657350" y="3527425"/>
          <p14:tracePt t="36817" x="1649413" y="3527425"/>
          <p14:tracePt t="36826" x="1639888" y="3527425"/>
          <p14:tracePt t="36834" x="1631950" y="3517900"/>
          <p14:tracePt t="36842" x="1622425" y="3509963"/>
          <p14:tracePt t="36850" x="1606550" y="3502025"/>
          <p14:tracePt t="36857" x="1597025" y="3502025"/>
          <p14:tracePt t="36865" x="1589088" y="3492500"/>
          <p14:tracePt t="36881" x="1589088" y="3484563"/>
          <p14:tracePt t="36881" x="1581150" y="3475038"/>
          <p14:tracePt t="36889" x="1571625" y="3467100"/>
          <p14:tracePt t="36897" x="1563688" y="3459163"/>
          <p14:tracePt t="36906" x="1563688" y="3449638"/>
          <p14:tracePt t="36921" x="1563688" y="3441700"/>
          <p14:tracePt t="36930" x="1563688" y="3433763"/>
          <p14:tracePt t="36937" x="1563688" y="3424238"/>
          <p14:tracePt t="36947" x="1563688" y="3416300"/>
          <p14:tracePt t="36954" x="1581150" y="3408363"/>
          <p14:tracePt t="36963" x="1597025" y="3398838"/>
          <p14:tracePt t="36969" x="1606550" y="3390900"/>
          <p14:tracePt t="36978" x="1631950" y="3382963"/>
          <p14:tracePt t="36986" x="1657350" y="3373438"/>
          <p14:tracePt t="36994" x="1690688" y="3365500"/>
          <p14:tracePt t="37002" x="1708150" y="3355975"/>
          <p14:tracePt t="37010" x="1741488" y="3348038"/>
          <p14:tracePt t="37018" x="1793875" y="3340100"/>
          <p14:tracePt t="37026" x="1819275" y="3340100"/>
          <p14:tracePt t="37034" x="1844675" y="3340100"/>
          <p14:tracePt t="37042" x="1870075" y="3340100"/>
          <p14:tracePt t="37108" x="1870075" y="3348038"/>
          <p14:tracePt t="37116" x="1870075" y="3365500"/>
          <p14:tracePt t="37124" x="1870075" y="3373438"/>
          <p14:tracePt t="37133" x="1870075" y="3398838"/>
          <p14:tracePt t="37140" x="1870075" y="3424238"/>
          <p14:tracePt t="37149" x="1870075" y="3441700"/>
          <p14:tracePt t="37156" x="1860550" y="3467100"/>
          <p14:tracePt t="37166" x="1860550" y="3492500"/>
          <p14:tracePt t="37172" x="1844675" y="3517900"/>
          <p14:tracePt t="37182" x="1827213" y="3543300"/>
          <p14:tracePt t="37188" x="1809750" y="3560763"/>
          <p14:tracePt t="37200" x="1784350" y="3586163"/>
          <p14:tracePt t="37204" x="1766888" y="3594100"/>
          <p14:tracePt t="37216" x="1751013" y="3611563"/>
          <p14:tracePt t="37220" x="1733550" y="3619500"/>
          <p14:tracePt t="37229" x="1708150" y="3629025"/>
          <p14:tracePt t="37236" x="1690688" y="3636963"/>
          <p14:tracePt t="37244" x="1682750" y="3636963"/>
          <p14:tracePt t="37252" x="1674813" y="3636963"/>
          <p14:tracePt t="37260" x="1665288" y="3636963"/>
          <p14:tracePt t="37269" x="1649413" y="3636963"/>
          <p14:tracePt t="37276" x="1631950" y="3636963"/>
          <p14:tracePt t="37292" x="1614488" y="3636963"/>
          <p14:tracePt t="37300" x="1606550" y="3636963"/>
          <p14:tracePt t="37308" x="1581150" y="3636963"/>
          <p14:tracePt t="37318" x="1571625" y="3636963"/>
          <p14:tracePt t="37324" x="1563688" y="3636963"/>
          <p14:tracePt t="37333" x="1546225" y="3629025"/>
          <p14:tracePt t="37340" x="1546225" y="3619500"/>
          <p14:tracePt t="37351" x="1530350" y="3611563"/>
          <p14:tracePt t="37367" x="1520825" y="3594100"/>
          <p14:tracePt t="37372" x="1520825" y="3586163"/>
          <p14:tracePt t="37383" x="1512888" y="3568700"/>
          <p14:tracePt t="37388" x="1512888" y="3552825"/>
          <p14:tracePt t="37399" x="1512888" y="3543300"/>
          <p14:tracePt t="37409" x="1512888" y="3535363"/>
          <p14:tracePt t="37415" x="1512888" y="3517900"/>
          <p14:tracePt t="37432" x="1512888" y="3502025"/>
          <p14:tracePt t="37439" x="1520825" y="3484563"/>
          <p14:tracePt t="37455" x="1530350" y="3475038"/>
          <p14:tracePt t="37466" x="1538288" y="3467100"/>
          <p14:tracePt t="37542" x="1555750" y="3467100"/>
          <p14:tracePt t="37550" x="1563688" y="3467100"/>
          <p14:tracePt t="37558" x="1563688" y="3475038"/>
          <p14:tracePt t="37567" x="1571625" y="3475038"/>
          <p14:tracePt t="37574" x="1589088" y="3484563"/>
          <p14:tracePt t="37583" x="1597025" y="3502025"/>
          <p14:tracePt t="37593" x="1597025" y="3509963"/>
          <p14:tracePt t="37613" x="1597025" y="3517900"/>
          <p14:tracePt t="37623" x="1606550" y="3527425"/>
          <p14:tracePt t="37647" x="1606550" y="3535363"/>
          <p14:tracePt t="37654" x="1606550" y="3543300"/>
          <p14:tracePt t="37664" x="1606550" y="3552825"/>
          <p14:tracePt t="37688" x="1606550" y="3560763"/>
          <p14:tracePt t="37700" x="1606550" y="3568700"/>
          <p14:tracePt t="37720" x="1606550" y="3578225"/>
          <p14:tracePt t="37728" x="1597025" y="3578225"/>
          <p14:tracePt t="37736" x="1589088" y="3586163"/>
          <p14:tracePt t="37752" x="1581150" y="3594100"/>
          <p14:tracePt t="37760" x="1571625" y="3594100"/>
          <p14:tracePt t="37768" x="1555750" y="3594100"/>
          <p14:tracePt t="37778" x="1546225" y="3594100"/>
          <p14:tracePt t="37788" x="1530350" y="3594100"/>
          <p14:tracePt t="37800" x="1495425" y="3594100"/>
          <p14:tracePt t="37804" x="1477963" y="3594100"/>
          <p14:tracePt t="37815" x="1462088" y="3594100"/>
          <p14:tracePt t="37820" x="1444625" y="3594100"/>
          <p14:tracePt t="37828" x="1436688" y="3586163"/>
          <p14:tracePt t="37836" x="1427163" y="3578225"/>
          <p14:tracePt t="37851" x="1419225" y="3578225"/>
          <p14:tracePt t="37880" x="1419225" y="3568700"/>
          <p14:tracePt t="37883" x="1419225" y="3560763"/>
          <p14:tracePt t="37891" x="1419225" y="3552825"/>
          <p14:tracePt t="37908" x="1411288" y="3543300"/>
          <p14:tracePt t="37915" x="1411288" y="3535363"/>
          <p14:tracePt t="37934" x="1411288" y="3527425"/>
          <p14:tracePt t="37942" x="1411288" y="3517900"/>
          <p14:tracePt t="37950" x="1411288" y="3509963"/>
          <p14:tracePt t="37957" x="1411288" y="3502025"/>
          <p14:tracePt t="37966" x="1411288" y="3492500"/>
          <p14:tracePt t="37974" x="1411288" y="3484563"/>
          <p14:tracePt t="37984" x="1419225" y="3484563"/>
          <p14:tracePt t="37994" x="1436688" y="3475038"/>
          <p14:tracePt t="38002" x="1436688" y="3459163"/>
          <p14:tracePt t="38009" x="1462088" y="3459163"/>
          <p14:tracePt t="38018" x="1477963" y="3449638"/>
          <p14:tracePt t="38026" x="1487488" y="3449638"/>
          <p14:tracePt t="38034" x="1504950" y="3441700"/>
          <p14:tracePt t="38042" x="1530350" y="3441700"/>
          <p14:tracePt t="38049" x="1538288" y="3441700"/>
          <p14:tracePt t="38058" x="1555750" y="3441700"/>
          <p14:tracePt t="38066" x="1563688" y="3441700"/>
          <p14:tracePt t="38138" x="1571625" y="3441700"/>
          <p14:tracePt t="38156" x="1581150" y="3449638"/>
          <p14:tracePt t="38162" x="1589088" y="3459163"/>
          <p14:tracePt t="38170" x="1589088" y="3467100"/>
          <p14:tracePt t="38177" x="1589088" y="3475038"/>
          <p14:tracePt t="38187" x="1597025" y="3484563"/>
          <p14:tracePt t="38194" x="1606550" y="3492500"/>
          <p14:tracePt t="38204" x="1606550" y="3502025"/>
          <p14:tracePt t="38210" x="1614488" y="3509963"/>
          <p14:tracePt t="38220" x="1614488" y="3517900"/>
          <p14:tracePt t="38226" x="1614488" y="3527425"/>
          <p14:tracePt t="38236" x="1614488" y="3535363"/>
          <p14:tracePt t="38244" x="1622425" y="3535363"/>
          <p14:tracePt t="38260" x="1622425" y="3543300"/>
          <p14:tracePt t="39234" x="1631950" y="3543300"/>
          <p14:tracePt t="40386" x="1639888" y="3560763"/>
          <p14:tracePt t="40394" x="1649413" y="3568700"/>
          <p14:tracePt t="40401" x="1649413" y="3586163"/>
          <p14:tracePt t="40410" x="1657350" y="3586163"/>
          <p14:tracePt t="40417" x="1657350" y="3603625"/>
          <p14:tracePt t="40426" x="1657350" y="3611563"/>
          <p14:tracePt t="40435" x="1665288" y="3611563"/>
          <p14:tracePt t="40444" x="1665288" y="3619500"/>
          <p14:tracePt t="40452" x="1674813" y="3629025"/>
          <p14:tracePt t="40460" x="1682750" y="3629025"/>
          <p14:tracePt t="40467" x="1682750" y="3646488"/>
          <p14:tracePt t="40477" x="1690688" y="3662363"/>
          <p14:tracePt t="40483" x="1708150" y="3671888"/>
          <p14:tracePt t="40492" x="1716088" y="3687763"/>
          <p14:tracePt t="40499" x="1733550" y="3697288"/>
          <p14:tracePt t="40507" x="1733550" y="3713163"/>
          <p14:tracePt t="40515" x="1751013" y="3722688"/>
          <p14:tracePt t="40524" x="1766888" y="3748088"/>
          <p14:tracePt t="40531" x="1784350" y="3763963"/>
          <p14:tracePt t="40539" x="1809750" y="3781425"/>
          <p14:tracePt t="40552" x="1827213" y="3798888"/>
          <p14:tracePt t="40561" x="1870075" y="3824288"/>
          <p14:tracePt t="40567" x="1885950" y="3849688"/>
          <p14:tracePt t="40577" x="1928813" y="3867150"/>
          <p14:tracePt t="40583" x="1963738" y="3892550"/>
          <p14:tracePt t="40592" x="1997075" y="3908425"/>
          <p14:tracePt t="40599" x="2047875" y="3925888"/>
          <p14:tracePt t="40607" x="2082800" y="3943350"/>
          <p14:tracePt t="40615" x="2133600" y="3976688"/>
          <p14:tracePt t="40624" x="2166938" y="3994150"/>
          <p14:tracePt t="40633" x="2192338" y="4002088"/>
          <p14:tracePt t="40639" x="2200275" y="4019550"/>
          <p14:tracePt t="40648" x="2217738" y="4027488"/>
          <p14:tracePt t="40655" x="2235200" y="4037013"/>
          <p14:tracePt t="40664" x="2252663" y="4044950"/>
          <p14:tracePt t="40671" x="2260600" y="4062413"/>
          <p14:tracePt t="40679" x="2278063" y="4070350"/>
          <p14:tracePt t="40687" x="2293938" y="4087813"/>
          <p14:tracePt t="40696" x="2311400" y="4095750"/>
          <p14:tracePt t="40704" x="2319338" y="4113213"/>
          <p14:tracePt t="40714" x="2344738" y="4130675"/>
          <p14:tracePt t="40721" x="2371725" y="4146550"/>
          <p14:tracePt t="40731" x="2387600" y="4171950"/>
          <p14:tracePt t="40737" x="2405063" y="4189413"/>
          <p14:tracePt t="40746" x="2422525" y="4224338"/>
          <p14:tracePt t="40754" x="2430463" y="4240213"/>
          <p14:tracePt t="40763" x="2447925" y="4265613"/>
          <p14:tracePt t="40770" x="2473325" y="4316413"/>
          <p14:tracePt t="40777" x="2489200" y="4351338"/>
          <p14:tracePt t="40786" x="2506663" y="4402138"/>
          <p14:tracePt t="40794" x="2516188" y="4427538"/>
          <p14:tracePt t="40802" x="2524125" y="4478338"/>
          <p14:tracePt t="40810" x="2541588" y="4538663"/>
          <p14:tracePt t="40820" x="2557463" y="4614863"/>
          <p14:tracePt t="40826" x="2566988" y="4708525"/>
          <p14:tracePt t="40834" x="2574925" y="4784725"/>
          <p14:tracePt t="40842" x="2582863" y="4860925"/>
          <p14:tracePt t="40857" x="2582863" y="4929188"/>
          <p14:tracePt t="40858" x="2600325" y="5005388"/>
          <p14:tracePt t="40867" x="2600325" y="5048250"/>
          <p14:tracePt t="40873" x="2600325" y="5081588"/>
          <p14:tracePt t="40881" x="2600325" y="5099050"/>
          <p14:tracePt t="40889" x="2600325" y="5157788"/>
          <p14:tracePt t="40897" x="2600325" y="5183188"/>
          <p14:tracePt t="40906" x="2600325" y="5208588"/>
          <p14:tracePt t="40914" x="2600325" y="5226050"/>
          <p14:tracePt t="40921" x="2592388" y="5268913"/>
          <p14:tracePt t="40929" x="2582863" y="5302250"/>
          <p14:tracePt t="40937" x="2574925" y="5319713"/>
          <p14:tracePt t="40947" x="2566988" y="5337175"/>
          <p14:tracePt t="40954" x="2557463" y="5353050"/>
          <p14:tracePt t="40963" x="2549525" y="5362575"/>
          <p14:tracePt t="40977" x="2549525" y="5370513"/>
          <p14:tracePt t="41100" x="2541588" y="5370513"/>
          <p14:tracePt t="41136" x="2532063" y="5370513"/>
          <p14:tracePt t="41168" x="2532063" y="5380038"/>
          <p14:tracePt t="41250" x="2524125" y="5380038"/>
          <p14:tracePt t="43506" x="2516188" y="5380038"/>
          <p14:tracePt t="43546" x="2506663" y="5380038"/>
          <p14:tracePt t="52668" x="2506663" y="5370513"/>
          <p14:tracePt t="52674" x="2489200" y="5362575"/>
          <p14:tracePt t="52681" x="2413000" y="5286375"/>
          <p14:tracePt t="52690" x="2344738" y="5235575"/>
          <p14:tracePt t="52700" x="2293938" y="5200650"/>
          <p14:tracePt t="52706" x="2235200" y="5175250"/>
          <p14:tracePt t="52716" x="2192338" y="5141913"/>
          <p14:tracePt t="52722" x="2116138" y="5099050"/>
          <p14:tracePt t="52732" x="2082800" y="5073650"/>
          <p14:tracePt t="52738" x="2030413" y="5048250"/>
          <p14:tracePt t="52748" x="1971675" y="5005388"/>
          <p14:tracePt t="52756" x="1946275" y="4979988"/>
          <p14:tracePt t="52765" x="1928813" y="4954588"/>
          <p14:tracePt t="52772" x="1903413" y="4937125"/>
          <p14:tracePt t="52784" x="1878013" y="4903788"/>
          <p14:tracePt t="52787" x="1860550" y="4886325"/>
          <p14:tracePt t="52797" x="1844675" y="4868863"/>
          <p14:tracePt t="52803" x="1835150" y="4860925"/>
          <p14:tracePt t="52814" x="1827213" y="4843463"/>
          <p14:tracePt t="52819" x="1819275" y="4827588"/>
          <p14:tracePt t="52827" x="1809750" y="4810125"/>
          <p14:tracePt t="52836" x="1801813" y="4810125"/>
          <p14:tracePt t="52843" x="1801813" y="4792663"/>
          <p14:tracePt t="52852" x="1801813" y="4784725"/>
          <p14:tracePt t="52859" x="1793875" y="4784725"/>
          <p14:tracePt t="52881" x="1784350" y="4767263"/>
          <p14:tracePt t="52891" x="1776413" y="4767263"/>
          <p14:tracePt t="52915" x="1776413" y="4759325"/>
          <p14:tracePt t="52923" x="1776413" y="4749800"/>
          <p14:tracePt t="52939" x="1776413" y="4741863"/>
          <p14:tracePt t="52963" x="1776413" y="4733925"/>
          <p14:tracePt t="52972" x="1766888" y="4733925"/>
          <p14:tracePt t="52982" x="1766888" y="4724400"/>
          <p14:tracePt t="52999" x="1766888" y="4716463"/>
          <p14:tracePt t="53004" x="1766888" y="4708525"/>
          <p14:tracePt t="53015" x="1766888" y="4699000"/>
          <p14:tracePt t="53020" x="1766888" y="4691063"/>
          <p14:tracePt t="53031" x="1758950" y="4673600"/>
          <p14:tracePt t="53048" x="1758950" y="4657725"/>
          <p14:tracePt t="53054" x="1758950" y="4648200"/>
          <p14:tracePt t="53066" x="1751013" y="4640263"/>
          <p14:tracePt t="53074" x="1751013" y="4622800"/>
          <p14:tracePt t="53079" x="1751013" y="4614863"/>
          <p14:tracePt t="53086" x="1751013" y="4597400"/>
          <p14:tracePt t="53093" x="1751013" y="4579938"/>
          <p14:tracePt t="53101" x="1751013" y="4572000"/>
          <p14:tracePt t="53109" x="1751013" y="4554538"/>
          <p14:tracePt t="53117" x="1751013" y="4546600"/>
          <p14:tracePt t="53126" x="1751013" y="4538663"/>
          <p14:tracePt t="53133" x="1751013" y="4521200"/>
          <p14:tracePt t="53141" x="1751013" y="4513263"/>
          <p14:tracePt t="53149" x="1751013" y="4495800"/>
          <p14:tracePt t="53157" x="1751013" y="4486275"/>
          <p14:tracePt t="53166" x="1751013" y="4460875"/>
          <p14:tracePt t="53174" x="1751013" y="4435475"/>
          <p14:tracePt t="53181" x="1751013" y="4419600"/>
          <p14:tracePt t="53190" x="1751013" y="4394200"/>
          <p14:tracePt t="53200" x="1751013" y="4368800"/>
          <p14:tracePt t="53206" x="1751013" y="4351338"/>
          <p14:tracePt t="53218" x="1751013" y="4333875"/>
          <p14:tracePt t="53222" x="1751013" y="4308475"/>
          <p14:tracePt t="53239" x="1751013" y="4283075"/>
          <p14:tracePt t="53250" x="1751013" y="4275138"/>
          <p14:tracePt t="53254" x="1751013" y="4257675"/>
          <p14:tracePt t="53265" x="1751013" y="4240213"/>
          <p14:tracePt t="53278" x="1751013" y="4224338"/>
          <p14:tracePt t="53288" x="1751013" y="4197350"/>
          <p14:tracePt t="53300" x="1751013" y="4189413"/>
          <p14:tracePt t="53304" x="1741488" y="4164013"/>
          <p14:tracePt t="53317" x="1733550" y="4138613"/>
          <p14:tracePt t="53320" x="1725613" y="4113213"/>
          <p14:tracePt t="53328" x="1716088" y="4087813"/>
          <p14:tracePt t="53336" x="1708150" y="4062413"/>
          <p14:tracePt t="53344" x="1700213" y="4044950"/>
          <p14:tracePt t="53352" x="1690688" y="4037013"/>
          <p14:tracePt t="53359" x="1674813" y="4002088"/>
          <p14:tracePt t="53367" x="1665288" y="3976688"/>
          <p14:tracePt t="53375" x="1657350" y="3951288"/>
          <p14:tracePt t="53384" x="1649413" y="3935413"/>
          <p14:tracePt t="53391" x="1639888" y="3917950"/>
          <p14:tracePt t="53400" x="1622425" y="3900488"/>
          <p14:tracePt t="53407" x="1614488" y="3883025"/>
          <p14:tracePt t="53416" x="1597025" y="3867150"/>
          <p14:tracePt t="53424" x="1589088" y="3857625"/>
          <p14:tracePt t="53431" x="1589088" y="3841750"/>
          <p14:tracePt t="53439" x="1581150" y="3832225"/>
          <p14:tracePt t="53448" x="1581150" y="3824288"/>
          <p14:tracePt t="53456" x="1571625" y="3816350"/>
          <p14:tracePt t="53465" x="1571625" y="3806825"/>
          <p14:tracePt t="53472" x="1571625" y="3798888"/>
          <p14:tracePt t="53481" x="1571625" y="3781425"/>
          <p14:tracePt t="53498" x="1571625" y="3763963"/>
          <p14:tracePt t="53504" x="1563688" y="3748088"/>
          <p14:tracePt t="53514" x="1563688" y="3738563"/>
          <p14:tracePt t="53522" x="1563688" y="3730625"/>
          <p14:tracePt t="53528" x="1563688" y="3722688"/>
          <p14:tracePt t="53539" x="1563688" y="3705225"/>
          <p14:tracePt t="53544" x="1563688" y="3687763"/>
          <p14:tracePt t="53560" x="1563688" y="3679825"/>
          <p14:tracePt t="53570" x="1563688" y="3671888"/>
          <p14:tracePt t="53587" x="1563688" y="3662363"/>
          <p14:tracePt t="53617" x="1563688" y="3654425"/>
          <p14:tracePt t="53633" x="1571625" y="3646488"/>
          <p14:tracePt t="53666" x="1581150" y="3646488"/>
          <p14:tracePt t="53698" x="1589088" y="3646488"/>
          <p14:tracePt t="53706" x="1597025" y="3646488"/>
          <p14:tracePt t="53730" x="1606550" y="3646488"/>
          <p14:tracePt t="53740" x="1614488" y="3646488"/>
          <p14:tracePt t="53837" x="1606550" y="3646488"/>
          <p14:tracePt t="53871" x="1597025" y="3646488"/>
          <p14:tracePt t="53895" x="1589088" y="3646488"/>
          <p14:tracePt t="53903" x="1589088" y="3636963"/>
          <p14:tracePt t="53912" x="1589088" y="3629025"/>
          <p14:tracePt t="53927" x="1581150" y="3629025"/>
          <p14:tracePt t="53944" x="1571625" y="3619500"/>
          <p14:tracePt t="53952" x="1563688" y="3611563"/>
          <p14:tracePt t="53964" x="1563688" y="3603625"/>
          <p14:tracePt t="53976" x="1555750" y="3603625"/>
          <p14:tracePt t="54000" x="1546225" y="3603625"/>
          <p14:tracePt t="54007" x="1546225" y="3594100"/>
          <p14:tracePt t="54024" x="1538288" y="3594100"/>
          <p14:tracePt t="54031" x="1530350" y="3594100"/>
          <p14:tracePt t="54049" x="1520825" y="3586163"/>
          <p14:tracePt t="54064" x="1512888" y="3586163"/>
          <p14:tracePt t="54072" x="1495425" y="3578225"/>
          <p14:tracePt t="54081" x="1487488" y="3578225"/>
          <p14:tracePt t="54088" x="1462088" y="3568700"/>
          <p14:tracePt t="54100" x="1419225" y="3560763"/>
          <p14:tracePt t="54106" x="1393825" y="3560763"/>
          <p14:tracePt t="54116" x="1376363" y="3560763"/>
          <p14:tracePt t="54122" x="1360488" y="3552825"/>
          <p14:tracePt t="54128" x="1343025" y="3552825"/>
          <p14:tracePt t="54138" x="1325563" y="3543300"/>
          <p14:tracePt t="54150" x="1308100" y="3535363"/>
          <p14:tracePt t="54154" x="1282700" y="3527425"/>
          <p14:tracePt t="54166" x="1274763" y="3517900"/>
          <p14:tracePt t="54170" x="1266825" y="3517900"/>
          <p14:tracePt t="54270" x="1266825" y="3509963"/>
          <p14:tracePt t="54278" x="1266825" y="3502025"/>
          <p14:tracePt t="54286" x="1266825" y="3492500"/>
          <p14:tracePt t="54302" x="1257300" y="3484563"/>
          <p14:tracePt t="54320" x="1257300" y="3475038"/>
          <p14:tracePt t="54440" x="1274763" y="3475038"/>
          <p14:tracePt t="54448" x="1282700" y="3475038"/>
          <p14:tracePt t="54456" x="1292225" y="3484563"/>
          <p14:tracePt t="54464" x="1317625" y="3502025"/>
          <p14:tracePt t="54473" x="1333500" y="3517900"/>
          <p14:tracePt t="54488" x="1350963" y="3535363"/>
          <p14:tracePt t="54497" x="1360488" y="3543300"/>
          <p14:tracePt t="54513" x="1368425" y="3552825"/>
          <p14:tracePt t="54520" x="1368425" y="3560763"/>
          <p14:tracePt t="54529" x="1376363" y="3560763"/>
          <p14:tracePt t="54536" x="1376363" y="3578225"/>
          <p14:tracePt t="54544" x="1385888" y="3586163"/>
          <p14:tracePt t="54563" x="1385888" y="3594100"/>
          <p14:tracePt t="54569" x="1385888" y="3603625"/>
          <p14:tracePt t="54584" x="1385888" y="3611563"/>
          <p14:tracePt t="54592" x="1385888" y="3619500"/>
          <p14:tracePt t="54600" x="1385888" y="3629025"/>
          <p14:tracePt t="54608" x="1393825" y="3636963"/>
          <p14:tracePt t="54617" x="1393825" y="3654425"/>
          <p14:tracePt t="54624" x="1393825" y="3662363"/>
          <p14:tracePt t="54633" x="1393825" y="3679825"/>
          <p14:tracePt t="54640" x="1393825" y="3687763"/>
          <p14:tracePt t="54650" x="1393825" y="3697288"/>
          <p14:tracePt t="54656" x="1393825" y="3705225"/>
          <p14:tracePt t="54667" x="1393825" y="3713163"/>
          <p14:tracePt t="54682" x="1393825" y="3730625"/>
          <p14:tracePt t="54688" x="1393825" y="3738563"/>
          <p14:tracePt t="54705" x="1385888" y="3756025"/>
          <p14:tracePt t="54715" x="1376363" y="3763963"/>
          <p14:tracePt t="54722" x="1368425" y="3763963"/>
          <p14:tracePt t="54731" x="1368425" y="3773488"/>
          <p14:tracePt t="54738" x="1360488" y="3781425"/>
          <p14:tracePt t="54748" x="1350963" y="3781425"/>
          <p14:tracePt t="54754" x="1350963" y="3790950"/>
          <p14:tracePt t="54764" x="1343025" y="3798888"/>
          <p14:tracePt t="54778" x="1333500" y="3798888"/>
          <p14:tracePt t="54786" x="1325563" y="3798888"/>
          <p14:tracePt t="54818" x="1317625" y="3798888"/>
          <p14:tracePt t="54826" x="1300163" y="3806825"/>
          <p14:tracePt t="54834" x="1274763" y="3806825"/>
          <p14:tracePt t="54844" x="1257300" y="3806825"/>
          <p14:tracePt t="54849" x="1249363" y="3806825"/>
          <p14:tracePt t="54858" x="1223963" y="3806825"/>
          <p14:tracePt t="54867" x="1206500" y="3806825"/>
          <p14:tracePt t="54877" x="1198563" y="3798888"/>
          <p14:tracePt t="54885" x="1181100" y="3790950"/>
          <p14:tracePt t="54893" x="1173163" y="3781425"/>
          <p14:tracePt t="54917" x="1173163" y="3773488"/>
          <p14:tracePt t="54934" x="1173163" y="3763963"/>
          <p14:tracePt t="54942" x="1173163" y="3756025"/>
          <p14:tracePt t="54950" x="1173163" y="3748088"/>
          <p14:tracePt t="54959" x="1173163" y="3730625"/>
          <p14:tracePt t="54968" x="1198563" y="3713163"/>
          <p14:tracePt t="54976" x="1231900" y="3697288"/>
          <p14:tracePt t="54984" x="1257300" y="3679825"/>
          <p14:tracePt t="54992" x="1308100" y="3662363"/>
          <p14:tracePt t="54999" x="1343025" y="3654425"/>
          <p14:tracePt t="55008" x="1393825" y="3646488"/>
          <p14:tracePt t="55016" x="1436688" y="3636963"/>
          <p14:tracePt t="55024" x="1470025" y="3629025"/>
          <p14:tracePt t="55031" x="1504950" y="3629025"/>
          <p14:tracePt t="55040" x="1520825" y="3629025"/>
          <p14:tracePt t="55048" x="1538288" y="3629025"/>
          <p14:tracePt t="55056" x="1546225" y="3629025"/>
          <p14:tracePt t="55188" x="1546225" y="3619500"/>
          <p14:tracePt t="55204" x="1555750" y="3619500"/>
          <p14:tracePt t="55229" x="1555750" y="3611563"/>
          <p14:tracePt t="55238" x="1555750" y="3603625"/>
          <p14:tracePt t="55254" x="1555750" y="3594100"/>
          <p14:tracePt t="55263" x="1555750" y="3586163"/>
          <p14:tracePt t="55270" x="1555750" y="3578225"/>
          <p14:tracePt t="55294" x="1555750" y="3568700"/>
          <p14:tracePt t="55310" x="1555750" y="3560763"/>
          <p14:tracePt t="55350" x="1555750" y="3552825"/>
          <p14:tracePt t="55365" x="1555750" y="3543300"/>
          <p14:tracePt t="55381" x="1563688" y="3535363"/>
          <p14:tracePt t="55398" x="1571625" y="3527425"/>
          <p14:tracePt t="55407" x="1589088" y="3517900"/>
          <p14:tracePt t="55414" x="1597025" y="3517900"/>
          <p14:tracePt t="55423" x="1606550" y="3517900"/>
          <p14:tracePt t="55432" x="1622425" y="3517900"/>
          <p14:tracePt t="55438" x="1631950" y="3517900"/>
          <p14:tracePt t="55449" x="1649413" y="3517900"/>
          <p14:tracePt t="55454" x="1657350" y="3517900"/>
          <p14:tracePt t="55462" x="1674813" y="3509963"/>
          <p14:tracePt t="55470" x="1682750" y="3509963"/>
          <p14:tracePt t="55478" x="1690688" y="3509963"/>
          <p14:tracePt t="55502" x="1700213" y="3509963"/>
          <p14:tracePt t="55584" x="1716088" y="3509963"/>
          <p14:tracePt t="55592" x="1716088" y="3517900"/>
          <p14:tracePt t="55600" x="1716088" y="3527425"/>
          <p14:tracePt t="55608" x="1725613" y="3535363"/>
          <p14:tracePt t="55616" x="1725613" y="3543300"/>
          <p14:tracePt t="55624" x="1725613" y="3552825"/>
          <p14:tracePt t="55632" x="1725613" y="3560763"/>
          <p14:tracePt t="55640" x="1725613" y="3578225"/>
          <p14:tracePt t="55656" x="1725613" y="3586163"/>
          <p14:tracePt t="55667" x="1725613" y="3594100"/>
          <p14:tracePt t="55672" x="1725613" y="3603625"/>
          <p14:tracePt t="55683" x="1716088" y="3611563"/>
          <p14:tracePt t="55688" x="1700213" y="3611563"/>
          <p14:tracePt t="55700" x="1700213" y="3619500"/>
          <p14:tracePt t="55704" x="1674813" y="3619500"/>
          <p14:tracePt t="55714" x="1665288" y="3619500"/>
          <p14:tracePt t="55720" x="1631950" y="3629025"/>
          <p14:tracePt t="55728" x="1606550" y="3629025"/>
          <p14:tracePt t="55736" x="1581150" y="3629025"/>
          <p14:tracePt t="55744" x="1563688" y="3629025"/>
          <p14:tracePt t="55752" x="1538288" y="3619500"/>
          <p14:tracePt t="55764" x="1530350" y="3611563"/>
          <p14:tracePt t="55784" x="1520825" y="3603625"/>
          <p14:tracePt t="55794" x="1520825" y="3594100"/>
          <p14:tracePt t="55800" x="1520825" y="3586163"/>
          <p14:tracePt t="55818" x="1520825" y="3568700"/>
          <p14:tracePt t="55826" x="1520825" y="3560763"/>
          <p14:tracePt t="55834" x="1538288" y="3552825"/>
          <p14:tracePt t="55842" x="1555750" y="3535363"/>
          <p14:tracePt t="55852" x="1571625" y="3527425"/>
          <p14:tracePt t="55858" x="1581150" y="3509963"/>
          <p14:tracePt t="55866" x="1597025" y="3509963"/>
          <p14:tracePt t="55873" x="1606550" y="3509963"/>
          <p14:tracePt t="55979" x="1622425" y="3509963"/>
          <p14:tracePt t="55985" x="1649413" y="3509963"/>
          <p14:tracePt t="55993" x="1665288" y="3509963"/>
          <p14:tracePt t="56002" x="1708150" y="3509963"/>
          <p14:tracePt t="56009" x="1766888" y="3509963"/>
          <p14:tracePt t="56018" x="1827213" y="3509963"/>
          <p14:tracePt t="56026" x="1903413" y="3502025"/>
          <p14:tracePt t="56034" x="1946275" y="3484563"/>
          <p14:tracePt t="56042" x="1979613" y="3467100"/>
          <p14:tracePt t="56049" x="2030413" y="3433763"/>
          <p14:tracePt t="56060" x="2047875" y="3416300"/>
          <p14:tracePt t="56067" x="2073275" y="3390900"/>
          <p14:tracePt t="56076" x="2090738" y="3373438"/>
          <p14:tracePt t="56083" x="2108200" y="3355975"/>
          <p14:tracePt t="56092" x="2108200" y="3330575"/>
          <p14:tracePt t="56099" x="2108200" y="3314700"/>
          <p14:tracePt t="56108" x="2108200" y="3305175"/>
          <p14:tracePt t="56115" x="2108200" y="3289300"/>
          <p14:tracePt t="56124" x="2108200" y="3271838"/>
          <p14:tracePt t="56131" x="2108200" y="3254375"/>
          <p14:tracePt t="56140" x="2108200" y="3238500"/>
          <p14:tracePt t="56156" x="2108200" y="3228975"/>
          <p14:tracePt t="56164" x="2108200" y="3221038"/>
          <p14:tracePt t="56294" x="2098675" y="3221038"/>
          <p14:tracePt t="56301" x="2073275" y="3238500"/>
          <p14:tracePt t="56307" x="2065338" y="3246438"/>
          <p14:tracePt t="56315" x="2055813" y="3263900"/>
          <p14:tracePt t="56324" x="2047875" y="3263900"/>
          <p14:tracePt t="56331" x="2030413" y="3279775"/>
          <p14:tracePt t="56339" x="2030413" y="3289300"/>
          <p14:tracePt t="56349" x="2030413" y="3297238"/>
          <p14:tracePt t="56357" x="2030413" y="3305175"/>
          <p14:tracePt t="56390" x="2030413" y="3314700"/>
          <p14:tracePt t="56406" x="2039938" y="3314700"/>
          <p14:tracePt t="56413" x="2047875" y="3314700"/>
          <p14:tracePt t="56453" x="2055813" y="3314700"/>
          <p14:tracePt t="56461" x="2065338" y="3314700"/>
          <p14:tracePt t="56494" x="2073275" y="3305175"/>
          <p14:tracePt t="56576" x="2065338" y="3305175"/>
          <p14:tracePt t="56581" x="2047875" y="3314700"/>
          <p14:tracePt t="56589" x="2005013" y="3330575"/>
          <p14:tracePt t="56597" x="1971675" y="3348038"/>
          <p14:tracePt t="56608" x="1928813" y="3365500"/>
          <p14:tracePt t="56613" x="1895475" y="3382963"/>
          <p14:tracePt t="56624" x="1860550" y="3398838"/>
          <p14:tracePt t="56629" x="1835150" y="3424238"/>
          <p14:tracePt t="56639" x="1801813" y="3441700"/>
          <p14:tracePt t="56647" x="1793875" y="3441700"/>
          <p14:tracePt t="56656" x="1793875" y="3449638"/>
          <p14:tracePt t="56662" x="1784350" y="3449638"/>
          <p14:tracePt t="56720" x="1776413" y="3459163"/>
          <p14:tracePt t="56727" x="1766888" y="3467100"/>
          <p14:tracePt t="56735" x="1751013" y="3475038"/>
          <p14:tracePt t="56743" x="1741488" y="3484563"/>
          <p14:tracePt t="56751" x="1733550" y="3484563"/>
          <p14:tracePt t="56759" x="1716088" y="3492500"/>
          <p14:tracePt t="56767" x="1690688" y="3502025"/>
          <p14:tracePt t="56776" x="1674813" y="3502025"/>
          <p14:tracePt t="56784" x="1649413" y="3502025"/>
          <p14:tracePt t="56792" x="1631950" y="3502025"/>
          <p14:tracePt t="56799" x="1622425" y="3502025"/>
          <p14:tracePt t="56808" x="1606550" y="3502025"/>
          <p14:tracePt t="56816" x="1597025" y="3502025"/>
          <p14:tracePt t="56832" x="1589088" y="3502025"/>
          <p14:tracePt t="56840" x="1589088" y="3492500"/>
          <p14:tracePt t="56850" x="1581150" y="3492500"/>
          <p14:tracePt t="56855" x="1581150" y="3475038"/>
          <p14:tracePt t="56865" x="1581150" y="3467100"/>
          <p14:tracePt t="56879" x="1581150" y="3449638"/>
          <p14:tracePt t="56887" x="1581150" y="3441700"/>
          <p14:tracePt t="56905" x="1589088" y="3424238"/>
          <p14:tracePt t="56915" x="1606550" y="3408363"/>
          <p14:tracePt t="56925" x="1614488" y="3408363"/>
          <p14:tracePt t="56934" x="1622425" y="3398838"/>
          <p14:tracePt t="56942" x="1665288" y="3382963"/>
          <p14:tracePt t="56949" x="1682750" y="3382963"/>
          <p14:tracePt t="56958" x="1708150" y="3382963"/>
          <p14:tracePt t="56965" x="1733550" y="3382963"/>
          <p14:tracePt t="56973" x="1751013" y="3382963"/>
          <p14:tracePt t="56982" x="1766888" y="3382963"/>
          <p14:tracePt t="56990" x="1793875" y="3382963"/>
          <p14:tracePt t="57006" x="1801813" y="3382963"/>
          <p14:tracePt t="57014" x="1809750" y="3382963"/>
          <p14:tracePt t="57038" x="1819275" y="3382963"/>
          <p14:tracePt t="57051" x="1819275" y="3398838"/>
          <p14:tracePt t="57054" x="1819275" y="3416300"/>
          <p14:tracePt t="57070" x="1819275" y="3433763"/>
          <p14:tracePt t="57087" x="1819275" y="3459163"/>
          <p14:tracePt t="57093" x="1819275" y="3475038"/>
          <p14:tracePt t="57101" x="1819275" y="3484563"/>
          <p14:tracePt t="57109" x="1819275" y="3502025"/>
          <p14:tracePt t="57119" x="1819275" y="3509963"/>
          <p14:tracePt t="57125" x="1801813" y="3517900"/>
          <p14:tracePt t="57133" x="1793875" y="3527425"/>
          <p14:tracePt t="57149" x="1784350" y="3535363"/>
          <p14:tracePt t="57157" x="1776413" y="3535363"/>
          <p14:tracePt t="57165" x="1766888" y="3535363"/>
          <p14:tracePt t="57174" x="1751013" y="3535363"/>
          <p14:tracePt t="57184" x="1733550" y="3543300"/>
          <p14:tracePt t="57190" x="1725613" y="3543300"/>
          <p14:tracePt t="57200" x="1708150" y="3543300"/>
          <p14:tracePt t="57206" x="1690688" y="3543300"/>
          <p14:tracePt t="57215" x="1665288" y="3543300"/>
          <p14:tracePt t="57226" x="1639888" y="3543300"/>
          <p14:tracePt t="57231" x="1631950" y="3543300"/>
          <p14:tracePt t="57240" x="1622425" y="3543300"/>
          <p14:tracePt t="57507" x="1614488" y="3560763"/>
          <p14:tracePt t="57513" x="1606550" y="3578225"/>
          <p14:tracePt t="57522" x="1606550" y="3586163"/>
          <p14:tracePt t="57530" x="1597025" y="3603625"/>
          <p14:tracePt t="57537" x="1597025" y="3611563"/>
          <p14:tracePt t="57547" x="1597025" y="3619500"/>
          <p14:tracePt t="57553" x="1597025" y="3636963"/>
          <p14:tracePt t="57570" x="1597025" y="3646488"/>
          <p14:tracePt t="57585" x="1597025" y="3654425"/>
          <p14:tracePt t="57593" x="1589088" y="3654425"/>
          <p14:tracePt t="57670" x="1571625" y="3654425"/>
          <p14:tracePt t="57678" x="1563688" y="3636963"/>
          <p14:tracePt t="57685" x="1546225" y="3629025"/>
          <p14:tracePt t="57693" x="1530350" y="3619500"/>
          <p14:tracePt t="57701" x="1520825" y="3603625"/>
          <p14:tracePt t="57709" x="1520825" y="3594100"/>
          <p14:tracePt t="57719" x="1520825" y="3586163"/>
          <p14:tracePt t="57725" x="1512888" y="3578225"/>
          <p14:tracePt t="57736" x="1512888" y="3560763"/>
          <p14:tracePt t="57751" x="1512888" y="3543300"/>
          <p14:tracePt t="57759" x="1520825" y="3527425"/>
          <p14:tracePt t="57767" x="1538288" y="3517900"/>
          <p14:tracePt t="57776" x="1555750" y="3502025"/>
          <p14:tracePt t="57783" x="1581150" y="3484563"/>
          <p14:tracePt t="57792" x="1639888" y="3459163"/>
          <p14:tracePt t="57799" x="1674813" y="3441700"/>
          <p14:tracePt t="57807" x="1758950" y="3424238"/>
          <p14:tracePt t="57815" x="1784350" y="3416300"/>
          <p14:tracePt t="57824" x="1860550" y="3408363"/>
          <p14:tracePt t="57832" x="1895475" y="3408363"/>
          <p14:tracePt t="57839" x="1938338" y="3408363"/>
          <p14:tracePt t="57851" x="1971675" y="3416300"/>
          <p14:tracePt t="57855" x="1971675" y="3433763"/>
          <p14:tracePt t="57864" x="1979613" y="3441700"/>
          <p14:tracePt t="57871" x="1989138" y="3441700"/>
          <p14:tracePt t="57880" x="1989138" y="3449638"/>
          <p14:tracePt t="57898" x="1997075" y="3475038"/>
          <p14:tracePt t="57903" x="1997075" y="3484563"/>
          <p14:tracePt t="57911" x="1997075" y="3492500"/>
          <p14:tracePt t="57919" x="1997075" y="3509963"/>
          <p14:tracePt t="57927" x="1997075" y="3527425"/>
          <p14:tracePt t="57936" x="1989138" y="3535363"/>
          <p14:tracePt t="57948" x="1971675" y="3552825"/>
          <p14:tracePt t="57956" x="1963738" y="3568700"/>
          <p14:tracePt t="57964" x="1938338" y="3594100"/>
          <p14:tracePt t="57972" x="1928813" y="3611563"/>
          <p14:tracePt t="57980" x="1903413" y="3619500"/>
          <p14:tracePt t="57988" x="1870075" y="3636963"/>
          <p14:tracePt t="57998" x="1835150" y="3654425"/>
          <p14:tracePt t="58004" x="1766888" y="3687763"/>
          <p14:tracePt t="58012" x="1708150" y="3713163"/>
          <p14:tracePt t="58022" x="1657350" y="3730625"/>
          <p14:tracePt t="58028" x="1639888" y="3738563"/>
          <p14:tracePt t="58038" x="1614488" y="3748088"/>
          <p14:tracePt t="58049" x="1589088" y="3748088"/>
          <p14:tracePt t="58054" x="1581150" y="3748088"/>
          <p14:tracePt t="58066" x="1571625" y="3748088"/>
          <p14:tracePt t="58070" x="1563688" y="3748088"/>
          <p14:tracePt t="58094" x="1555750" y="3748088"/>
          <p14:tracePt t="58101" x="1555750" y="3738563"/>
          <p14:tracePt t="58110" x="1546225" y="3738563"/>
          <p14:tracePt t="58117" x="1538288" y="3730625"/>
          <p14:tracePt t="58126" x="1538288" y="3722688"/>
          <p14:tracePt t="58142" x="1538288" y="3713163"/>
          <p14:tracePt t="58174" x="1530350" y="3713163"/>
          <p14:tracePt t="58182" x="1530350" y="3705225"/>
          <p14:tracePt t="58198" x="1520825" y="3705225"/>
          <p14:tracePt t="60417" x="1530350" y="3705225"/>
          <p14:tracePt t="60426" x="1563688" y="3713163"/>
          <p14:tracePt t="60433" x="1622425" y="3756025"/>
          <p14:tracePt t="60442" x="1733550" y="3816350"/>
          <p14:tracePt t="60449" x="1885950" y="3917950"/>
          <p14:tracePt t="60457" x="2005013" y="3976688"/>
          <p14:tracePt t="60465" x="2124075" y="4052888"/>
          <p14:tracePt t="60474" x="2227263" y="4087813"/>
          <p14:tracePt t="60482" x="2303463" y="4121150"/>
          <p14:tracePt t="60489" x="2498725" y="4189413"/>
          <p14:tracePt t="60497" x="2600325" y="4206875"/>
          <p14:tracePt t="60505" x="2889250" y="4283075"/>
          <p14:tracePt t="60516" x="3203575" y="4351338"/>
          <p14:tracePt t="60521" x="3535363" y="4410075"/>
          <p14:tracePt t="60532" x="3875088" y="4460875"/>
          <p14:tracePt t="60537" x="4181475" y="4513263"/>
          <p14:tracePt t="60547" x="4427538" y="4554538"/>
          <p14:tracePt t="60555" x="4572000" y="4572000"/>
          <p14:tracePt t="60564" x="4673600" y="4589463"/>
          <p14:tracePt t="60571" x="4852988" y="4605338"/>
          <p14:tracePt t="60580" x="4894263" y="4614863"/>
          <p14:tracePt t="60588" x="4937125" y="4614863"/>
          <p14:tracePt t="60596" x="4972050" y="4614863"/>
          <p14:tracePt t="60619" x="4979988" y="4614863"/>
          <p14:tracePt t="60796" x="4937125" y="4605338"/>
          <p14:tracePt t="60804" x="4852988" y="4589463"/>
          <p14:tracePt t="60814" x="4579938" y="4529138"/>
          <p14:tracePt t="60822" x="4495800" y="4495800"/>
          <p14:tracePt t="60831" x="4275138" y="4376738"/>
          <p14:tracePt t="60838" x="4113213" y="4232275"/>
          <p14:tracePt t="60848" x="4052888" y="4181475"/>
          <p14:tracePt t="60853" x="3960813" y="4113213"/>
          <p14:tracePt t="60865" x="3908425" y="4070350"/>
          <p14:tracePt t="60870" x="3841750" y="4037013"/>
          <p14:tracePt t="60877" x="3824288" y="4019550"/>
          <p14:tracePt t="60886" x="3798888" y="4011613"/>
          <p14:tracePt t="60893" x="3790950" y="4011613"/>
          <p14:tracePt t="60982" x="3781425" y="4011613"/>
          <p14:tracePt t="60990" x="3763963" y="4011613"/>
          <p14:tracePt t="60998" x="3738563" y="4011613"/>
          <p14:tracePt t="61008" x="3730625" y="4011613"/>
          <p14:tracePt t="61019" x="3697288" y="4019550"/>
          <p14:tracePt t="61026" x="3671888" y="4019550"/>
          <p14:tracePt t="61035" x="3636963" y="4019550"/>
          <p14:tracePt t="61042" x="3611563" y="4019550"/>
          <p14:tracePt t="61050" x="3535363" y="4019550"/>
          <p14:tracePt t="61058" x="3484563" y="4019550"/>
          <p14:tracePt t="61066" x="3398838" y="4019550"/>
          <p14:tracePt t="61074" x="3340100" y="4019550"/>
          <p14:tracePt t="61084" x="3228975" y="4011613"/>
          <p14:tracePt t="61091" x="3101975" y="3994150"/>
          <p14:tracePt t="61100" x="3025775" y="3986213"/>
          <p14:tracePt t="61108" x="2982913" y="3976688"/>
          <p14:tracePt t="61116" x="2940050" y="3976688"/>
          <p14:tracePt t="61124" x="2922588" y="3968750"/>
          <p14:tracePt t="61134" x="2897188" y="3960813"/>
          <p14:tracePt t="61289" x="2889250" y="3968750"/>
          <p14:tracePt t="61296" x="2871788" y="3968750"/>
          <p14:tracePt t="61313" x="2863850" y="3976688"/>
          <p14:tracePt t="61320" x="2846388" y="3986213"/>
          <p14:tracePt t="61328" x="2838450" y="3994150"/>
          <p14:tracePt t="61338" x="2820988" y="4002088"/>
          <p14:tracePt t="61344" x="2795588" y="4011613"/>
          <p14:tracePt t="61354" x="2778125" y="4011613"/>
          <p14:tracePt t="61360" x="2762250" y="4011613"/>
          <p14:tracePt t="61369" x="2736850" y="4011613"/>
          <p14:tracePt t="61377" x="2719388" y="4019550"/>
          <p14:tracePt t="61385" x="2701925" y="4019550"/>
          <p14:tracePt t="61394" x="2686050" y="4019550"/>
          <p14:tracePt t="61401" x="2668588" y="4019550"/>
          <p14:tracePt t="61409" x="2660650" y="4019550"/>
          <p14:tracePt t="61417" x="2643188" y="4019550"/>
          <p14:tracePt t="61425" x="2625725" y="4002088"/>
          <p14:tracePt t="61434" x="2608263" y="3994150"/>
          <p14:tracePt t="61441" x="2592388" y="3994150"/>
          <p14:tracePt t="61449" x="2566988" y="3986213"/>
          <p14:tracePt t="61457" x="2557463" y="3976688"/>
          <p14:tracePt t="61465" x="2532063" y="3968750"/>
          <p14:tracePt t="61473" x="2506663" y="3951288"/>
          <p14:tracePt t="61483" x="2481263" y="3943350"/>
          <p14:tracePt t="61490" x="2473325" y="3935413"/>
          <p14:tracePt t="61500" x="2447925" y="3935413"/>
          <p14:tracePt t="61506" x="2422525" y="3925888"/>
          <p14:tracePt t="61516" x="2397125" y="3917950"/>
          <p14:tracePt t="61522" x="2379663" y="3917950"/>
          <p14:tracePt t="61533" x="2354263" y="3908425"/>
          <p14:tracePt t="61538" x="2336800" y="3908425"/>
          <p14:tracePt t="61550" x="2328863" y="3908425"/>
          <p14:tracePt t="61554" x="2303463" y="3908425"/>
          <p14:tracePt t="61565" x="2293938" y="3908425"/>
          <p14:tracePt t="61660" x="2293938" y="3917950"/>
          <p14:tracePt t="61665" x="2293938" y="3925888"/>
          <p14:tracePt t="61683" x="2303463" y="3935413"/>
          <p14:tracePt t="61692" x="2303463" y="3943350"/>
          <p14:tracePt t="61700" x="2319338" y="3951288"/>
          <p14:tracePt t="61707" x="2328863" y="3951288"/>
          <p14:tracePt t="61716" x="2328863" y="3960813"/>
          <p14:tracePt t="61724" x="2336800" y="3960813"/>
          <p14:tracePt t="61731" x="2336800" y="3968750"/>
          <p14:tracePt t="61740" x="2344738" y="3968750"/>
          <p14:tracePt t="61893" x="2354263" y="3968750"/>
          <p14:tracePt t="61899" x="2354263" y="3976688"/>
          <p14:tracePt t="61909" x="2362200" y="3976688"/>
          <p14:tracePt t="61915" x="2379663" y="3976688"/>
          <p14:tracePt t="61925" x="2387600" y="3986213"/>
          <p14:tracePt t="61933" x="2413000" y="3986213"/>
          <p14:tracePt t="61941" x="2430463" y="3986213"/>
          <p14:tracePt t="61949" x="2438400" y="3994150"/>
          <p14:tracePt t="61957" x="2447925" y="3994150"/>
          <p14:tracePt t="61966" x="2455863" y="3994150"/>
          <p14:tracePt t="61973" x="2455863" y="4002088"/>
          <p14:tracePt t="62080" x="2463800" y="4002088"/>
          <p14:tracePt t="62094" x="2481263" y="4002088"/>
          <p14:tracePt t="62102" x="2489200" y="4002088"/>
          <p14:tracePt t="62110" x="2506663" y="4002088"/>
          <p14:tracePt t="62121" x="2532063" y="3994150"/>
          <p14:tracePt t="62126" x="2549525" y="3986213"/>
          <p14:tracePt t="62133" x="2600325" y="3968750"/>
          <p14:tracePt t="62141" x="2633663" y="3960813"/>
          <p14:tracePt t="62149" x="2660650" y="3951288"/>
          <p14:tracePt t="62157" x="2686050" y="3943350"/>
          <p14:tracePt t="62165" x="2736850" y="3925888"/>
          <p14:tracePt t="62173" x="2778125" y="3908425"/>
          <p14:tracePt t="62181" x="2805113" y="3892550"/>
          <p14:tracePt t="62189" x="2871788" y="3857625"/>
          <p14:tracePt t="62199" x="2906713" y="3841750"/>
          <p14:tracePt t="62205" x="2965450" y="3806825"/>
          <p14:tracePt t="62215" x="3016250" y="3781425"/>
          <p14:tracePt t="62224" x="3084513" y="3748088"/>
          <p14:tracePt t="62231" x="3144838" y="3722688"/>
          <p14:tracePt t="62240" x="3195638" y="3687763"/>
          <p14:tracePt t="62248" x="3254375" y="3654425"/>
          <p14:tracePt t="62256" x="3305175" y="3629025"/>
          <p14:tracePt t="62264" x="3330575" y="3619500"/>
          <p14:tracePt t="62272" x="3373438" y="3594100"/>
          <p14:tracePt t="62280" x="3467100" y="3560763"/>
          <p14:tracePt t="62288" x="3509963" y="3552825"/>
          <p14:tracePt t="62298" x="3535363" y="3543300"/>
          <p14:tracePt t="62304" x="3578225" y="3527425"/>
          <p14:tracePt t="62314" x="3629025" y="3517900"/>
          <p14:tracePt t="62321" x="3646488" y="3502025"/>
          <p14:tracePt t="62328" x="3679825" y="3502025"/>
          <p14:tracePt t="62337" x="3713163" y="3492500"/>
          <p14:tracePt t="62344" x="3730625" y="3492500"/>
          <p14:tracePt t="62352" x="3748088" y="3484563"/>
          <p14:tracePt t="62360" x="3763963" y="3484563"/>
          <p14:tracePt t="62368" x="3790950" y="3484563"/>
          <p14:tracePt t="62376" x="3798888" y="3475038"/>
          <p14:tracePt t="62384" x="3824288" y="3475038"/>
          <p14:tracePt t="62392" x="3841750" y="3475038"/>
          <p14:tracePt t="62400" x="3857625" y="3475038"/>
          <p14:tracePt t="62408" x="3883025" y="3475038"/>
          <p14:tracePt t="62415" x="3908425" y="3475038"/>
          <p14:tracePt t="62424" x="3925888" y="3475038"/>
          <p14:tracePt t="62431" x="3935413" y="3475038"/>
          <p14:tracePt t="62440" x="3943350" y="3475038"/>
          <p14:tracePt t="62447" x="3968750" y="3475038"/>
          <p14:tracePt t="62456" x="3986213" y="3475038"/>
          <p14:tracePt t="62464" x="3994150" y="3475038"/>
          <p14:tracePt t="62474" x="4019550" y="3475038"/>
          <p14:tracePt t="62479" x="4044950" y="3475038"/>
          <p14:tracePt t="62490" x="4062413" y="3475038"/>
          <p14:tracePt t="62497" x="4087813" y="3475038"/>
          <p14:tracePt t="62506" x="4113213" y="3475038"/>
          <p14:tracePt t="62514" x="4130675" y="3475038"/>
          <p14:tracePt t="62521" x="4164013" y="3475038"/>
          <p14:tracePt t="62530" x="4189413" y="3475038"/>
          <p14:tracePt t="62537" x="4206875" y="3475038"/>
          <p14:tracePt t="62549" x="4240213" y="3475038"/>
          <p14:tracePt t="62554" x="4265613" y="3475038"/>
          <p14:tracePt t="62565" x="4291013" y="3475038"/>
          <p14:tracePt t="62570" x="4308475" y="3475038"/>
          <p14:tracePt t="62580" x="4325938" y="3475038"/>
          <p14:tracePt t="62585" x="4333875" y="3475038"/>
          <p14:tracePt t="62593" x="4341813" y="3475038"/>
          <p14:tracePt t="62601" x="4351338" y="3475038"/>
          <p14:tracePt t="62609" x="4359275" y="3475038"/>
          <p14:tracePt t="62626" x="4368800" y="3475038"/>
          <p14:tracePt t="62642" x="4376738" y="3475038"/>
          <p14:tracePt t="62659" x="4384675" y="3475038"/>
          <p14:tracePt t="62666" x="4402138" y="3475038"/>
          <p14:tracePt t="62682" x="4410075" y="3475038"/>
          <p14:tracePt t="62690" x="4419600" y="3475038"/>
          <p14:tracePt t="62705" x="4427538" y="3475038"/>
          <p14:tracePt t="62714" x="4435475" y="3475038"/>
          <p14:tracePt t="62721" x="4445000" y="3475038"/>
          <p14:tracePt t="62770" x="4452938" y="3475038"/>
          <p14:tracePt t="63125" x="4452938" y="3467100"/>
          <p14:tracePt t="63746" x="4435475" y="3467100"/>
          <p14:tracePt t="63754" x="4427538" y="3467100"/>
          <p14:tracePt t="63763" x="4427538" y="3475038"/>
          <p14:tracePt t="63771" x="4410075" y="3475038"/>
          <p14:tracePt t="63777" x="4402138" y="3475038"/>
          <p14:tracePt t="63793" x="4384675" y="3475038"/>
          <p14:tracePt t="63801" x="4376738" y="3475038"/>
          <p14:tracePt t="63825" x="4368800" y="3475038"/>
          <p14:tracePt t="63834" x="4368800" y="3484563"/>
          <p14:tracePt t="63850" x="4359275" y="3484563"/>
          <p14:tracePt t="63858" x="4351338" y="3484563"/>
          <p14:tracePt t="63869" x="4341813" y="3484563"/>
          <p14:tracePt t="63880" x="4325938" y="3492500"/>
          <p14:tracePt t="63883" x="4308475" y="3502025"/>
          <p14:tracePt t="63891" x="4291013" y="3502025"/>
          <p14:tracePt t="63899" x="4283075" y="3502025"/>
          <p14:tracePt t="63907" x="4257675" y="3509963"/>
          <p14:tracePt t="63915" x="4240213" y="3509963"/>
          <p14:tracePt t="63924" x="4224338" y="3517900"/>
          <p14:tracePt t="63931" x="4197350" y="3527425"/>
          <p14:tracePt t="63940" x="4181475" y="3527425"/>
          <p14:tracePt t="63948" x="4164013" y="3535363"/>
          <p14:tracePt t="63955" x="4138613" y="3535363"/>
          <p14:tracePt t="63964" x="4121150" y="3535363"/>
          <p14:tracePt t="63972" x="4095750" y="3543300"/>
          <p14:tracePt t="63982" x="4087813" y="3543300"/>
          <p14:tracePt t="63992" x="4062413" y="3552825"/>
          <p14:tracePt t="64000" x="4037013" y="3560763"/>
          <p14:tracePt t="64007" x="4011613" y="3568700"/>
          <p14:tracePt t="64015" x="3960813" y="3578225"/>
          <p14:tracePt t="64024" x="3925888" y="3586163"/>
          <p14:tracePt t="64031" x="3883025" y="3594100"/>
          <p14:tracePt t="64040" x="3849688" y="3603625"/>
          <p14:tracePt t="64048" x="3816350" y="3611563"/>
          <p14:tracePt t="64056" x="3781425" y="3619500"/>
          <p14:tracePt t="64065" x="3763963" y="3619500"/>
          <p14:tracePt t="64074" x="3730625" y="3629025"/>
          <p14:tracePt t="64083" x="3705225" y="3636963"/>
          <p14:tracePt t="64087" x="3671888" y="3646488"/>
          <p14:tracePt t="64097" x="3636963" y="3654425"/>
          <p14:tracePt t="64103" x="3603625" y="3662363"/>
          <p14:tracePt t="64113" x="3560763" y="3679825"/>
          <p14:tracePt t="64119" x="3527425" y="3679825"/>
          <p14:tracePt t="64127" x="3492500" y="3697288"/>
          <p14:tracePt t="64136" x="3467100" y="3705225"/>
          <p14:tracePt t="64146" x="3449638" y="3713163"/>
          <p14:tracePt t="64156" x="3416300" y="3722688"/>
          <p14:tracePt t="64165" x="3390900" y="3730625"/>
          <p14:tracePt t="64171" x="3365500" y="3730625"/>
          <p14:tracePt t="64181" x="3340100" y="3738563"/>
          <p14:tracePt t="64190" x="3305175" y="3748088"/>
          <p14:tracePt t="64198" x="3279775" y="3756025"/>
          <p14:tracePt t="64206" x="3246438" y="3763963"/>
          <p14:tracePt t="64214" x="3221038" y="3773488"/>
          <p14:tracePt t="64222" x="3170238" y="3781425"/>
          <p14:tracePt t="64231" x="3135313" y="3790950"/>
          <p14:tracePt t="64238" x="3109913" y="3798888"/>
          <p14:tracePt t="64247" x="3094038" y="3798888"/>
          <p14:tracePt t="64253" x="3059113" y="3806825"/>
          <p14:tracePt t="64263" x="3025775" y="3806825"/>
          <p14:tracePt t="64270" x="2990850" y="3816350"/>
          <p14:tracePt t="64280" x="2957513" y="3824288"/>
          <p14:tracePt t="64286" x="2940050" y="3824288"/>
          <p14:tracePt t="64296" x="2914650" y="3832225"/>
          <p14:tracePt t="64304" x="2889250" y="3832225"/>
          <p14:tracePt t="64311" x="2846388" y="3849688"/>
          <p14:tracePt t="64319" x="2820988" y="3849688"/>
          <p14:tracePt t="64327" x="2795588" y="3857625"/>
          <p14:tracePt t="64334" x="2778125" y="3867150"/>
          <p14:tracePt t="64342" x="2752725" y="3875088"/>
          <p14:tracePt t="64351" x="2727325" y="3892550"/>
          <p14:tracePt t="64358" x="2693988" y="3892550"/>
          <p14:tracePt t="64368" x="2651125" y="3908425"/>
          <p14:tracePt t="64374" x="2617788" y="3917950"/>
          <p14:tracePt t="64383" x="2582863" y="3925888"/>
          <p14:tracePt t="64400" x="2541588" y="3935413"/>
          <p14:tracePt t="64404" x="2379663" y="3960813"/>
          <p14:tracePt t="64412" x="2336800" y="3960813"/>
          <p14:tracePt t="64420" x="2293938" y="3968750"/>
          <p14:tracePt t="64427" x="2243138" y="3968750"/>
          <p14:tracePt t="64436" x="2217738" y="3968750"/>
          <p14:tracePt t="64441" x="2174875" y="3968750"/>
          <p14:tracePt t="64452" x="2141538" y="3968750"/>
          <p14:tracePt t="64457" x="2116138" y="3968750"/>
          <p14:tracePt t="64467" x="2098675" y="3968750"/>
          <p14:tracePt t="64476" x="2082800" y="3968750"/>
          <p14:tracePt t="64484" x="2055813" y="3968750"/>
          <p14:tracePt t="64494" x="2047875" y="3968750"/>
          <p14:tracePt t="64504" x="2030413" y="3968750"/>
          <p14:tracePt t="64514" x="2014538" y="3968750"/>
          <p14:tracePt t="64520" x="2005013" y="3968750"/>
          <p14:tracePt t="64527" x="1989138" y="3968750"/>
          <p14:tracePt t="64536" x="1971675" y="3968750"/>
          <p14:tracePt t="64544" x="1954213" y="3968750"/>
          <p14:tracePt t="64552" x="1938338" y="3968750"/>
          <p14:tracePt t="64560" x="1928813" y="3976688"/>
          <p14:tracePt t="64567" x="1920875" y="3976688"/>
          <p14:tracePt t="64576" x="1903413" y="3976688"/>
          <p14:tracePt t="64591" x="1895475" y="3976688"/>
          <p14:tracePt t="64599" x="1885950" y="3976688"/>
          <p14:tracePt t="64615" x="1878013" y="3976688"/>
          <p14:tracePt t="64624" x="1860550" y="3976688"/>
          <p14:tracePt t="64640" x="1844675" y="3976688"/>
          <p14:tracePt t="64648" x="1827213" y="3968750"/>
          <p14:tracePt t="64656" x="1819275" y="3968750"/>
          <p14:tracePt t="64664" x="1793875" y="3968750"/>
          <p14:tracePt t="64672" x="1766888" y="3951288"/>
          <p14:tracePt t="64682" x="1751013" y="3943350"/>
          <p14:tracePt t="64687" x="1725613" y="3935413"/>
          <p14:tracePt t="64696" x="1708150" y="3917950"/>
          <p14:tracePt t="64706" x="1690688" y="3900488"/>
          <p14:tracePt t="64713" x="1674813" y="3892550"/>
          <p14:tracePt t="64722" x="1674813" y="3875088"/>
          <p14:tracePt t="64729" x="1657350" y="3857625"/>
          <p14:tracePt t="64737" x="1649413" y="3841750"/>
          <p14:tracePt t="64747" x="1639888" y="3832225"/>
          <p14:tracePt t="64754" x="1631950" y="3816350"/>
          <p14:tracePt t="64766" x="1631950" y="3806825"/>
          <p14:tracePt t="64769" x="1622425" y="3798888"/>
          <p14:tracePt t="64777" x="1622425" y="3781425"/>
          <p14:tracePt t="64785" x="1614488" y="3763963"/>
          <p14:tracePt t="64796" x="1606550" y="3763963"/>
          <p14:tracePt t="64806" x="1606550" y="3748088"/>
          <p14:tracePt t="64814" x="1597025" y="3722688"/>
          <p14:tracePt t="64831" x="1597025" y="3713163"/>
          <p14:tracePt t="64841" x="1597025" y="3705225"/>
          <p14:tracePt t="64858" x="1597025" y="3697288"/>
          <p14:tracePt t="64866" x="1589088" y="3687763"/>
          <p14:tracePt t="64874" x="1581150" y="3679825"/>
          <p14:tracePt t="64882" x="1571625" y="3679825"/>
          <p14:tracePt t="64897" x="1571625" y="3662363"/>
          <p14:tracePt t="64906" x="1563688" y="3654425"/>
          <p14:tracePt t="64914" x="1563688" y="3646488"/>
          <p14:tracePt t="64921" x="1555750" y="3636963"/>
          <p14:tracePt t="64929" x="1555750" y="3629025"/>
          <p14:tracePt t="64937" x="1546225" y="3629025"/>
          <p14:tracePt t="64948" x="1538288" y="3619500"/>
          <p14:tracePt t="64954" x="1530350" y="3619500"/>
          <p14:tracePt t="64963" x="1530350" y="3611563"/>
          <p14:tracePt t="65246" x="1530350" y="3603625"/>
          <p14:tracePt t="65256" x="1530350" y="3594100"/>
          <p14:tracePt t="65266" x="1520825" y="3586163"/>
          <p14:tracePt t="65281" x="1520825" y="3578225"/>
          <p14:tracePt t="65290" x="1512888" y="3568700"/>
          <p14:tracePt t="65313" x="1512888" y="3560763"/>
          <p14:tracePt t="65322" x="1495425" y="3552825"/>
          <p14:tracePt t="65330" x="1495425" y="3543300"/>
          <p14:tracePt t="65337" x="1487488" y="3543300"/>
          <p14:tracePt t="65347" x="1487488" y="3535363"/>
          <p14:tracePt t="65354" x="1477963" y="3535363"/>
          <p14:tracePt t="65378" x="1477963" y="3527425"/>
          <p14:tracePt t="65583" x="1470025" y="3527425"/>
          <p14:tracePt t="65591" x="1444625" y="3517900"/>
          <p14:tracePt t="65600" x="1419225" y="3517900"/>
          <p14:tracePt t="65607" x="1393825" y="3509963"/>
          <p14:tracePt t="65615" x="1360488" y="3502025"/>
          <p14:tracePt t="65623" x="1325563" y="3484563"/>
          <p14:tracePt t="65633" x="1292225" y="3475038"/>
          <p14:tracePt t="65643" x="1257300" y="3459163"/>
          <p14:tracePt t="65652" x="1216025" y="3433763"/>
          <p14:tracePt t="65664" x="1198563" y="3424238"/>
          <p14:tracePt t="65674" x="1181100" y="3424238"/>
          <p14:tracePt t="65680" x="1173163" y="3408363"/>
          <p14:tracePt t="65873" x="1206500" y="3424238"/>
          <p14:tracePt t="65881" x="1231900" y="3441700"/>
          <p14:tracePt t="65889" x="1266825" y="3459163"/>
          <p14:tracePt t="65900" x="1308100" y="3484563"/>
          <p14:tracePt t="65909" x="1343025" y="3502025"/>
          <p14:tracePt t="65917" x="1360488" y="3517900"/>
          <p14:tracePt t="65926" x="1385888" y="3543300"/>
          <p14:tracePt t="65934" x="1419225" y="3560763"/>
          <p14:tracePt t="65942" x="1436688" y="3578225"/>
          <p14:tracePt t="65949" x="1452563" y="3586163"/>
          <p14:tracePt t="65957" x="1462088" y="3586163"/>
          <p14:tracePt t="66084" x="1452563" y="3586163"/>
          <p14:tracePt t="66090" x="1427163" y="3578225"/>
          <p14:tracePt t="66099" x="1393825" y="3560763"/>
          <p14:tracePt t="66105" x="1360488" y="3543300"/>
          <p14:tracePt t="66115" x="1300163" y="3509963"/>
          <p14:tracePt t="66125" x="1266825" y="3492500"/>
          <p14:tracePt t="66136" x="1241425" y="3475038"/>
          <p14:tracePt t="66143" x="1216025" y="3467100"/>
          <p14:tracePt t="66152" x="1181100" y="3449638"/>
          <p14:tracePt t="66159" x="1173163" y="3441700"/>
          <p14:tracePt t="66236" x="1181100" y="3441700"/>
          <p14:tracePt t="66244" x="1216025" y="3459163"/>
          <p14:tracePt t="66252" x="1266825" y="3484563"/>
          <p14:tracePt t="66262" x="1317625" y="3517900"/>
          <p14:tracePt t="66276" x="1360488" y="3535363"/>
          <p14:tracePt t="66284" x="1385888" y="3560763"/>
          <p14:tracePt t="66292" x="1411288" y="3578225"/>
          <p14:tracePt t="66300" x="1436688" y="3594100"/>
          <p14:tracePt t="66308" x="1452563" y="3594100"/>
          <p14:tracePt t="66317" x="1452563" y="3603625"/>
          <p14:tracePt t="66324" x="1452563" y="3611563"/>
          <p14:tracePt t="66334" x="1462088" y="3611563"/>
          <p14:tracePt t="66574" x="1470025" y="3603625"/>
          <p14:tracePt t="66584" x="1477963" y="3603625"/>
          <p14:tracePt t="66591" x="1487488" y="3603625"/>
          <p14:tracePt t="66607" x="1495425" y="3603625"/>
          <p14:tracePt t="66643" x="1495425" y="3594100"/>
          <p14:tracePt t="66760" x="1495425" y="3586163"/>
          <p14:tracePt t="66768" x="1504950" y="3586163"/>
          <p14:tracePt t="66817" x="1512888" y="3578225"/>
          <p14:tracePt t="66824" x="1512888" y="3568700"/>
          <p14:tracePt t="66842" x="1520825" y="3560763"/>
          <p14:tracePt t="66864" x="1520825" y="3552825"/>
          <p14:tracePt t="66879" x="1520825" y="3543300"/>
          <p14:tracePt t="66887" x="1530350" y="3543300"/>
          <p14:tracePt t="67147" x="1530350" y="3552825"/>
          <p14:tracePt t="67186" x="1530350" y="3560763"/>
          <p14:tracePt t="67316" x="1520825" y="3560763"/>
          <p14:tracePt t="67324" x="1512888" y="3560763"/>
          <p14:tracePt t="67332" x="1477963" y="3552825"/>
          <p14:tracePt t="67342" x="1427163" y="3535363"/>
          <p14:tracePt t="67354" x="1401763" y="3517900"/>
          <p14:tracePt t="67364" x="1376363" y="3509963"/>
          <p14:tracePt t="67373" x="1350963" y="3502025"/>
          <p14:tracePt t="67383" x="1317625" y="3484563"/>
          <p14:tracePt t="67391" x="1257300" y="3467100"/>
          <p14:tracePt t="67404" x="1241425" y="3459163"/>
          <p14:tracePt t="67413" x="1231900" y="3449638"/>
          <p14:tracePt t="67427" x="1223963" y="3449638"/>
          <p14:tracePt t="68206" x="1223963" y="3467100"/>
          <p14:tracePt t="68216" x="1223963" y="3475038"/>
          <p14:tracePt t="68222" x="1231900" y="3484563"/>
          <p14:tracePt t="68234" x="1241425" y="3492500"/>
          <p14:tracePt t="68238" x="1249363" y="3502025"/>
          <p14:tracePt t="68251" x="1257300" y="3517900"/>
          <p14:tracePt t="68256" x="1266825" y="3535363"/>
          <p14:tracePt t="68269" x="1274763" y="3552825"/>
          <p14:tracePt t="68272" x="1292225" y="3560763"/>
          <p14:tracePt t="68285" x="1300163" y="3578225"/>
          <p14:tracePt t="68292" x="1308100" y="3586163"/>
          <p14:tracePt t="68299" x="1317625" y="3603625"/>
          <p14:tracePt t="68306" x="1333500" y="3611563"/>
          <p14:tracePt t="68317" x="1343025" y="3611563"/>
          <p14:tracePt t="68322" x="1343025" y="3619500"/>
          <p14:tracePt t="68334" x="1350963" y="3619500"/>
          <p14:tracePt t="68340" x="1360488" y="3629025"/>
          <p14:tracePt t="68396" x="1368425" y="3629025"/>
          <p14:tracePt t="68413" x="1376363" y="3629025"/>
          <p14:tracePt t="68420" x="1393825" y="3629025"/>
          <p14:tracePt t="68428" x="1401763" y="3619500"/>
          <p14:tracePt t="68436" x="1419225" y="3619500"/>
          <p14:tracePt t="68444" x="1444625" y="3611563"/>
          <p14:tracePt t="68453" x="1470025" y="3603625"/>
          <p14:tracePt t="68460" x="1495425" y="3594100"/>
          <p14:tracePt t="68470" x="1520825" y="3594100"/>
          <p14:tracePt t="68475" x="1538288" y="3586163"/>
          <p14:tracePt t="68487" x="1555750" y="3586163"/>
          <p14:tracePt t="68497" x="1581150" y="3586163"/>
          <p14:tracePt t="68504" x="1597025" y="3586163"/>
          <p14:tracePt t="68515" x="1614488" y="3578225"/>
          <p14:tracePt t="68519" x="1639888" y="3568700"/>
          <p14:tracePt t="68527" x="1657350" y="3568700"/>
          <p14:tracePt t="68535" x="1665288" y="3560763"/>
          <p14:tracePt t="68543" x="1674813" y="3560763"/>
          <p14:tracePt t="68553" x="1682750" y="3560763"/>
          <p14:tracePt t="68563" x="1690688" y="3560763"/>
          <p14:tracePt t="68576" x="1700213" y="3560763"/>
          <p14:tracePt t="68587" x="1708150" y="3560763"/>
          <p14:tracePt t="68599" x="1716088" y="3560763"/>
          <p14:tracePt t="68607" x="1725613" y="3560763"/>
          <p14:tracePt t="68637" x="1733550" y="3560763"/>
          <p14:tracePt t="68774" x="1741488" y="3560763"/>
          <p14:tracePt t="68781" x="1751013" y="3560763"/>
          <p14:tracePt t="68797" x="1758950" y="3552825"/>
          <p14:tracePt t="68807" x="1766888" y="3552825"/>
          <p14:tracePt t="68821" x="1766888" y="3543300"/>
          <p14:tracePt t="68829" x="1776413" y="3543300"/>
          <p14:tracePt t="68837" x="1776413" y="3535363"/>
          <p14:tracePt t="68847" x="1776413" y="3517900"/>
          <p14:tracePt t="68864" x="1776413" y="3509963"/>
          <p14:tracePt t="68882" x="1776413" y="3492500"/>
          <p14:tracePt t="68897" x="1776413" y="3484563"/>
          <p14:tracePt t="68901" x="1776413" y="3475038"/>
          <p14:tracePt t="68919" x="1766888" y="3475038"/>
          <p14:tracePt t="68935" x="1758950" y="3475038"/>
          <p14:tracePt t="68944" x="1758950" y="3467100"/>
          <p14:tracePt t="69187" x="1758950" y="3459163"/>
          <p14:tracePt t="69197" x="1758950" y="3449638"/>
          <p14:tracePt t="69214" x="1758950" y="3441700"/>
          <p14:tracePt t="69222" x="1758950" y="3433763"/>
          <p14:tracePt t="69230" x="1758950" y="3424238"/>
          <p14:tracePt t="69237" x="1758950" y="3416300"/>
          <p14:tracePt t="69248" x="1758950" y="3390900"/>
          <p14:tracePt t="69254" x="1758950" y="3365500"/>
          <p14:tracePt t="69264" x="1758950" y="3355975"/>
          <p14:tracePt t="69271" x="1758950" y="3340100"/>
          <p14:tracePt t="69277" x="1758950" y="3314700"/>
          <p14:tracePt t="69287" x="1758950" y="3297238"/>
          <p14:tracePt t="69293" x="1758950" y="3271838"/>
          <p14:tracePt t="69302" x="1758950" y="3246438"/>
          <p14:tracePt t="69309" x="1758950" y="3228975"/>
          <p14:tracePt t="69317" x="1758950" y="3186113"/>
          <p14:tracePt t="69326" x="1758950" y="3170238"/>
          <p14:tracePt t="69333" x="1758950" y="3144838"/>
          <p14:tracePt t="69342" x="1758950" y="3135313"/>
          <p14:tracePt t="69349" x="1758950" y="3127375"/>
          <p14:tracePt t="69365" x="1758950" y="3119438"/>
          <p14:tracePt t="69692" x="1758950" y="3135313"/>
          <p14:tracePt t="69700" x="1766888" y="3170238"/>
          <p14:tracePt t="69710" x="1776413" y="3195638"/>
          <p14:tracePt t="69718" x="1784350" y="3221038"/>
          <p14:tracePt t="69731" x="1793875" y="3246438"/>
          <p14:tracePt t="69736" x="1801813" y="3279775"/>
          <p14:tracePt t="69748" x="1819275" y="3314700"/>
          <p14:tracePt t="69752" x="1827213" y="3348038"/>
          <p14:tracePt t="69765" x="1835150" y="3365500"/>
          <p14:tracePt t="69770" x="1844675" y="3373438"/>
          <p14:tracePt t="69778" x="1852613" y="3390900"/>
          <p14:tracePt t="69786" x="1852613" y="3398838"/>
          <p14:tracePt t="69794" x="1852613" y="3408363"/>
          <p14:tracePt t="69838" x="1852613" y="3416300"/>
          <p14:tracePt t="69862" x="1852613" y="3424238"/>
          <p14:tracePt t="69952" x="1852613" y="3433763"/>
          <p14:tracePt t="69974" x="1852613" y="3441700"/>
          <p14:tracePt t="69998" x="1860550" y="3449638"/>
          <p14:tracePt t="70008" x="1870075" y="3459163"/>
          <p14:tracePt t="70014" x="1885950" y="3475038"/>
          <p14:tracePt t="70024" x="1903413" y="3475038"/>
          <p14:tracePt t="70033" x="1920875" y="3484563"/>
          <p14:tracePt t="70040" x="1946275" y="3492500"/>
          <p14:tracePt t="70048" x="1979613" y="3502025"/>
          <p14:tracePt t="70056" x="2030413" y="3509963"/>
          <p14:tracePt t="70064" x="2065338" y="3527425"/>
          <p14:tracePt t="70072" x="2124075" y="3543300"/>
          <p14:tracePt t="70081" x="2159000" y="3543300"/>
          <p14:tracePt t="70087" x="2192338" y="3552825"/>
          <p14:tracePt t="70098" x="2200275" y="3552825"/>
          <p14:tracePt t="70105" x="2227263" y="3560763"/>
          <p14:tracePt t="70117" x="2235200" y="3560763"/>
          <p14:tracePt t="70122" x="2235200" y="3568700"/>
          <p14:tracePt t="70514" x="2252663" y="3578225"/>
          <p14:tracePt t="70521" x="2293938" y="3578225"/>
          <p14:tracePt t="70533" x="2328863" y="3586163"/>
          <p14:tracePt t="70541" x="2463800" y="3594100"/>
          <p14:tracePt t="70552" x="2592388" y="3594100"/>
          <p14:tracePt t="70557" x="2744788" y="3594100"/>
          <p14:tracePt t="70567" x="2871788" y="3594100"/>
          <p14:tracePt t="70574" x="3152775" y="3594100"/>
          <p14:tracePt t="70583" x="3449638" y="3611563"/>
          <p14:tracePt t="70590" x="3763963" y="3611563"/>
          <p14:tracePt t="70599" x="4121150" y="3629025"/>
          <p14:tracePt t="70607" x="4419600" y="3662363"/>
          <p14:tracePt t="70615" x="4749800" y="3697288"/>
          <p14:tracePt t="70623" x="5081588" y="3730625"/>
          <p14:tracePt t="70631" x="5380038" y="3763963"/>
          <p14:tracePt t="70640" x="5600700" y="3798888"/>
          <p14:tracePt t="70648" x="5761038" y="3824288"/>
          <p14:tracePt t="70656" x="6008688" y="3849688"/>
          <p14:tracePt t="70665" x="6118225" y="3875088"/>
          <p14:tracePt t="70672" x="6280150" y="3883025"/>
          <p14:tracePt t="70681" x="6391275" y="3900488"/>
          <p14:tracePt t="70688" x="6467475" y="3908425"/>
          <p14:tracePt t="70699" x="6535738" y="3908425"/>
          <p14:tracePt t="70704" x="6577013" y="3917950"/>
          <p14:tracePt t="70715" x="6611938" y="3917950"/>
          <p14:tracePt t="70720" x="6645275" y="3917950"/>
          <p14:tracePt t="70731" x="6654800" y="3917950"/>
          <p14:tracePt t="70740" x="6670675" y="3917950"/>
          <p14:tracePt t="70748" x="6680200" y="3917950"/>
          <p14:tracePt t="70756" x="6688138" y="3917950"/>
          <p14:tracePt t="70820" x="6688138" y="3908425"/>
          <p14:tracePt t="70830" x="6680200" y="3892550"/>
          <p14:tracePt t="70837" x="6662738" y="3883025"/>
          <p14:tracePt t="70846" x="6637338" y="3875088"/>
          <p14:tracePt t="70852" x="6602413" y="3857625"/>
          <p14:tracePt t="70864" x="6569075" y="3832225"/>
          <p14:tracePt t="70867" x="6526213" y="3824288"/>
          <p14:tracePt t="70882" x="6510338" y="3824288"/>
          <p14:tracePt t="70885" x="6475413" y="3806825"/>
          <p14:tracePt t="70893" x="6442075" y="3798888"/>
          <p14:tracePt t="70901" x="6391275" y="3763963"/>
          <p14:tracePt t="70909" x="6381750" y="3756025"/>
          <p14:tracePt t="70917" x="6373813" y="3756025"/>
          <p14:tracePt t="70957" x="6373813" y="3748088"/>
          <p14:tracePt t="70965" x="6399213" y="3748088"/>
          <p14:tracePt t="70974" x="6407150" y="3748088"/>
          <p14:tracePt t="70981" x="6432550" y="3748088"/>
          <p14:tracePt t="70990" x="6457950" y="3748088"/>
          <p14:tracePt t="70998" x="6483350" y="3748088"/>
          <p14:tracePt t="71006" x="6492875" y="3756025"/>
          <p14:tracePt t="71014" x="6518275" y="3756025"/>
          <p14:tracePt t="71023" x="6535738" y="3756025"/>
          <p14:tracePt t="71031" x="6543675" y="3756025"/>
          <p14:tracePt t="71037" x="6551613" y="3756025"/>
          <p14:tracePt t="71048" x="6561138" y="3763963"/>
          <p14:tracePt t="71160" x="6561138" y="3773488"/>
          <p14:tracePt t="71176" x="6561138" y="3798888"/>
          <p14:tracePt t="71184" x="6561138" y="3832225"/>
          <p14:tracePt t="71192" x="6551613" y="3900488"/>
          <p14:tracePt t="71200" x="6492875" y="3994150"/>
          <p14:tracePt t="71587" x="6543675" y="3994150"/>
          <p14:tracePt t="71593" x="6586538" y="3994150"/>
          <p14:tracePt t="71602" x="6627813" y="3986213"/>
          <p14:tracePt t="71610" x="6654800" y="3976688"/>
          <p14:tracePt t="71618" x="6696075" y="3951288"/>
          <p14:tracePt t="71626" x="6731000" y="3951288"/>
          <p14:tracePt t="71634" x="6756400" y="3951288"/>
          <p14:tracePt t="71642" x="6772275" y="3951288"/>
          <p14:tracePt t="71649" x="6799263" y="3951288"/>
          <p14:tracePt t="71660" x="6807200" y="3951288"/>
          <p14:tracePt t="71680" x="6807200" y="3976688"/>
          <p14:tracePt t="71686" x="6807200" y="4002088"/>
          <p14:tracePt t="71698" x="6807200" y="4019550"/>
          <p14:tracePt t="71702" x="6807200" y="4044950"/>
          <p14:tracePt t="71714" x="6807200" y="4070350"/>
          <p14:tracePt t="71718" x="6807200" y="4105275"/>
          <p14:tracePt t="71727" x="6807200" y="4130675"/>
          <p14:tracePt t="71736" x="6807200" y="4156075"/>
          <p14:tracePt t="71744" x="6807200" y="4181475"/>
          <p14:tracePt t="71752" x="6807200" y="4206875"/>
          <p14:tracePt t="71765" x="6815138" y="4214813"/>
          <p14:tracePt t="71772" x="6815138" y="4224338"/>
          <p14:tracePt t="71782" x="6815138" y="4232275"/>
          <p14:tracePt t="71798" x="6815138" y="4240213"/>
          <p14:tracePt t="74350" x="6807200" y="4232275"/>
          <p14:tracePt t="74357" x="6772275" y="4214813"/>
          <p14:tracePt t="74365" x="6662738" y="4146550"/>
          <p14:tracePt t="74374" x="6627813" y="4105275"/>
          <p14:tracePt t="74382" x="6561138" y="4062413"/>
          <p14:tracePt t="74390" x="6483350" y="3994150"/>
          <p14:tracePt t="74398" x="6457950" y="3968750"/>
          <p14:tracePt t="74406" x="6381750" y="3917950"/>
          <p14:tracePt t="74415" x="6330950" y="3867150"/>
          <p14:tracePt t="74422" x="6280150" y="3798888"/>
          <p14:tracePt t="74432" x="6237288" y="3756025"/>
          <p14:tracePt t="74438" x="6221413" y="3748088"/>
          <p14:tracePt t="74448" x="6211888" y="3722688"/>
          <p14:tracePt t="74454" x="6211888" y="3713163"/>
          <p14:tracePt t="74465" x="6211888" y="3705225"/>
          <p14:tracePt t="74487" x="6211888" y="3697288"/>
          <p14:tracePt t="74497" x="6221413" y="3679825"/>
          <p14:tracePt t="74503" x="6246813" y="3679825"/>
          <p14:tracePt t="74511" x="6280150" y="3662363"/>
          <p14:tracePt t="74519" x="6297613" y="3662363"/>
          <p14:tracePt t="74530" x="6365875" y="3636963"/>
          <p14:tracePt t="74539" x="6424613" y="3629025"/>
          <p14:tracePt t="74548" x="6467475" y="3629025"/>
          <p14:tracePt t="74555" x="6594475" y="3629025"/>
          <p14:tracePt t="74564" x="6680200" y="3629025"/>
          <p14:tracePt t="74572" x="6799263" y="3629025"/>
          <p14:tracePt t="74581" x="6865938" y="3629025"/>
          <p14:tracePt t="74587" x="6969125" y="3629025"/>
          <p14:tracePt t="74598" x="7027863" y="3646488"/>
          <p14:tracePt t="74604" x="7113588" y="3662363"/>
          <p14:tracePt t="74615" x="7172325" y="3687763"/>
          <p14:tracePt t="74620" x="7197725" y="3697288"/>
          <p14:tracePt t="74628" x="7223125" y="3722688"/>
          <p14:tracePt t="74636" x="7240588" y="3748088"/>
          <p14:tracePt t="74645" x="7258050" y="3781425"/>
          <p14:tracePt t="74652" x="7258050" y="3806825"/>
          <p14:tracePt t="74661" x="7265988" y="3841750"/>
          <p14:tracePt t="74667" x="7265988" y="3857625"/>
          <p14:tracePt t="74676" x="7265988" y="3892550"/>
          <p14:tracePt t="74683" x="7265988" y="3925888"/>
          <p14:tracePt t="74691" x="7265988" y="3960813"/>
          <p14:tracePt t="74699" x="7248525" y="3976688"/>
          <p14:tracePt t="74707" x="7240588" y="4011613"/>
          <p14:tracePt t="74715" x="7215188" y="4052888"/>
          <p14:tracePt t="74724" x="7172325" y="4087813"/>
          <p14:tracePt t="74731" x="7113588" y="4130675"/>
          <p14:tracePt t="74742" x="7061200" y="4164013"/>
          <p14:tracePt t="74747" x="6985000" y="4181475"/>
          <p14:tracePt t="74757" x="6926263" y="4206875"/>
          <p14:tracePt t="74764" x="6891338" y="4214813"/>
          <p14:tracePt t="74774" x="6824663" y="4224338"/>
          <p14:tracePt t="74781" x="6731000" y="4224338"/>
          <p14:tracePt t="74790" x="6680200" y="4224338"/>
          <p14:tracePt t="74799" x="6645275" y="4224338"/>
          <p14:tracePt t="74806" x="6561138" y="4224338"/>
          <p14:tracePt t="74816" x="6510338" y="4224338"/>
          <p14:tracePt t="74822" x="6450013" y="4206875"/>
          <p14:tracePt t="74834" x="6407150" y="4197350"/>
          <p14:tracePt t="74850" x="6330950" y="4171950"/>
          <p14:tracePt t="74854" x="6211888" y="4113213"/>
          <p14:tracePt t="74866" x="6194425" y="4095750"/>
          <p14:tracePt t="74869" x="6169025" y="4070350"/>
          <p14:tracePt t="74877" x="6153150" y="4037013"/>
          <p14:tracePt t="74898" x="6127750" y="3968750"/>
          <p14:tracePt t="74901" x="6127750" y="3935413"/>
          <p14:tracePt t="74909" x="6127750" y="3892550"/>
          <p14:tracePt t="74917" x="6127750" y="3867150"/>
          <p14:tracePt t="74925" x="6135688" y="3816350"/>
          <p14:tracePt t="74933" x="6161088" y="3763963"/>
          <p14:tracePt t="74941" x="6186488" y="3705225"/>
          <p14:tracePt t="74949" x="6229350" y="3654425"/>
          <p14:tracePt t="74957" x="6272213" y="3578225"/>
          <p14:tracePt t="74965" x="6305550" y="3535363"/>
          <p14:tracePt t="74974" x="6313488" y="3517900"/>
          <p14:tracePt t="74982" x="6348413" y="3484563"/>
          <p14:tracePt t="74989" x="6373813" y="3433763"/>
          <p14:tracePt t="74998" x="6381750" y="3424238"/>
          <p14:tracePt t="75005" x="6391275" y="3408363"/>
          <p14:tracePt t="75015" x="6407150" y="3408363"/>
          <p14:tracePt t="75021" x="6432550" y="3398838"/>
          <p14:tracePt t="75031" x="6457950" y="3390900"/>
          <p14:tracePt t="75040" x="6475413" y="3382963"/>
          <p14:tracePt t="75051" x="6510338" y="3382963"/>
          <p14:tracePt t="75060" x="6543675" y="3373438"/>
          <p14:tracePt t="75067" x="6577013" y="3365500"/>
          <p14:tracePt t="75076" x="6611938" y="3340100"/>
          <p14:tracePt t="75084" x="6637338" y="3322638"/>
          <p14:tracePt t="75091" x="6645275" y="3314700"/>
          <p14:tracePt t="75099" x="6654800" y="3297238"/>
          <p14:tracePt t="75107" x="6654800" y="3289300"/>
          <p14:tracePt t="75115" x="6662738" y="3246438"/>
          <p14:tracePt t="75123" x="6662738" y="3203575"/>
          <p14:tracePt t="75131" x="6662738" y="3152775"/>
          <p14:tracePt t="75139" x="6637338" y="3101975"/>
          <p14:tracePt t="75147" x="6611938" y="3041650"/>
          <p14:tracePt t="75156" x="6594475" y="3008313"/>
          <p14:tracePt t="75167" x="6569075" y="2957513"/>
          <p14:tracePt t="75172" x="6518275" y="2863850"/>
          <p14:tracePt t="75183" x="6492875" y="2830513"/>
          <p14:tracePt t="75187" x="6475413" y="2778125"/>
          <p14:tracePt t="75197" x="6457950" y="2744788"/>
          <p14:tracePt t="75203" x="6457950" y="2719388"/>
          <p14:tracePt t="75214" x="6457950" y="2693988"/>
          <p14:tracePt t="75219" x="6457950" y="2668588"/>
          <p14:tracePt t="75227" x="6457950" y="2651125"/>
          <p14:tracePt t="75235" x="6467475" y="2617788"/>
          <p14:tracePt t="75247" x="6500813" y="2574925"/>
          <p14:tracePt t="75251" x="6526213" y="2549525"/>
          <p14:tracePt t="75260" x="6561138" y="2532063"/>
          <p14:tracePt t="75268" x="6654800" y="2498725"/>
          <p14:tracePt t="75276" x="6738938" y="2481263"/>
          <p14:tracePt t="75284" x="6840538" y="2455863"/>
          <p14:tracePt t="75292" x="6969125" y="2447925"/>
          <p14:tracePt t="75299" x="7045325" y="2430463"/>
          <p14:tracePt t="75307" x="7180263" y="2430463"/>
          <p14:tracePt t="75317" x="7461250" y="2430463"/>
          <p14:tracePt t="75325" x="7562850" y="2438400"/>
          <p14:tracePt t="75333" x="7826375" y="2481263"/>
          <p14:tracePt t="75347" x="7980363" y="2532063"/>
          <p14:tracePt t="75354" x="8335963" y="2701925"/>
          <p14:tracePt t="75363" x="8447088" y="2795588"/>
          <p14:tracePt t="75369" x="8497888" y="2871788"/>
          <p14:tracePt t="75377" x="8532813" y="2974975"/>
          <p14:tracePt t="75386" x="8574088" y="3109913"/>
          <p14:tracePt t="75394" x="8574088" y="3195638"/>
          <p14:tracePt t="75402" x="8574088" y="3330575"/>
          <p14:tracePt t="75410" x="8558213" y="3459163"/>
          <p14:tracePt t="75418" x="8523288" y="3594100"/>
          <p14:tracePt t="75426" x="8455025" y="3738563"/>
          <p14:tracePt t="75434" x="8345488" y="3960813"/>
          <p14:tracePt t="75442" x="8269288" y="4121150"/>
          <p14:tracePt t="75450" x="8031163" y="4495800"/>
          <p14:tracePt t="75458" x="7877175" y="4749800"/>
          <p14:tracePt t="75467" x="7681913" y="5013325"/>
          <p14:tracePt t="75474" x="7546975" y="5192713"/>
          <p14:tracePt t="75485" x="7291388" y="5472113"/>
          <p14:tracePt t="75490" x="7045325" y="5719763"/>
          <p14:tracePt t="75501" x="6662738" y="6024563"/>
          <p14:tracePt t="75506" x="6526213" y="6102350"/>
          <p14:tracePt t="75517" x="6246813" y="6237288"/>
          <p14:tracePt t="75522" x="6153150" y="6272213"/>
          <p14:tracePt t="75533" x="5948363" y="6313488"/>
          <p14:tracePt t="75540" x="5880100" y="6323013"/>
          <p14:tracePt t="75555" x="5684838" y="6288088"/>
          <p14:tracePt t="75564" x="5608638" y="6194425"/>
          <p14:tracePt t="75569" x="5540375" y="6076950"/>
          <p14:tracePt t="75577" x="5472113" y="5940425"/>
          <p14:tracePt t="75585" x="5430838" y="5829300"/>
          <p14:tracePt t="75594" x="5362575" y="5616575"/>
          <p14:tracePt t="75603" x="5337175" y="5421313"/>
          <p14:tracePt t="75613" x="5276850" y="5116513"/>
          <p14:tracePt t="75619" x="5276850" y="4962525"/>
          <p14:tracePt t="75627" x="5276850" y="4767263"/>
          <p14:tracePt t="75635" x="5276850" y="4614863"/>
          <p14:tracePt t="75644" x="5311775" y="4470400"/>
          <p14:tracePt t="75652" x="5327650" y="4402138"/>
          <p14:tracePt t="75660" x="5380038" y="4283075"/>
          <p14:tracePt t="75668" x="5421313" y="4181475"/>
          <p14:tracePt t="75676" x="5456238" y="4113213"/>
          <p14:tracePt t="75683" x="5497513" y="4062413"/>
          <p14:tracePt t="75692" x="5507038" y="4052888"/>
          <p14:tracePt t="75700" x="5507038" y="4062413"/>
          <p14:tracePt t="75708" x="5489575" y="4189413"/>
          <p14:tracePt t="75901" x="5532438" y="4087813"/>
          <p14:tracePt t="75909" x="5659438" y="3935413"/>
          <p14:tracePt t="75917" x="5710238" y="3883025"/>
          <p14:tracePt t="75925" x="5761038" y="3841750"/>
          <p14:tracePt t="75933" x="5897563" y="3790950"/>
          <p14:tracePt t="75941" x="5991225" y="3790950"/>
          <p14:tracePt t="75951" x="6084888" y="3806825"/>
          <p14:tracePt t="75961" x="6288088" y="3849688"/>
          <p14:tracePt t="75969" x="6373813" y="3849688"/>
          <p14:tracePt t="75977" x="6500813" y="3841750"/>
          <p14:tracePt t="75986" x="6611938" y="3832225"/>
          <p14:tracePt t="75994" x="6713538" y="3832225"/>
          <p14:tracePt t="76002" x="6858000" y="3832225"/>
          <p14:tracePt t="76010" x="6994525" y="3857625"/>
          <p14:tracePt t="76017" x="7138988" y="3857625"/>
          <p14:tracePt t="76026" x="7410450" y="3857625"/>
          <p14:tracePt t="76034" x="7554913" y="3857625"/>
          <p14:tracePt t="76042" x="7810500" y="3857625"/>
          <p14:tracePt t="76052" x="7962900" y="3857625"/>
          <p14:tracePt t="76058" x="8107363" y="3857625"/>
          <p14:tracePt t="76066" x="8285163" y="3857625"/>
          <p14:tracePt t="76074" x="8439150" y="3841750"/>
          <p14:tracePt t="76082" x="8574088" y="3832225"/>
          <p14:tracePt t="76089" x="8702675" y="3832225"/>
          <p14:tracePt t="76100" x="8796338" y="3824288"/>
          <p14:tracePt t="76105" x="8931275" y="3824288"/>
          <p14:tracePt t="76117" x="9007475" y="3824288"/>
          <p14:tracePt t="76122" x="9075738" y="3824288"/>
          <p14:tracePt t="76133" x="9136063" y="3824288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4">
            <a:extLst>
              <a:ext uri="{FF2B5EF4-FFF2-40B4-BE49-F238E27FC236}">
                <a16:creationId xmlns:a16="http://schemas.microsoft.com/office/drawing/2014/main" id="{A0EC68C6-EB04-44F1-B7EB-4A2876691E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7B711A-7CD1-43C8-9DAF-79E174D0A4BB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3011" name="灯片编号占位符 3">
            <a:extLst>
              <a:ext uri="{FF2B5EF4-FFF2-40B4-BE49-F238E27FC236}">
                <a16:creationId xmlns:a16="http://schemas.microsoft.com/office/drawing/2014/main" id="{6110E785-39AF-4DC2-964D-351BD42AC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1B30AE-438F-4A60-BA43-8E6EBF3F390E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43012" name="对象 5">
            <a:extLst>
              <a:ext uri="{FF2B5EF4-FFF2-40B4-BE49-F238E27FC236}">
                <a16:creationId xmlns:a16="http://schemas.microsoft.com/office/drawing/2014/main" id="{A8E9ECBF-D8AB-474A-A7A4-7E877187D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2492375"/>
          <a:ext cx="18002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6" imgW="946800" imgH="874440" progId="ChemDraw.Document.6.0">
                  <p:embed/>
                </p:oleObj>
              </mc:Choice>
              <mc:Fallback>
                <p:oleObj r:id="rId6" imgW="946800" imgH="874440" progId="ChemDraw.Document.6.0">
                  <p:embed/>
                  <p:pic>
                    <p:nvPicPr>
                      <p:cNvPr id="43012" name="对象 5">
                        <a:extLst>
                          <a:ext uri="{FF2B5EF4-FFF2-40B4-BE49-F238E27FC236}">
                            <a16:creationId xmlns:a16="http://schemas.microsoft.com/office/drawing/2014/main" id="{A8E9ECBF-D8AB-474A-A7A4-7E877187D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492375"/>
                        <a:ext cx="18002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1">
            <a:extLst>
              <a:ext uri="{FF2B5EF4-FFF2-40B4-BE49-F238E27FC236}">
                <a16:creationId xmlns:a16="http://schemas.microsoft.com/office/drawing/2014/main" id="{9F1544F3-F188-4FF7-9AB9-E33AAA3C4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92375"/>
            <a:ext cx="2344737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4">
            <a:extLst>
              <a:ext uri="{FF2B5EF4-FFF2-40B4-BE49-F238E27FC236}">
                <a16:creationId xmlns:a16="http://schemas.microsoft.com/office/drawing/2014/main" id="{1F5047B5-6E45-4263-BB1C-B3BDB4D5D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015" name="Rectangle 5">
            <a:extLst>
              <a:ext uri="{FF2B5EF4-FFF2-40B4-BE49-F238E27FC236}">
                <a16:creationId xmlns:a16="http://schemas.microsoft.com/office/drawing/2014/main" id="{75BD4A56-AF10-4720-BEE5-FF55CF31B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0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21F70A-851A-4532-93D4-C6CE0B60E913}"/>
              </a:ext>
            </a:extLst>
          </p:cNvPr>
          <p:cNvSpPr/>
          <p:nvPr/>
        </p:nvSpPr>
        <p:spPr>
          <a:xfrm>
            <a:off x="396360" y="468908"/>
            <a:ext cx="646215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ow it’s Your turn~</a:t>
            </a:r>
            <a:endParaRPr lang="zh-CN" alt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4B89850-99E8-4887-87AA-1E0E5F7E1F9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282"/>
    </mc:Choice>
    <mc:Fallback>
      <p:transition spd="slow" advTm="642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24B5C08-E615-4236-B5F1-7C17AB1DD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138" y="577850"/>
            <a:ext cx="7772400" cy="762000"/>
          </a:xfrm>
        </p:spPr>
        <p:txBody>
          <a:bodyPr/>
          <a:lstStyle/>
          <a:p>
            <a:pPr algn="just" eaLnBrk="1" hangingPunct="1">
              <a:buSzPct val="15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non-conjugated unsaturated compounds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EF88CD0-374D-4A92-8C76-7300FAFF6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1450975"/>
            <a:ext cx="8812212" cy="1611313"/>
          </a:xfrm>
        </p:spPr>
        <p:txBody>
          <a:bodyPr>
            <a:noAutofit/>
          </a:bodyPr>
          <a:lstStyle/>
          <a:p>
            <a:pPr lvl="1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on-conjugated alkenes and alkynes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ingle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π→π*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transition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till in far ultraviolet region.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dirty="0" err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g.</a:t>
            </a:r>
            <a:r>
              <a:rPr kumimoji="1"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ethene</a:t>
            </a:r>
            <a:r>
              <a:rPr kumimoji="1"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65nm</a:t>
            </a:r>
            <a:r>
              <a:rPr kumimoji="1"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thyne</a:t>
            </a:r>
            <a:r>
              <a:rPr kumimoji="1"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kumimoji="1" lang="en-US" altLang="zh-CN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73nm</a:t>
            </a:r>
            <a:r>
              <a:rPr kumimoji="1" lang="zh-CN" altLang="en-US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</a:t>
            </a:r>
            <a:endParaRPr kumimoji="1"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000099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4580" name="日期占位符 5">
            <a:extLst>
              <a:ext uri="{FF2B5EF4-FFF2-40B4-BE49-F238E27FC236}">
                <a16:creationId xmlns:a16="http://schemas.microsoft.com/office/drawing/2014/main" id="{0FF919E1-0338-4E7A-91D4-A00BDD712B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AF18C4-941F-47C5-9601-B007969ADC91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581" name="灯片编号占位符 4">
            <a:extLst>
              <a:ext uri="{FF2B5EF4-FFF2-40B4-BE49-F238E27FC236}">
                <a16:creationId xmlns:a16="http://schemas.microsoft.com/office/drawing/2014/main" id="{B2288D4B-9A01-48DB-931E-84C1EF6EA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647445-8EA6-429E-8189-1F7076E2DE9A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582" name="Rectangle 3">
            <a:extLst>
              <a:ext uri="{FF2B5EF4-FFF2-40B4-BE49-F238E27FC236}">
                <a16:creationId xmlns:a16="http://schemas.microsoft.com/office/drawing/2014/main" id="{BA7D3B0A-BC21-4816-B876-11D7A8BE4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73413"/>
            <a:ext cx="8812212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Unsaturated compounds with lone pair electrons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etones, carboxyl derivatives and nitro-compounds, etc.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Single </a:t>
            </a:r>
            <a:r>
              <a:rPr lang="en-US" altLang="zh-CN" sz="2400" b="1" dirty="0" err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σ→σ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 →σ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π→π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 →π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 </a:t>
            </a:r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ransitions.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Only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 →π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in the near ultraviolet region (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70 – 300 nm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Weak absorption (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e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~ 100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, so-called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 band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endParaRPr kumimoji="1"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</a:t>
            </a:r>
            <a:endParaRPr kumimoji="1"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</a:p>
          <a:p>
            <a:pPr lvl="1"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99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5FADC9E-F9B1-48EA-8500-8ACB4B396C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270"/>
    </mc:Choice>
    <mc:Fallback>
      <p:transition spd="slow" advTm="932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6312" x="8966200" y="5286375"/>
          <p14:tracePt t="76327" x="8940800" y="5286375"/>
          <p14:tracePt t="76343" x="8880475" y="5294313"/>
          <p14:tracePt t="76359" x="8880475" y="5302250"/>
          <p14:tracePt t="76459" x="8872538" y="5302250"/>
          <p14:tracePt t="76481" x="8847138" y="5302250"/>
          <p14:tracePt t="76497" x="8796338" y="5311775"/>
          <p14:tracePt t="76512" x="8778875" y="5319713"/>
          <p14:tracePt t="76528" x="8753475" y="5327650"/>
          <p14:tracePt t="76544" x="8718550" y="5337175"/>
          <p14:tracePt t="76560" x="8651875" y="5362575"/>
          <p14:tracePt t="76581" x="8566150" y="5395913"/>
          <p14:tracePt t="76597" x="8515350" y="5421313"/>
          <p14:tracePt t="76613" x="8472488" y="5438775"/>
          <p14:tracePt t="76629" x="8447088" y="5446713"/>
          <p14:tracePt t="76644" x="8404225" y="5464175"/>
          <p14:tracePt t="76659" x="8362950" y="5497513"/>
          <p14:tracePt t="76682" x="8302625" y="5532438"/>
          <p14:tracePt t="76697" x="8269288" y="5549900"/>
          <p14:tracePt t="76714" x="8218488" y="5583238"/>
          <p14:tracePt t="76728" x="8166100" y="5608638"/>
          <p14:tracePt t="76744" x="8158163" y="5616575"/>
          <p14:tracePt t="76760" x="8150225" y="5616575"/>
          <p14:tracePt t="76766" x="8150225" y="5626100"/>
          <p14:tracePt t="76967" x="8140700" y="5626100"/>
          <p14:tracePt t="77030" x="8132763" y="5626100"/>
          <p14:tracePt t="77060" x="8031163" y="5684838"/>
          <p14:tracePt t="77083" x="7673975" y="5788025"/>
          <p14:tracePt t="77098" x="7435850" y="5846763"/>
          <p14:tracePt t="77114" x="7045325" y="5932488"/>
          <p14:tracePt t="77130" x="6500813" y="6024563"/>
          <p14:tracePt t="77145" x="6143625" y="6076950"/>
          <p14:tracePt t="77161" x="5795963" y="6127750"/>
          <p14:tracePt t="77183" x="5395913" y="6169025"/>
          <p14:tracePt t="77198" x="5183188" y="6186488"/>
          <p14:tracePt t="77215" x="5013325" y="6186488"/>
          <p14:tracePt t="77231" x="4929188" y="6186488"/>
          <p14:tracePt t="77245" x="4868863" y="6186488"/>
          <p14:tracePt t="77261" x="4741863" y="6186488"/>
          <p14:tracePt t="77267" x="4683125" y="6186488"/>
          <p14:tracePt t="77283" x="4554538" y="6186488"/>
          <p14:tracePt t="77299" x="4410075" y="6186488"/>
          <p14:tracePt t="77315" x="4308475" y="6169025"/>
          <p14:tracePt t="77330" x="4214813" y="6169025"/>
          <p14:tracePt t="77345" x="4130675" y="6153150"/>
          <p14:tracePt t="77361" x="4079875" y="6153150"/>
          <p14:tracePt t="77383" x="4037013" y="6143625"/>
          <p14:tracePt t="77399" x="3976688" y="6135688"/>
          <p14:tracePt t="77415" x="3943350" y="6118225"/>
          <p14:tracePt t="77430" x="3925888" y="6110288"/>
          <p14:tracePt t="77446" x="3900488" y="6102350"/>
          <p14:tracePt t="77461" x="3883025" y="6092825"/>
          <p14:tracePt t="77468" x="3867150" y="6092825"/>
          <p14:tracePt t="77484" x="3857625" y="6084888"/>
          <p14:tracePt t="77500" x="3849688" y="6084888"/>
          <p14:tracePt t="77515" x="3841750" y="6076950"/>
          <p14:tracePt t="77531" x="3832225" y="6076950"/>
          <p14:tracePt t="77599" x="3790950" y="6076950"/>
          <p14:tracePt t="77615" x="3763963" y="6076950"/>
          <p14:tracePt t="77631" x="3748088" y="6076950"/>
          <p14:tracePt t="77647" x="3722688" y="6076950"/>
          <p14:tracePt t="77663" x="3713163" y="6076950"/>
          <p14:tracePt t="77815" x="3763963" y="6059488"/>
          <p14:tracePt t="77831" x="3841750" y="6049963"/>
          <p14:tracePt t="77847" x="3935413" y="6034088"/>
          <p14:tracePt t="77862" x="4062413" y="6016625"/>
          <p14:tracePt t="77885" x="4308475" y="5999163"/>
          <p14:tracePt t="77900" x="4427538" y="5999163"/>
          <p14:tracePt t="77916" x="4478338" y="5999163"/>
          <p14:tracePt t="77931" x="4486275" y="5999163"/>
          <p14:tracePt t="77947" x="4495800" y="5999163"/>
          <p14:tracePt t="78032" x="4495800" y="5991225"/>
          <p14:tracePt t="78147" x="4460875" y="5991225"/>
          <p14:tracePt t="78163" x="4402138" y="5991225"/>
          <p14:tracePt t="78170" x="4376738" y="5991225"/>
          <p14:tracePt t="78185" x="4341813" y="5983288"/>
          <p14:tracePt t="78201" x="4291013" y="5983288"/>
          <p14:tracePt t="78218" x="4257675" y="5983288"/>
          <p14:tracePt t="78232" x="4232275" y="5973763"/>
          <p14:tracePt t="78248" x="4206875" y="5973763"/>
          <p14:tracePt t="78263" x="4197350" y="5965825"/>
          <p14:tracePt t="78285" x="4189413" y="5965825"/>
          <p14:tracePt t="78364" x="4171950" y="5973763"/>
          <p14:tracePt t="78386" x="4138613" y="6008688"/>
          <p14:tracePt t="78402" x="4105275" y="6034088"/>
          <p14:tracePt t="78417" x="4079875" y="6059488"/>
          <p14:tracePt t="78433" x="4052888" y="6076950"/>
          <p14:tracePt t="78449" x="4037013" y="6076950"/>
          <p14:tracePt t="78464" x="4027488" y="6084888"/>
          <p14:tracePt t="78486" x="4019550" y="6092825"/>
          <p14:tracePt t="78501" x="4011613" y="6102350"/>
          <p14:tracePt t="78517" x="3994150" y="6102350"/>
          <p14:tracePt t="78533" x="3968750" y="6102350"/>
          <p14:tracePt t="78548" x="3951288" y="6102350"/>
          <p14:tracePt t="78564" x="3917950" y="6102350"/>
          <p14:tracePt t="78586" x="3867150" y="6102350"/>
          <p14:tracePt t="78602" x="3824288" y="6084888"/>
          <p14:tracePt t="78617" x="3790950" y="6067425"/>
          <p14:tracePt t="78633" x="3763963" y="6059488"/>
          <p14:tracePt t="78649" x="3756025" y="6059488"/>
          <p14:tracePt t="78664" x="3730625" y="6042025"/>
          <p14:tracePt t="78671" x="3713163" y="6042025"/>
          <p14:tracePt t="78686" x="3687763" y="6024563"/>
          <p14:tracePt t="78703" x="3646488" y="6008688"/>
          <p14:tracePt t="78718" x="3603625" y="5983288"/>
          <p14:tracePt t="78733" x="3568700" y="5948363"/>
          <p14:tracePt t="78749" x="3527425" y="5932488"/>
          <p14:tracePt t="78764" x="3484563" y="5905500"/>
          <p14:tracePt t="78787" x="3433763" y="5880100"/>
          <p14:tracePt t="78803" x="3398838" y="5854700"/>
          <p14:tracePt t="78818" x="3355975" y="5838825"/>
          <p14:tracePt t="78833" x="3289300" y="5795963"/>
          <p14:tracePt t="78849" x="3228975" y="5770563"/>
          <p14:tracePt t="78865" x="3160713" y="5727700"/>
          <p14:tracePt t="78872" x="3127375" y="5710238"/>
          <p14:tracePt t="78887" x="3059113" y="5676900"/>
          <p14:tracePt t="78903" x="3033713" y="5659438"/>
          <p14:tracePt t="78919" x="2957513" y="5616575"/>
          <p14:tracePt t="78934" x="2906713" y="5591175"/>
          <p14:tracePt t="78950" x="2838450" y="5565775"/>
          <p14:tracePt t="78965" x="2778125" y="5540375"/>
          <p14:tracePt t="78988" x="2686050" y="5497513"/>
          <p14:tracePt t="79003" x="2625725" y="5481638"/>
          <p14:tracePt t="79019" x="2557463" y="5446713"/>
          <p14:tracePt t="79034" x="2489200" y="5405438"/>
          <p14:tracePt t="79050" x="2413000" y="5370513"/>
          <p14:tracePt t="79066" x="2354263" y="5327650"/>
          <p14:tracePt t="79088" x="2260600" y="5276850"/>
          <p14:tracePt t="79104" x="2200275" y="5235575"/>
          <p14:tracePt t="79119" x="2159000" y="5208588"/>
          <p14:tracePt t="79135" x="2098675" y="5183188"/>
          <p14:tracePt t="79150" x="2039938" y="5157788"/>
          <p14:tracePt t="79166" x="1989138" y="5141913"/>
          <p14:tracePt t="79188" x="1928813" y="5116513"/>
          <p14:tracePt t="79205" x="1911350" y="5106988"/>
          <p14:tracePt t="79219" x="1903413" y="5106988"/>
          <p14:tracePt t="80190" x="1920875" y="5106988"/>
          <p14:tracePt t="80207" x="1954213" y="5106988"/>
          <p14:tracePt t="80222" x="2014538" y="5106988"/>
          <p14:tracePt t="80237" x="2073275" y="5106988"/>
          <p14:tracePt t="80253" x="2116138" y="5106988"/>
          <p14:tracePt t="80268" x="2159000" y="5106988"/>
          <p14:tracePt t="80291" x="2200275" y="5106988"/>
          <p14:tracePt t="80306" x="2217738" y="5106988"/>
          <p14:tracePt t="80322" x="2227263" y="5106988"/>
          <p14:tracePt t="80337" x="2235200" y="5106988"/>
          <p14:tracePt t="80368" x="2243138" y="5106988"/>
          <p14:tracePt t="80391" x="2252663" y="5106988"/>
          <p14:tracePt t="80406" x="2268538" y="5106988"/>
          <p14:tracePt t="80438" x="2278063" y="5106988"/>
          <p14:tracePt t="80469" x="2286000" y="5106988"/>
          <p14:tracePt t="80491" x="2293938" y="5106988"/>
          <p14:tracePt t="80506" x="2303463" y="5106988"/>
          <p14:tracePt t="80523" x="2319338" y="5106988"/>
          <p14:tracePt t="80538" x="2328863" y="5106988"/>
          <p14:tracePt t="80553" x="2336800" y="5106988"/>
          <p14:tracePt t="80569" x="2336800" y="5116513"/>
          <p14:tracePt t="80591" x="2344738" y="5116513"/>
          <p14:tracePt t="80622" x="2354263" y="5116513"/>
          <p14:tracePt t="80738" x="2379663" y="5116513"/>
          <p14:tracePt t="80754" x="2413000" y="5116513"/>
          <p14:tracePt t="80770" x="2438400" y="5124450"/>
          <p14:tracePt t="80792" x="2463800" y="5124450"/>
          <p14:tracePt t="80823" x="2473325" y="5124450"/>
          <p14:tracePt t="80839" x="2481263" y="5132388"/>
          <p14:tracePt t="80923" x="2489200" y="5132388"/>
          <p14:tracePt t="80970" x="2498725" y="5132388"/>
          <p14:tracePt t="81077" x="2506663" y="5132388"/>
          <p14:tracePt t="81093" x="2516188" y="5132388"/>
          <p14:tracePt t="81109" x="2549525" y="5132388"/>
          <p14:tracePt t="81124" x="2574925" y="5132388"/>
          <p14:tracePt t="81139" x="2600325" y="5132388"/>
          <p14:tracePt t="81155" x="2617788" y="5132388"/>
          <p14:tracePt t="81170" x="2625725" y="5141913"/>
          <p14:tracePt t="81193" x="2633663" y="5141913"/>
          <p14:tracePt t="81525" x="2643188" y="5141913"/>
          <p14:tracePt t="81556" x="2651125" y="5141913"/>
          <p14:tracePt t="81794" x="2660650" y="5141913"/>
          <p14:tracePt t="81842" x="2668588" y="5141913"/>
          <p14:tracePt t="81856" x="2676525" y="5141913"/>
          <p14:tracePt t="81873" x="2686050" y="5141913"/>
          <p14:tracePt t="81895" x="2693988" y="5141913"/>
          <p14:tracePt t="81972" x="2693988" y="5149850"/>
          <p14:tracePt t="82079" x="2701925" y="5149850"/>
          <p14:tracePt t="82110" x="2711450" y="5149850"/>
          <p14:tracePt t="82427" x="2719388" y="5149850"/>
          <p14:tracePt t="84217" x="2719388" y="5175250"/>
          <p14:tracePt t="84231" x="2744788" y="5218113"/>
          <p14:tracePt t="84248" x="2795588" y="5362575"/>
          <p14:tracePt t="84263" x="2830513" y="5413375"/>
          <p14:tracePt t="84278" x="2855913" y="5532438"/>
          <p14:tracePt t="84300" x="2871788" y="5668963"/>
          <p14:tracePt t="84316" x="2871788" y="5727700"/>
          <p14:tracePt t="84332" x="2855913" y="5788025"/>
          <p14:tracePt t="84347" x="2805113" y="5838825"/>
          <p14:tracePt t="84363" x="2762250" y="5872163"/>
          <p14:tracePt t="84379" x="2676525" y="5905500"/>
          <p14:tracePt t="84401" x="2566988" y="5932488"/>
          <p14:tracePt t="84416" x="2463800" y="5940425"/>
          <p14:tracePt t="84432" x="2311400" y="5948363"/>
          <p14:tracePt t="84447" x="2124075" y="5948363"/>
          <p14:tracePt t="84464" x="1885950" y="5948363"/>
          <p14:tracePt t="84479" x="1700213" y="5940425"/>
          <p14:tracePt t="84485" x="1622425" y="5932488"/>
          <p14:tracePt t="84501" x="1462088" y="5905500"/>
          <p14:tracePt t="84517" x="1385888" y="5889625"/>
          <p14:tracePt t="84533" x="1317625" y="5864225"/>
          <p14:tracePt t="84548" x="1282700" y="5854700"/>
          <p14:tracePt t="84563" x="1282700" y="5846763"/>
          <p14:tracePt t="84617" x="1282700" y="5821363"/>
          <p14:tracePt t="84632" x="1266825" y="5795963"/>
          <p14:tracePt t="84649" x="1257300" y="5778500"/>
          <p14:tracePt t="84664" x="1249363" y="5753100"/>
          <p14:tracePt t="84679" x="1249363" y="5735638"/>
          <p14:tracePt t="84685" x="1249363" y="5727700"/>
          <p14:tracePt t="84701" x="1249363" y="5710238"/>
          <p14:tracePt t="84717" x="1231900" y="5694363"/>
          <p14:tracePt t="84733" x="1223963" y="5676900"/>
          <p14:tracePt t="84748" x="1216025" y="5668963"/>
          <p14:tracePt t="84764" x="1216025" y="5659438"/>
          <p14:tracePt t="84779" x="1206500" y="5659438"/>
          <p14:tracePt t="84964" x="1216025" y="5659438"/>
          <p14:tracePt t="84980" x="1249363" y="5651500"/>
          <p14:tracePt t="84986" x="1282700" y="5651500"/>
          <p14:tracePt t="85002" x="1325563" y="5651500"/>
          <p14:tracePt t="85018" x="1393825" y="5651500"/>
          <p14:tracePt t="85033" x="1436688" y="5651500"/>
          <p14:tracePt t="85049" x="1462088" y="5651500"/>
          <p14:tracePt t="85065" x="1504950" y="5651500"/>
          <p14:tracePt t="85080" x="1555750" y="5651500"/>
          <p14:tracePt t="85102" x="1597025" y="5651500"/>
          <p14:tracePt t="85118" x="1649413" y="5651500"/>
          <p14:tracePt t="85133" x="1716088" y="5651500"/>
          <p14:tracePt t="85149" x="1758950" y="5651500"/>
          <p14:tracePt t="85165" x="1809750" y="5651500"/>
          <p14:tracePt t="85180" x="1827213" y="5651500"/>
          <p14:tracePt t="85188" x="1844675" y="5651500"/>
          <p14:tracePt t="85203" x="1870075" y="5651500"/>
          <p14:tracePt t="85220" x="1895475" y="5651500"/>
          <p14:tracePt t="85235" x="1938338" y="5651500"/>
          <p14:tracePt t="85250" x="1979613" y="5651500"/>
          <p14:tracePt t="85265" x="2005013" y="5651500"/>
          <p14:tracePt t="85281" x="2030413" y="5651500"/>
          <p14:tracePt t="85303" x="2073275" y="5651500"/>
          <p14:tracePt t="85319" x="2116138" y="5659438"/>
          <p14:tracePt t="85334" x="2184400" y="5668963"/>
          <p14:tracePt t="85350" x="2243138" y="5676900"/>
          <p14:tracePt t="85365" x="2311400" y="5684838"/>
          <p14:tracePt t="85381" x="2387600" y="5684838"/>
          <p14:tracePt t="85387" x="2422525" y="5694363"/>
          <p14:tracePt t="85403" x="2473325" y="5694363"/>
          <p14:tracePt t="85419" x="2541588" y="5694363"/>
          <p14:tracePt t="85435" x="2582863" y="5702300"/>
          <p14:tracePt t="85451" x="2625725" y="5710238"/>
          <p14:tracePt t="85466" x="2651125" y="5710238"/>
          <p14:tracePt t="85481" x="2676525" y="5719763"/>
          <p14:tracePt t="85504" x="2744788" y="5719763"/>
          <p14:tracePt t="85519" x="2795588" y="5727700"/>
          <p14:tracePt t="85535" x="2838450" y="5735638"/>
          <p14:tracePt t="85551" x="2906713" y="5735638"/>
          <p14:tracePt t="85566" x="2965450" y="5745163"/>
          <p14:tracePt t="85582" x="3025775" y="5745163"/>
          <p14:tracePt t="85604" x="3119438" y="5745163"/>
          <p14:tracePt t="85619" x="3186113" y="5745163"/>
          <p14:tracePt t="85635" x="3228975" y="5745163"/>
          <p14:tracePt t="85651" x="3263900" y="5745163"/>
          <p14:tracePt t="85666" x="3305175" y="5753100"/>
          <p14:tracePt t="85682" x="3365500" y="5753100"/>
          <p14:tracePt t="85688" x="3398838" y="5753100"/>
          <p14:tracePt t="85706" x="3441700" y="5761038"/>
          <p14:tracePt t="85720" x="3492500" y="5761038"/>
          <p14:tracePt t="85735" x="3552825" y="5761038"/>
          <p14:tracePt t="85751" x="3629025" y="5770563"/>
          <p14:tracePt t="85766" x="3705225" y="5778500"/>
          <p14:tracePt t="85782" x="3773488" y="5788025"/>
          <p14:tracePt t="85804" x="3867150" y="5795963"/>
          <p14:tracePt t="85820" x="3925888" y="5795963"/>
          <p14:tracePt t="85836" x="3994150" y="5795963"/>
          <p14:tracePt t="85852" x="4002088" y="5795963"/>
          <p14:tracePt t="85867" x="4070350" y="5795963"/>
          <p14:tracePt t="85882" x="4105275" y="5795963"/>
          <p14:tracePt t="85888" x="4121150" y="5795963"/>
          <p14:tracePt t="85905" x="4164013" y="5795963"/>
          <p14:tracePt t="85920" x="4197350" y="5795963"/>
          <p14:tracePt t="85936" x="4224338" y="5795963"/>
          <p14:tracePt t="85952" x="4249738" y="5795963"/>
          <p14:tracePt t="85967" x="4275138" y="5795963"/>
          <p14:tracePt t="85983" x="4300538" y="5795963"/>
          <p14:tracePt t="86005" x="4351338" y="5795963"/>
          <p14:tracePt t="86021" x="4394200" y="5795963"/>
          <p14:tracePt t="86036" x="4435475" y="5795963"/>
          <p14:tracePt t="86053" x="4486275" y="5795963"/>
          <p14:tracePt t="86067" x="4513263" y="5795963"/>
          <p14:tracePt t="86083" x="4529138" y="5795963"/>
          <p14:tracePt t="86105" x="4546600" y="5795963"/>
          <p14:tracePt t="86121" x="4554538" y="5795963"/>
          <p14:tracePt t="86137" x="4564063" y="5795963"/>
          <p14:tracePt t="86152" x="4572000" y="5795963"/>
          <p14:tracePt t="86167" x="4589463" y="5795963"/>
          <p14:tracePt t="86206" x="4605338" y="5795963"/>
          <p14:tracePt t="86622" x="4622800" y="5788025"/>
          <p14:tracePt t="86637" x="4691063" y="5778500"/>
          <p14:tracePt t="86653" x="4749800" y="5770563"/>
          <p14:tracePt t="86669" x="4911725" y="5770563"/>
          <p14:tracePt t="86684" x="4997450" y="5761038"/>
          <p14:tracePt t="86707" x="5157788" y="5761038"/>
          <p14:tracePt t="86722" x="5268913" y="5761038"/>
          <p14:tracePt t="86738" x="5405438" y="5761038"/>
          <p14:tracePt t="86753" x="5446713" y="5761038"/>
          <p14:tracePt t="86769" x="5540375" y="5761038"/>
          <p14:tracePt t="86784" x="5659438" y="5761038"/>
          <p14:tracePt t="86807" x="5829300" y="5753100"/>
          <p14:tracePt t="86822" x="5957888" y="5753100"/>
          <p14:tracePt t="86837" x="6102350" y="5753100"/>
          <p14:tracePt t="86853" x="6229350" y="5753100"/>
          <p14:tracePt t="86869" x="6365875" y="5753100"/>
          <p14:tracePt t="86885" x="6450013" y="5745163"/>
          <p14:tracePt t="86907" x="6492875" y="5745163"/>
          <p14:tracePt t="86922" x="6526213" y="5735638"/>
          <p14:tracePt t="86938" x="6543675" y="5727700"/>
          <p14:tracePt t="86954" x="6577013" y="5719763"/>
          <p14:tracePt t="86969" x="6586538" y="5719763"/>
          <p14:tracePt t="86985" x="6594475" y="5710238"/>
          <p14:tracePt t="87007" x="6611938" y="5710238"/>
          <p14:tracePt t="87023" x="6619875" y="5710238"/>
          <p14:tracePt t="87054" x="6611938" y="5710238"/>
          <p14:tracePt t="87069" x="6569075" y="5710238"/>
          <p14:tracePt t="87085" x="6535738" y="5710238"/>
          <p14:tracePt t="87092" x="6500813" y="5719763"/>
          <p14:tracePt t="87107" x="6416675" y="5719763"/>
          <p14:tracePt t="87123" x="6323013" y="5719763"/>
          <p14:tracePt t="87138" x="6211888" y="5727700"/>
          <p14:tracePt t="87154" x="6084888" y="5727700"/>
          <p14:tracePt t="87169" x="5991225" y="5727700"/>
          <p14:tracePt t="87186" x="5983288" y="5727700"/>
          <p14:tracePt t="87239" x="6042025" y="5735638"/>
          <p14:tracePt t="87254" x="6135688" y="5753100"/>
          <p14:tracePt t="87270" x="6305550" y="5788025"/>
          <p14:tracePt t="87286" x="6551613" y="5821363"/>
          <p14:tracePt t="87308" x="6781800" y="5846763"/>
          <p14:tracePt t="87323" x="7035800" y="5872163"/>
          <p14:tracePt t="87339" x="7189788" y="5872163"/>
          <p14:tracePt t="87354" x="7342188" y="5872163"/>
          <p14:tracePt t="87370" x="7418388" y="5872163"/>
          <p14:tracePt t="87386" x="7486650" y="5872163"/>
          <p14:tracePt t="87392" x="7504113" y="5864225"/>
          <p14:tracePt t="87408" x="7521575" y="5846763"/>
          <p14:tracePt t="87424" x="7537450" y="5821363"/>
          <p14:tracePt t="87439" x="7546975" y="5795963"/>
          <p14:tracePt t="87455" x="7554913" y="5753100"/>
          <p14:tracePt t="87471" x="7580313" y="5651500"/>
          <p14:tracePt t="87486" x="7613650" y="5565775"/>
          <p14:tracePt t="87509" x="7673975" y="5489575"/>
          <p14:tracePt t="87525" x="7691438" y="5456238"/>
          <p14:tracePt t="87540" x="7691438" y="5446713"/>
          <p14:tracePt t="87608" x="7691438" y="5413375"/>
          <p14:tracePt t="87625" x="7639050" y="5387975"/>
          <p14:tracePt t="87640" x="7546975" y="5337175"/>
          <p14:tracePt t="87655" x="7385050" y="5286375"/>
          <p14:tracePt t="87671" x="7096125" y="5226050"/>
          <p14:tracePt t="87686" x="6840538" y="5183188"/>
          <p14:tracePt t="87709" x="6442075" y="5149850"/>
          <p14:tracePt t="87725" x="6246813" y="5132388"/>
          <p14:tracePt t="87740" x="5991225" y="5106988"/>
          <p14:tracePt t="87755" x="5813425" y="5099050"/>
          <p14:tracePt t="87771" x="5641975" y="5081588"/>
          <p14:tracePt t="87787" x="5497513" y="5073650"/>
          <p14:tracePt t="87809" x="5430838" y="5064125"/>
          <p14:tracePt t="87825" x="5345113" y="5048250"/>
          <p14:tracePt t="87840" x="5276850" y="5038725"/>
          <p14:tracePt t="87856" x="5200650" y="5038725"/>
          <p14:tracePt t="87871" x="5116513" y="5030788"/>
          <p14:tracePt t="87887" x="5056188" y="5030788"/>
          <p14:tracePt t="87909" x="4979988" y="5030788"/>
          <p14:tracePt t="87926" x="4929188" y="5048250"/>
          <p14:tracePt t="87940" x="4886325" y="5064125"/>
          <p14:tracePt t="87956" x="4860925" y="5091113"/>
          <p14:tracePt t="87971" x="4843463" y="5116513"/>
          <p14:tracePt t="87987" x="4835525" y="5149850"/>
          <p14:tracePt t="88009" x="4835525" y="5226050"/>
          <p14:tracePt t="88025" x="4843463" y="5302250"/>
          <p14:tracePt t="88041" x="4894263" y="5370513"/>
          <p14:tracePt t="88057" x="4972050" y="5430838"/>
          <p14:tracePt t="88072" x="5081588" y="5497513"/>
          <p14:tracePt t="88087" x="5200650" y="5557838"/>
          <p14:tracePt t="88094" x="5251450" y="5583238"/>
          <p14:tracePt t="88110" x="5395913" y="5626100"/>
          <p14:tracePt t="88125" x="5557838" y="5659438"/>
          <p14:tracePt t="88142" x="5761038" y="5668963"/>
          <p14:tracePt t="88157" x="5948363" y="5668963"/>
          <p14:tracePt t="88172" x="6059488" y="5668963"/>
          <p14:tracePt t="88188" x="6229350" y="5668963"/>
          <p14:tracePt t="88211" x="6510338" y="5668963"/>
          <p14:tracePt t="88226" x="6680200" y="5668963"/>
          <p14:tracePt t="88241" x="6840538" y="5668963"/>
          <p14:tracePt t="88257" x="6951663" y="5668963"/>
          <p14:tracePt t="88272" x="7129463" y="5651500"/>
          <p14:tracePt t="88289" x="7273925" y="5651500"/>
          <p14:tracePt t="88295" x="7299325" y="5651500"/>
          <p14:tracePt t="88311" x="7435850" y="5634038"/>
          <p14:tracePt t="88326" x="7572375" y="5626100"/>
          <p14:tracePt t="88342" x="7691438" y="5583238"/>
          <p14:tracePt t="88357" x="7724775" y="5575300"/>
          <p14:tracePt t="88372" x="7793038" y="5557838"/>
          <p14:tracePt t="88389" x="7843838" y="5540375"/>
          <p14:tracePt t="88411" x="7869238" y="5532438"/>
          <p14:tracePt t="88427" x="7869238" y="5524500"/>
          <p14:tracePt t="88442" x="7877175" y="5507038"/>
          <p14:tracePt t="88458" x="7886700" y="5472113"/>
          <p14:tracePt t="88473" x="7886700" y="5438775"/>
          <p14:tracePt t="88490" x="7886700" y="5405438"/>
          <p14:tracePt t="88511" x="7851775" y="5362575"/>
          <p14:tracePt t="88527" x="7793038" y="5302250"/>
          <p14:tracePt t="88542" x="7656513" y="5243513"/>
          <p14:tracePt t="88558" x="7478713" y="5183188"/>
          <p14:tracePt t="88574" x="7273925" y="5149850"/>
          <p14:tracePt t="88589" x="7019925" y="5116513"/>
          <p14:tracePt t="88595" x="6865938" y="5116513"/>
          <p14:tracePt t="88611" x="6569075" y="5106988"/>
          <p14:tracePt t="88627" x="6229350" y="5106988"/>
          <p14:tracePt t="88642" x="6016625" y="5106988"/>
          <p14:tracePt t="88658" x="5821363" y="5106988"/>
          <p14:tracePt t="88674" x="5600700" y="5132388"/>
          <p14:tracePt t="88689" x="5514975" y="5141913"/>
          <p14:tracePt t="88712" x="5362575" y="5167313"/>
          <p14:tracePt t="88727" x="5302250" y="5175250"/>
          <p14:tracePt t="88743" x="5226050" y="5192713"/>
          <p14:tracePt t="88759" x="5192713" y="5200650"/>
          <p14:tracePt t="88774" x="5157788" y="5218113"/>
          <p14:tracePt t="88789" x="5149850" y="5226050"/>
          <p14:tracePt t="88796" x="5141913" y="5226050"/>
          <p14:tracePt t="88812" x="5124450" y="5235575"/>
          <p14:tracePt t="88827" x="5116513" y="5251450"/>
          <p14:tracePt t="88843" x="5106988" y="5276850"/>
          <p14:tracePt t="88859" x="5099050" y="5327650"/>
          <p14:tracePt t="88874" x="5099050" y="5380038"/>
          <p14:tracePt t="88889" x="5099050" y="5395913"/>
          <p14:tracePt t="88912" x="5141913" y="5464175"/>
          <p14:tracePt t="88928" x="5192713" y="5497513"/>
          <p14:tracePt t="88943" x="5302250" y="5557838"/>
          <p14:tracePt t="88960" x="5421313" y="5600700"/>
          <p14:tracePt t="88975" x="5514975" y="5626100"/>
          <p14:tracePt t="88990" x="5659438" y="5641975"/>
          <p14:tracePt t="89012" x="5905500" y="5651500"/>
          <p14:tracePt t="89028" x="6076950" y="5651500"/>
          <p14:tracePt t="89044" x="6246813" y="5651500"/>
          <p14:tracePt t="89060" x="6373813" y="5651500"/>
          <p14:tracePt t="89075" x="6457950" y="5651500"/>
          <p14:tracePt t="89091" x="6637338" y="5626100"/>
          <p14:tracePt t="89097" x="6738938" y="5616575"/>
          <p14:tracePt t="89112" x="6891338" y="5608638"/>
          <p14:tracePt t="89129" x="7070725" y="5583238"/>
          <p14:tracePt t="89144" x="7172325" y="5575300"/>
          <p14:tracePt t="89160" x="7223125" y="5565775"/>
          <p14:tracePt t="89175" x="7283450" y="5557838"/>
          <p14:tracePt t="89191" x="7392988" y="5557838"/>
          <p14:tracePt t="89214" x="7537450" y="5549900"/>
          <p14:tracePt t="89229" x="7639050" y="5549900"/>
          <p14:tracePt t="89244" x="7699375" y="5540375"/>
          <p14:tracePt t="89260" x="7742238" y="5532438"/>
          <p14:tracePt t="89275" x="7758113" y="5524500"/>
          <p14:tracePt t="89291" x="7767638" y="5524500"/>
          <p14:tracePt t="89297" x="7775575" y="5524500"/>
          <p14:tracePt t="89314" x="7783513" y="5497513"/>
          <p14:tracePt t="89330" x="7793038" y="5456238"/>
          <p14:tracePt t="89344" x="7793038" y="5370513"/>
          <p14:tracePt t="89360" x="7793038" y="5294313"/>
          <p14:tracePt t="89375" x="7767638" y="5192713"/>
          <p14:tracePt t="89391" x="7724775" y="5116513"/>
          <p14:tracePt t="89413" x="7673975" y="5056188"/>
          <p14:tracePt t="89430" x="7486650" y="5005388"/>
          <p14:tracePt t="89444" x="7377113" y="4997450"/>
          <p14:tracePt t="89460" x="7121525" y="4987925"/>
          <p14:tracePt t="89476" x="6916738" y="4987925"/>
          <p14:tracePt t="89491" x="6535738" y="4987925"/>
          <p14:tracePt t="89497" x="6348413" y="5013325"/>
          <p14:tracePt t="89513" x="6059488" y="5038725"/>
          <p14:tracePt t="89530" x="5846763" y="5073650"/>
          <p14:tracePt t="89545" x="5745163" y="5099050"/>
          <p14:tracePt t="89560" x="5659438" y="5124450"/>
          <p14:tracePt t="89577" x="5641975" y="5132388"/>
          <p14:tracePt t="89592" x="5626100" y="5141913"/>
          <p14:tracePt t="89614" x="5557838" y="5183188"/>
          <p14:tracePt t="89630" x="5524500" y="5208588"/>
          <p14:tracePt t="89645" x="5464175" y="5251450"/>
          <p14:tracePt t="89662" x="5405438" y="5286375"/>
          <p14:tracePt t="89676" x="5370513" y="5327650"/>
          <p14:tracePt t="89692" x="5337175" y="5353050"/>
          <p14:tracePt t="89716" x="5311775" y="5395913"/>
          <p14:tracePt t="89730" x="5302250" y="5430838"/>
          <p14:tracePt t="89746" x="5302250" y="5456238"/>
          <p14:tracePt t="89761" x="5302250" y="5489575"/>
          <p14:tracePt t="89777" x="5327650" y="5524500"/>
          <p14:tracePt t="89792" x="5362575" y="5549900"/>
          <p14:tracePt t="89815" x="5413375" y="5583238"/>
          <p14:tracePt t="89830" x="5507038" y="5608638"/>
          <p14:tracePt t="89846" x="5626100" y="5634038"/>
          <p14:tracePt t="89861" x="5745163" y="5651500"/>
          <p14:tracePt t="89876" x="5905500" y="5659438"/>
          <p14:tracePt t="89892" x="6092825" y="5684838"/>
          <p14:tracePt t="89915" x="6432550" y="5719763"/>
          <p14:tracePt t="89930" x="6611938" y="5735638"/>
          <p14:tracePt t="89946" x="6764338" y="5753100"/>
          <p14:tracePt t="89962" x="6865938" y="5761038"/>
          <p14:tracePt t="89963" x="6926263" y="5761038"/>
          <p14:tracePt t="89977" x="6969125" y="5770563"/>
          <p14:tracePt t="89998" x="7138988" y="5788025"/>
          <p14:tracePt t="90014" x="7205663" y="5795963"/>
          <p14:tracePt t="90030" x="7240588" y="5795963"/>
          <p14:tracePt t="90046" x="7258050" y="5803900"/>
          <p14:tracePt t="90061" x="7265988" y="5803900"/>
          <p14:tracePt t="90146" x="7291388" y="5803900"/>
          <p14:tracePt t="90162" x="7359650" y="5821363"/>
          <p14:tracePt t="90178" x="7453313" y="5829300"/>
          <p14:tracePt t="90193" x="7554913" y="5838825"/>
          <p14:tracePt t="90216" x="7691438" y="5940425"/>
          <p14:tracePt t="90231" x="7699375" y="6076950"/>
          <p14:tracePt t="90246" x="7699375" y="6169025"/>
          <p14:tracePt t="90394" x="7699375" y="6153150"/>
          <p14:tracePt t="90415" x="7707313" y="5915025"/>
          <p14:tracePt t="90431" x="7750175" y="5761038"/>
          <p14:tracePt t="90447" x="7750175" y="5735638"/>
          <p14:tracePt t="90462" x="7750175" y="5727700"/>
          <p14:tracePt t="90516" x="7742238" y="5727700"/>
          <p14:tracePt t="90531" x="7732713" y="5727700"/>
          <p14:tracePt t="90578" x="7724775" y="5727700"/>
          <p14:tracePt t="91117" x="7742238" y="5694363"/>
          <p14:tracePt t="91133" x="7800975" y="5659438"/>
          <p14:tracePt t="91149" x="7869238" y="5634038"/>
          <p14:tracePt t="91164" x="7902575" y="5626100"/>
          <p14:tracePt t="91180" x="7945438" y="5608638"/>
          <p14:tracePt t="91195" x="7962900" y="5591175"/>
          <p14:tracePt t="91349" x="7996238" y="5575300"/>
          <p14:tracePt t="91364" x="8031163" y="5549900"/>
          <p14:tracePt t="91381" x="8074025" y="5524500"/>
          <p14:tracePt t="91397" x="8107363" y="5497513"/>
          <p14:tracePt t="91418" x="8158163" y="5472113"/>
          <p14:tracePt t="91433" x="8201025" y="5446713"/>
          <p14:tracePt t="91449" x="8251825" y="5413375"/>
          <p14:tracePt t="91465" x="8310563" y="5387975"/>
          <p14:tracePt t="91480" x="8378825" y="5353050"/>
          <p14:tracePt t="91496" x="8439150" y="5327650"/>
          <p14:tracePt t="91502" x="8472488" y="5319713"/>
          <p14:tracePt t="91518" x="8548688" y="5286375"/>
          <p14:tracePt t="91534" x="8634413" y="5260975"/>
          <p14:tracePt t="91549" x="8761413" y="5208588"/>
          <p14:tracePt t="91565" x="8855075" y="5167313"/>
          <p14:tracePt t="91580" x="8931275" y="5124450"/>
          <p14:tracePt t="91596" x="9042400" y="50736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817513C-4244-4E3E-9B89-77A11A037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681" y="414106"/>
            <a:ext cx="8148638" cy="823913"/>
          </a:xfrm>
        </p:spPr>
        <p:txBody>
          <a:bodyPr/>
          <a:lstStyle/>
          <a:p>
            <a:pPr eaLnBrk="1" hangingPunct="1">
              <a:buSzPct val="15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Conjugated aliphatic compounds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D97B783-54DC-4073-92CE-B6EAF5D3E5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700213"/>
            <a:ext cx="8280400" cy="2592387"/>
          </a:xfrm>
        </p:spPr>
        <p:txBody>
          <a:bodyPr>
            <a:normAutofit fontScale="92500" lnSpcReduction="10000"/>
          </a:bodyPr>
          <a:lstStyle/>
          <a:p>
            <a:pPr marL="647700" lvl="1" indent="-457200"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onjugated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π→π</a:t>
            </a:r>
            <a:r>
              <a:rPr lang="en-US" altLang="zh-CN" sz="2400" b="1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ransition, so-called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 band</a:t>
            </a:r>
          </a:p>
          <a:p>
            <a:pPr marL="647700" lvl="1" indent="-457200"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 band: </a:t>
            </a:r>
            <a:r>
              <a:rPr kumimoji="1"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igh absorption intensity</a:t>
            </a:r>
            <a:r>
              <a:rPr kumimoji="1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ax</a:t>
            </a:r>
            <a:r>
              <a:rPr kumimoji="1"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≥1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</a:t>
            </a:r>
          </a:p>
          <a:p>
            <a:pPr marL="647700" lvl="1" indent="-457200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  <a:cs typeface="Arial" panose="020B0604020202020204" pitchFamily="34" charset="0"/>
              </a:rPr>
              <a:t>l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ax</a:t>
            </a:r>
            <a:r>
              <a:rPr kumimoji="1"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is related with </a:t>
            </a:r>
            <a:r>
              <a:rPr kumimoji="1"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onjugation length</a:t>
            </a:r>
            <a:r>
              <a:rPr kumimoji="1"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kumimoji="1" lang="en-US" altLang="zh-CN" sz="24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1 double bond ~ + 30 nm</a:t>
            </a:r>
          </a:p>
          <a:p>
            <a:pPr marL="647700" lvl="1" indent="-457200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here is n→π</a:t>
            </a:r>
            <a:r>
              <a:rPr lang="en-US" altLang="zh-CN" sz="2400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, but covered by π→π</a:t>
            </a:r>
            <a:r>
              <a:rPr lang="en-US" altLang="zh-CN" sz="2400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* 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and since its weak intensity</a:t>
            </a:r>
            <a:endParaRPr lang="zh-CN" altLang="en-US" sz="24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6628" name="日期占位符 5">
            <a:extLst>
              <a:ext uri="{FF2B5EF4-FFF2-40B4-BE49-F238E27FC236}">
                <a16:creationId xmlns:a16="http://schemas.microsoft.com/office/drawing/2014/main" id="{B69FB756-8610-4489-A11B-85726FC187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DCE20D-6EF1-49DB-81DF-B87805F79746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6629" name="灯片编号占位符 4">
            <a:extLst>
              <a:ext uri="{FF2B5EF4-FFF2-40B4-BE49-F238E27FC236}">
                <a16:creationId xmlns:a16="http://schemas.microsoft.com/office/drawing/2014/main" id="{C274A605-797C-4092-98F1-6947C6A4B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E6D2BF-1E93-4F87-8403-64D62B0D4FBC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CF8AC56-FC54-4C8F-9F01-D0739942F3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163"/>
    </mc:Choice>
    <mc:Fallback>
      <p:transition spd="slow" advTm="581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966" x="8905875" y="1946275"/>
          <p14:tracePt t="7981" x="8685213" y="1963738"/>
          <p14:tracePt t="7997" x="8480425" y="1997075"/>
          <p14:tracePt t="8013" x="8226425" y="2047875"/>
          <p14:tracePt t="8028" x="8039100" y="2055813"/>
          <p14:tracePt t="8051" x="7810500" y="2055813"/>
          <p14:tracePt t="8066" x="7605713" y="2022475"/>
          <p14:tracePt t="8082" x="7435850" y="1989138"/>
          <p14:tracePt t="8097" x="7248525" y="1954213"/>
          <p14:tracePt t="8113" x="7053263" y="1920875"/>
          <p14:tracePt t="8128" x="6900863" y="1895475"/>
          <p14:tracePt t="8151" x="6746875" y="1870075"/>
          <p14:tracePt t="8166" x="6654800" y="1852613"/>
          <p14:tracePt t="8182" x="6492875" y="1809750"/>
          <p14:tracePt t="8197" x="6416675" y="1784350"/>
          <p14:tracePt t="8213" x="6211888" y="1758950"/>
          <p14:tracePt t="8229" x="6024563" y="1725613"/>
          <p14:tracePt t="8251" x="5565775" y="1700213"/>
          <p14:tracePt t="8266" x="5167313" y="1682750"/>
          <p14:tracePt t="8282" x="4810125" y="1682750"/>
          <p14:tracePt t="8298" x="4538663" y="1690688"/>
          <p14:tracePt t="8313" x="4146550" y="1733550"/>
          <p14:tracePt t="8329" x="3773488" y="1784350"/>
          <p14:tracePt t="8352" x="3355975" y="1819275"/>
          <p14:tracePt t="8367" x="3289300" y="1827213"/>
          <p14:tracePt t="8383" x="3144838" y="1827213"/>
          <p14:tracePt t="8398" x="3000375" y="1827213"/>
          <p14:tracePt t="8414" x="2914650" y="1827213"/>
          <p14:tracePt t="8429" x="2820988" y="1827213"/>
          <p14:tracePt t="8452" x="2727325" y="1827213"/>
          <p14:tracePt t="8467" x="2643188" y="1827213"/>
          <p14:tracePt t="8483" x="2557463" y="1827213"/>
          <p14:tracePt t="8498" x="2387600" y="1827213"/>
          <p14:tracePt t="8515" x="2260600" y="1827213"/>
          <p14:tracePt t="8529" x="2055813" y="1827213"/>
          <p14:tracePt t="8536" x="1946275" y="1819275"/>
          <p14:tracePt t="8552" x="1903413" y="1819275"/>
          <p14:tracePt t="8567" x="1725613" y="1793875"/>
          <p14:tracePt t="8583" x="1555750" y="1784350"/>
          <p14:tracePt t="8598" x="1368425" y="1766888"/>
          <p14:tracePt t="8614" x="1181100" y="1751013"/>
          <p14:tracePt t="8630" x="1054100" y="1751013"/>
          <p14:tracePt t="8652" x="884238" y="1751013"/>
          <p14:tracePt t="8668" x="765175" y="1751013"/>
          <p14:tracePt t="8684" x="679450" y="1751013"/>
          <p14:tracePt t="8699" x="595313" y="1751013"/>
          <p14:tracePt t="8715" x="544513" y="1751013"/>
          <p14:tracePt t="8730" x="534988" y="1751013"/>
          <p14:tracePt t="8737" x="527050" y="1758950"/>
          <p14:tracePt t="8752" x="519113" y="1758950"/>
          <p14:tracePt t="8783" x="509588" y="1776413"/>
          <p14:tracePt t="8799" x="492125" y="1809750"/>
          <p14:tracePt t="8814" x="484188" y="1852613"/>
          <p14:tracePt t="8830" x="476250" y="1903413"/>
          <p14:tracePt t="8853" x="466725" y="1946275"/>
          <p14:tracePt t="8869" x="466725" y="1971675"/>
          <p14:tracePt t="8884" x="466725" y="1989138"/>
          <p14:tracePt t="8900" x="466725" y="2014538"/>
          <p14:tracePt t="8915" x="466725" y="2022475"/>
          <p14:tracePt t="8930" x="466725" y="2047875"/>
          <p14:tracePt t="8953" x="484188" y="2073275"/>
          <p14:tracePt t="8968" x="492125" y="2073275"/>
          <p14:tracePt t="8984" x="519113" y="2098675"/>
          <p14:tracePt t="9000" x="527050" y="2108200"/>
          <p14:tracePt t="9015" x="534988" y="2108200"/>
          <p14:tracePt t="9253" x="534988" y="2116138"/>
          <p14:tracePt t="9270" x="544513" y="2124075"/>
          <p14:tracePt t="9285" x="544513" y="2133600"/>
          <p14:tracePt t="9301" x="552450" y="2133600"/>
          <p14:tracePt t="9316" x="560388" y="2133600"/>
          <p14:tracePt t="9353" x="577850" y="2149475"/>
          <p14:tracePt t="9369" x="585788" y="2149475"/>
          <p14:tracePt t="9400" x="595313" y="2159000"/>
          <p14:tracePt t="9532" x="603250" y="2159000"/>
          <p14:tracePt t="9555" x="611188" y="2159000"/>
          <p14:tracePt t="9569" x="620713" y="2159000"/>
          <p14:tracePt t="9585" x="628650" y="2159000"/>
          <p14:tracePt t="9632" x="636588" y="2159000"/>
          <p14:tracePt t="9786" x="646113" y="2159000"/>
          <p14:tracePt t="9801" x="688975" y="2166938"/>
          <p14:tracePt t="9818" x="730250" y="2166938"/>
          <p14:tracePt t="9833" x="808038" y="2166938"/>
          <p14:tracePt t="9855" x="935038" y="2166938"/>
          <p14:tracePt t="9870" x="1044575" y="2166938"/>
          <p14:tracePt t="9886" x="1147763" y="2166938"/>
          <p14:tracePt t="9903" x="1231900" y="2166938"/>
          <p14:tracePt t="9918" x="1368425" y="2166938"/>
          <p14:tracePt t="9935" x="1444625" y="2166938"/>
          <p14:tracePt t="9940" x="1477963" y="2159000"/>
          <p14:tracePt t="9955" x="1520825" y="2159000"/>
          <p14:tracePt t="9971" x="1555750" y="2159000"/>
          <p14:tracePt t="9987" x="1589088" y="2159000"/>
          <p14:tracePt t="10002" x="1614488" y="2159000"/>
          <p14:tracePt t="10017" x="1690688" y="2159000"/>
          <p14:tracePt t="10034" x="1766888" y="2166938"/>
          <p14:tracePt t="10055" x="1860550" y="2184400"/>
          <p14:tracePt t="10071" x="1920875" y="2192338"/>
          <p14:tracePt t="10086" x="1963738" y="2192338"/>
          <p14:tracePt t="10102" x="2030413" y="2200275"/>
          <p14:tracePt t="10118" x="2098675" y="2200275"/>
          <p14:tracePt t="10134" x="2149475" y="2200275"/>
          <p14:tracePt t="10155" x="2227263" y="2200275"/>
          <p14:tracePt t="10171" x="2286000" y="2192338"/>
          <p14:tracePt t="10187" x="2354263" y="2192338"/>
          <p14:tracePt t="10203" x="2405063" y="2184400"/>
          <p14:tracePt t="10218" x="2455863" y="2184400"/>
          <p14:tracePt t="10234" x="2498725" y="2184400"/>
          <p14:tracePt t="10241" x="2524125" y="2184400"/>
          <p14:tracePt t="10256" x="2557463" y="2184400"/>
          <p14:tracePt t="10272" x="2600325" y="2184400"/>
          <p14:tracePt t="10287" x="2625725" y="2184400"/>
          <p14:tracePt t="10303" x="2651125" y="2184400"/>
          <p14:tracePt t="10356" x="2660650" y="2184400"/>
          <p14:tracePt t="10403" x="2676525" y="2184400"/>
          <p14:tracePt t="10419" x="2701925" y="2184400"/>
          <p14:tracePt t="10434" x="2719388" y="2184400"/>
          <p14:tracePt t="10441" x="2727325" y="2184400"/>
          <p14:tracePt t="10456" x="2736850" y="2184400"/>
          <p14:tracePt t="10472" x="2744788" y="2184400"/>
          <p14:tracePt t="10488" x="2752725" y="2184400"/>
          <p14:tracePt t="10890" x="2778125" y="2184400"/>
          <p14:tracePt t="10904" x="2795588" y="2184400"/>
          <p14:tracePt t="10921" x="2830513" y="2184400"/>
          <p14:tracePt t="10936" x="2871788" y="2184400"/>
          <p14:tracePt t="10942" x="2889250" y="2184400"/>
          <p14:tracePt t="10957" x="2922588" y="2184400"/>
          <p14:tracePt t="10973" x="2957513" y="2184400"/>
          <p14:tracePt t="10989" x="2982913" y="2184400"/>
          <p14:tracePt t="11005" x="2990850" y="2192338"/>
          <p14:tracePt t="11020" x="3000375" y="2192338"/>
          <p14:tracePt t="11035" x="3008313" y="2192338"/>
          <p14:tracePt t="11074" x="3016250" y="2192338"/>
          <p14:tracePt t="11089" x="3025775" y="2192338"/>
          <p14:tracePt t="11105" x="3033713" y="2192338"/>
          <p14:tracePt t="11121" x="3041650" y="2192338"/>
          <p14:tracePt t="11336" x="3059113" y="2192338"/>
          <p14:tracePt t="11358" x="3094038" y="2192338"/>
          <p14:tracePt t="11375" x="3119438" y="2192338"/>
          <p14:tracePt t="11390" x="3152775" y="2192338"/>
          <p14:tracePt t="11406" x="3178175" y="2200275"/>
          <p14:tracePt t="11421" x="3195638" y="2200275"/>
          <p14:tracePt t="11438" x="3203575" y="2200275"/>
          <p14:tracePt t="11459" x="3221038" y="2200275"/>
          <p14:tracePt t="11490" x="3228975" y="2200275"/>
          <p14:tracePt t="11559" x="3238500" y="2200275"/>
          <p14:tracePt t="11574" x="3254375" y="2200275"/>
          <p14:tracePt t="11591" x="3271838" y="2200275"/>
          <p14:tracePt t="11606" x="3289300" y="2200275"/>
          <p14:tracePt t="11622" x="3305175" y="2209800"/>
          <p14:tracePt t="11638" x="3348038" y="2217738"/>
          <p14:tracePt t="11659" x="3382963" y="2217738"/>
          <p14:tracePt t="11675" x="3416300" y="2227263"/>
          <p14:tracePt t="11690" x="3459163" y="2227263"/>
          <p14:tracePt t="11706" x="3492500" y="2227263"/>
          <p14:tracePt t="11722" x="3509963" y="2227263"/>
          <p14:tracePt t="11737" x="3517900" y="2227263"/>
          <p14:tracePt t="11759" x="3535363" y="2227263"/>
          <p14:tracePt t="11775" x="3543300" y="2227263"/>
          <p14:tracePt t="11791" x="3586163" y="2227263"/>
          <p14:tracePt t="11806" x="3603625" y="2235200"/>
          <p14:tracePt t="11822" x="3629025" y="2235200"/>
          <p14:tracePt t="11838" x="3646488" y="2235200"/>
          <p14:tracePt t="11860" x="3662363" y="2243138"/>
          <p14:tracePt t="11875" x="3697288" y="2243138"/>
          <p14:tracePt t="11891" x="3722688" y="2243138"/>
          <p14:tracePt t="11906" x="3748088" y="2243138"/>
          <p14:tracePt t="11923" x="3763963" y="2243138"/>
          <p14:tracePt t="11938" x="3790950" y="2243138"/>
          <p14:tracePt t="11945" x="3798888" y="2243138"/>
          <p14:tracePt t="11960" x="3824288" y="2243138"/>
          <p14:tracePt t="11975" x="3849688" y="2243138"/>
          <p14:tracePt t="11992" x="3883025" y="2243138"/>
          <p14:tracePt t="12008" x="3917950" y="2243138"/>
          <p14:tracePt t="12023" x="3951288" y="2243138"/>
          <p14:tracePt t="12038" x="3994150" y="2243138"/>
          <p14:tracePt t="12060" x="4037013" y="2243138"/>
          <p14:tracePt t="12076" x="4070350" y="2243138"/>
          <p14:tracePt t="12091" x="4121150" y="2243138"/>
          <p14:tracePt t="12107" x="4164013" y="2243138"/>
          <p14:tracePt t="12123" x="4197350" y="2243138"/>
          <p14:tracePt t="12138" x="4240213" y="2243138"/>
          <p14:tracePt t="12145" x="4265613" y="2243138"/>
          <p14:tracePt t="12161" x="4316413" y="2243138"/>
          <p14:tracePt t="12176" x="4351338" y="2243138"/>
          <p14:tracePt t="12192" x="4384675" y="2243138"/>
          <p14:tracePt t="12208" x="4394200" y="2243138"/>
          <p14:tracePt t="12223" x="4402138" y="2243138"/>
          <p14:tracePt t="12239" x="4410075" y="2243138"/>
          <p14:tracePt t="12261" x="4435475" y="2243138"/>
          <p14:tracePt t="12277" x="4460875" y="2243138"/>
          <p14:tracePt t="12293" x="4478338" y="2243138"/>
          <p14:tracePt t="12308" x="4495800" y="2243138"/>
          <p14:tracePt t="12324" x="4521200" y="2243138"/>
          <p14:tracePt t="12339" x="4546600" y="2243138"/>
          <p14:tracePt t="12345" x="4554538" y="2243138"/>
          <p14:tracePt t="12361" x="4579938" y="2243138"/>
          <p14:tracePt t="12377" x="4605338" y="2243138"/>
          <p14:tracePt t="12393" x="4622800" y="2243138"/>
          <p14:tracePt t="12408" x="4640263" y="2243138"/>
          <p14:tracePt t="12424" x="4648200" y="2243138"/>
          <p14:tracePt t="12442" x="4691063" y="2243138"/>
          <p14:tracePt t="12461" x="4708525" y="2243138"/>
          <p14:tracePt t="12477" x="4733925" y="2243138"/>
          <p14:tracePt t="12493" x="4759325" y="2243138"/>
          <p14:tracePt t="12509" x="4775200" y="2243138"/>
          <p14:tracePt t="12524" x="4792663" y="2243138"/>
          <p14:tracePt t="12540" x="4810125" y="2243138"/>
          <p14:tracePt t="12562" x="4818063" y="2243138"/>
          <p14:tracePt t="12593" x="4835525" y="2243138"/>
          <p14:tracePt t="12609" x="4843463" y="2243138"/>
          <p14:tracePt t="12624" x="4852988" y="2243138"/>
          <p14:tracePt t="12639" x="4860925" y="2243138"/>
          <p14:tracePt t="14181" x="4894263" y="2243138"/>
          <p14:tracePt t="14196" x="4946650" y="2243138"/>
          <p14:tracePt t="14212" x="5022850" y="2243138"/>
          <p14:tracePt t="14228" x="5091113" y="2243138"/>
          <p14:tracePt t="14243" x="5192713" y="2243138"/>
          <p14:tracePt t="14267" x="5319713" y="2243138"/>
          <p14:tracePt t="14281" x="5353050" y="2243138"/>
          <p14:tracePt t="14297" x="5421313" y="2243138"/>
          <p14:tracePt t="14312" x="5497513" y="2243138"/>
          <p14:tracePt t="14328" x="5557838" y="2235200"/>
          <p14:tracePt t="14344" x="5651500" y="2227263"/>
          <p14:tracePt t="14351" x="5727700" y="2217738"/>
          <p14:tracePt t="14366" x="5829300" y="2217738"/>
          <p14:tracePt t="14381" x="5932488" y="2200275"/>
          <p14:tracePt t="14398" x="6042025" y="2200275"/>
          <p14:tracePt t="14414" x="6110288" y="2192338"/>
          <p14:tracePt t="14429" x="6237288" y="2192338"/>
          <p14:tracePt t="14447" x="6297613" y="2192338"/>
          <p14:tracePt t="14467" x="6381750" y="2192338"/>
          <p14:tracePt t="14482" x="6467475" y="2192338"/>
          <p14:tracePt t="14498" x="6492875" y="2192338"/>
          <p14:tracePt t="14514" x="6577013" y="2192338"/>
          <p14:tracePt t="14529" x="6654800" y="2192338"/>
          <p14:tracePt t="14544" x="6738938" y="2192338"/>
          <p14:tracePt t="14551" x="6799263" y="2184400"/>
          <p14:tracePt t="14567" x="6875463" y="2184400"/>
          <p14:tracePt t="14582" x="6951663" y="2184400"/>
          <p14:tracePt t="14597" x="7002463" y="2184400"/>
          <p14:tracePt t="14614" x="7061200" y="2184400"/>
          <p14:tracePt t="14629" x="7129463" y="2184400"/>
          <p14:tracePt t="14645" x="7232650" y="2184400"/>
          <p14:tracePt t="14667" x="7291388" y="2174875"/>
          <p14:tracePt t="14683" x="7342188" y="2174875"/>
          <p14:tracePt t="14698" x="7385050" y="2166938"/>
          <p14:tracePt t="14714" x="7418388" y="2166938"/>
          <p14:tracePt t="14729" x="7435850" y="2159000"/>
          <p14:tracePt t="14745" x="7443788" y="2159000"/>
          <p14:tracePt t="14782" x="7453313" y="2149475"/>
          <p14:tracePt t="14798" x="7461250" y="2149475"/>
          <p14:tracePt t="14814" x="7461250" y="2141538"/>
          <p14:tracePt t="14830" x="7478713" y="2141538"/>
          <p14:tracePt t="14845" x="7486650" y="2133600"/>
          <p14:tracePt t="14851" x="7486650" y="2124075"/>
          <p14:tracePt t="14867" x="7494588" y="2108200"/>
          <p14:tracePt t="14882" x="7504113" y="2082800"/>
          <p14:tracePt t="14899" x="7504113" y="2039938"/>
          <p14:tracePt t="14914" x="7504113" y="2014538"/>
          <p14:tracePt t="14930" x="7504113" y="1997075"/>
          <p14:tracePt t="14946" x="7504113" y="1979613"/>
          <p14:tracePt t="14969" x="7504113" y="1911350"/>
          <p14:tracePt t="14984" x="7486650" y="1860550"/>
          <p14:tracePt t="14999" x="7453313" y="1784350"/>
          <p14:tracePt t="15015" x="7402513" y="1708150"/>
          <p14:tracePt t="15030" x="7308850" y="1631950"/>
          <p14:tracePt t="15046" x="7273925" y="1606550"/>
          <p14:tracePt t="15052" x="7197725" y="1563688"/>
          <p14:tracePt t="15068" x="7088188" y="1512888"/>
          <p14:tracePt t="15084" x="6977063" y="1477963"/>
          <p14:tracePt t="15099" x="6908800" y="1462088"/>
          <p14:tracePt t="15115" x="6865938" y="1452563"/>
          <p14:tracePt t="15131" x="6799263" y="1444625"/>
          <p14:tracePt t="15146" x="6746875" y="1444625"/>
          <p14:tracePt t="15168" x="6637338" y="1436688"/>
          <p14:tracePt t="15184" x="6577013" y="1436688"/>
          <p14:tracePt t="15199" x="6535738" y="1436688"/>
          <p14:tracePt t="15214" x="6467475" y="1436688"/>
          <p14:tracePt t="15230" x="6373813" y="1436688"/>
          <p14:tracePt t="15246" x="6229350" y="1452563"/>
          <p14:tracePt t="15253" x="6153150" y="1462088"/>
          <p14:tracePt t="15268" x="6034088" y="1477963"/>
          <p14:tracePt t="15284" x="5915025" y="1520825"/>
          <p14:tracePt t="15300" x="5854700" y="1546225"/>
          <p14:tracePt t="15316" x="5821363" y="1571625"/>
          <p14:tracePt t="15330" x="5795963" y="1581150"/>
          <p14:tracePt t="15346" x="5795963" y="1597025"/>
          <p14:tracePt t="15369" x="5788025" y="1614488"/>
          <p14:tracePt t="15385" x="5788025" y="1631950"/>
          <p14:tracePt t="15400" x="5778500" y="1657350"/>
          <p14:tracePt t="15416" x="5770563" y="1690688"/>
          <p14:tracePt t="15431" x="5770563" y="1708150"/>
          <p14:tracePt t="15448" x="5770563" y="1741488"/>
          <p14:tracePt t="15469" x="5761038" y="1801813"/>
          <p14:tracePt t="15484" x="5761038" y="1844675"/>
          <p14:tracePt t="15500" x="5761038" y="1895475"/>
          <p14:tracePt t="15516" x="5761038" y="1920875"/>
          <p14:tracePt t="15531" x="5761038" y="1938338"/>
          <p14:tracePt t="15547" x="5770563" y="1954213"/>
          <p14:tracePt t="15555" x="5778500" y="1954213"/>
          <p14:tracePt t="15569" x="5778500" y="1963738"/>
          <p14:tracePt t="15600" x="5778500" y="1971675"/>
          <p14:tracePt t="15616" x="5778500" y="1979613"/>
          <p14:tracePt t="15631" x="5788025" y="1997075"/>
          <p14:tracePt t="15647" x="5788025" y="2005013"/>
          <p14:tracePt t="15669" x="5795963" y="2005013"/>
          <p14:tracePt t="15769" x="5803900" y="2014538"/>
          <p14:tracePt t="15785" x="5838825" y="2039938"/>
          <p14:tracePt t="15800" x="5872163" y="2055813"/>
          <p14:tracePt t="15817" x="5922963" y="2090738"/>
          <p14:tracePt t="15832" x="5965825" y="2108200"/>
          <p14:tracePt t="15847" x="6049963" y="2141538"/>
          <p14:tracePt t="15869" x="6127750" y="2174875"/>
          <p14:tracePt t="15885" x="6186488" y="2192338"/>
          <p14:tracePt t="15902" x="6237288" y="2200275"/>
          <p14:tracePt t="15917" x="6254750" y="2200275"/>
          <p14:tracePt t="15933" x="6297613" y="2209800"/>
          <p14:tracePt t="15950" x="6356350" y="2217738"/>
          <p14:tracePt t="15970" x="6381750" y="2217738"/>
          <p14:tracePt t="15986" x="6424613" y="2217738"/>
          <p14:tracePt t="16002" x="6450013" y="2217738"/>
          <p14:tracePt t="16017" x="6510338" y="2217738"/>
          <p14:tracePt t="16032" x="6561138" y="2217738"/>
          <p14:tracePt t="16048" x="6611938" y="2217738"/>
          <p14:tracePt t="16054" x="6637338" y="2217738"/>
          <p14:tracePt t="16070" x="6688138" y="2209800"/>
          <p14:tracePt t="16085" x="6713538" y="2209800"/>
          <p14:tracePt t="16101" x="6764338" y="2200275"/>
          <p14:tracePt t="16117" x="6789738" y="2200275"/>
          <p14:tracePt t="16132" x="6832600" y="2200275"/>
          <p14:tracePt t="16148" x="6883400" y="2192338"/>
          <p14:tracePt t="16170" x="6943725" y="2184400"/>
          <p14:tracePt t="16186" x="6985000" y="2174875"/>
          <p14:tracePt t="16202" x="7035800" y="2159000"/>
          <p14:tracePt t="16217" x="7061200" y="2159000"/>
          <p14:tracePt t="16233" x="7096125" y="2141538"/>
          <p14:tracePt t="16248" x="7129463" y="2124075"/>
          <p14:tracePt t="16271" x="7154863" y="2116138"/>
          <p14:tracePt t="16287" x="7180263" y="2108200"/>
          <p14:tracePt t="16302" x="7240588" y="2090738"/>
          <p14:tracePt t="16317" x="7265988" y="2073275"/>
          <p14:tracePt t="16333" x="7283450" y="2065338"/>
          <p14:tracePt t="16349" x="7291388" y="2055813"/>
          <p14:tracePt t="16371" x="7308850" y="2030413"/>
          <p14:tracePt t="16387" x="7316788" y="2005013"/>
          <p14:tracePt t="16402" x="7316788" y="1979613"/>
          <p14:tracePt t="16418" x="7316788" y="1946275"/>
          <p14:tracePt t="16433" x="7316788" y="1920875"/>
          <p14:tracePt t="16449" x="7299325" y="1878013"/>
          <p14:tracePt t="16471" x="7273925" y="1835150"/>
          <p14:tracePt t="16486" x="7258050" y="1801813"/>
          <p14:tracePt t="16502" x="7232650" y="1784350"/>
          <p14:tracePt t="16518" x="7205663" y="1758950"/>
          <p14:tracePt t="16534" x="7154863" y="1733550"/>
          <p14:tracePt t="16549" x="7113588" y="1708150"/>
          <p14:tracePt t="16571" x="7010400" y="1674813"/>
          <p14:tracePt t="16587" x="6908800" y="1639888"/>
          <p14:tracePt t="16602" x="6824663" y="1622425"/>
          <p14:tracePt t="16618" x="6688138" y="1597025"/>
          <p14:tracePt t="16634" x="6602413" y="1581150"/>
          <p14:tracePt t="16650" x="6518275" y="1571625"/>
          <p14:tracePt t="16672" x="6323013" y="1563688"/>
          <p14:tracePt t="16687" x="6246813" y="1555750"/>
          <p14:tracePt t="16703" x="6186488" y="1555750"/>
          <p14:tracePt t="16718" x="6143625" y="1555750"/>
          <p14:tracePt t="16734" x="6102350" y="1555750"/>
          <p14:tracePt t="16749" x="6076950" y="1555750"/>
          <p14:tracePt t="16756" x="6067425" y="1555750"/>
          <p14:tracePt t="16772" x="6049963" y="1563688"/>
          <p14:tracePt t="16788" x="6042025" y="1563688"/>
          <p14:tracePt t="16803" x="6016625" y="1589088"/>
          <p14:tracePt t="16819" x="6008688" y="1589088"/>
          <p14:tracePt t="16834" x="5983288" y="1631950"/>
          <p14:tracePt t="16851" x="5957888" y="1657350"/>
          <p14:tracePt t="16873" x="5932488" y="1716088"/>
          <p14:tracePt t="16888" x="5922963" y="1751013"/>
          <p14:tracePt t="16904" x="5915025" y="1784350"/>
          <p14:tracePt t="16920" x="5905500" y="1809750"/>
          <p14:tracePt t="16935" x="5905500" y="1835150"/>
          <p14:tracePt t="16952" x="5905500" y="1852613"/>
          <p14:tracePt t="16957" x="5905500" y="1860550"/>
          <p14:tracePt t="16973" x="5905500" y="1870075"/>
          <p14:tracePt t="16988" x="5905500" y="1885950"/>
          <p14:tracePt t="17005" x="5905500" y="1903413"/>
          <p14:tracePt t="17035" x="5915025" y="1920875"/>
          <p14:tracePt t="17051" x="5922963" y="1928813"/>
          <p14:tracePt t="17073" x="5957888" y="1954213"/>
          <p14:tracePt t="17088" x="5983288" y="1971675"/>
          <p14:tracePt t="17103" x="6016625" y="1989138"/>
          <p14:tracePt t="17120" x="6042025" y="1997075"/>
          <p14:tracePt t="17135" x="6092825" y="2022475"/>
          <p14:tracePt t="17150" x="6135688" y="2039938"/>
          <p14:tracePt t="17173" x="6194425" y="2055813"/>
          <p14:tracePt t="17188" x="6254750" y="2065338"/>
          <p14:tracePt t="17204" x="6313488" y="2082800"/>
          <p14:tracePt t="17220" x="6399213" y="2090738"/>
          <p14:tracePt t="17235" x="6450013" y="2098675"/>
          <p14:tracePt t="17251" x="6543675" y="2116138"/>
          <p14:tracePt t="17258" x="6561138" y="2116138"/>
          <p14:tracePt t="17273" x="6619875" y="2116138"/>
          <p14:tracePt t="17289" x="6688138" y="2116138"/>
          <p14:tracePt t="17305" x="6731000" y="2116138"/>
          <p14:tracePt t="17320" x="6764338" y="2116138"/>
          <p14:tracePt t="17336" x="6807200" y="2116138"/>
          <p14:tracePt t="17351" x="6824663" y="2116138"/>
          <p14:tracePt t="17373" x="6875463" y="2108200"/>
          <p14:tracePt t="17389" x="6916738" y="2108200"/>
          <p14:tracePt t="17405" x="6951663" y="2098675"/>
          <p14:tracePt t="17421" x="6994525" y="2090738"/>
          <p14:tracePt t="17436" x="7019925" y="2090738"/>
          <p14:tracePt t="17453" x="7035800" y="2090738"/>
          <p14:tracePt t="17458" x="7045325" y="2090738"/>
          <p14:tracePt t="17474" x="7061200" y="2090738"/>
          <p14:tracePt t="17490" x="7096125" y="2082800"/>
          <p14:tracePt t="17505" x="7113588" y="2082800"/>
          <p14:tracePt t="17521" x="7129463" y="2082800"/>
          <p14:tracePt t="17536" x="7146925" y="2082800"/>
          <p14:tracePt t="17552" x="7154863" y="2082800"/>
          <p14:tracePt t="17574" x="7172325" y="2082800"/>
          <p14:tracePt t="17590" x="7197725" y="2082800"/>
          <p14:tracePt t="17606" x="7205663" y="2082800"/>
          <p14:tracePt t="17621" x="7215188" y="2082800"/>
          <p14:tracePt t="17975" x="7232650" y="2082800"/>
          <p14:tracePt t="17990" x="7324725" y="2082800"/>
          <p14:tracePt t="18006" x="7469188" y="2098675"/>
          <p14:tracePt t="18021" x="7656513" y="2124075"/>
          <p14:tracePt t="18037" x="7843838" y="2133600"/>
          <p14:tracePt t="18054" x="7988300" y="2159000"/>
          <p14:tracePt t="18075" x="8107363" y="2166938"/>
          <p14:tracePt t="18091" x="8140700" y="2174875"/>
          <p14:tracePt t="18106" x="8158163" y="2174875"/>
          <p14:tracePt t="18206" x="8158163" y="2184400"/>
          <p14:tracePt t="18254" x="8158163" y="2209800"/>
          <p14:tracePt t="18276" x="8150225" y="2252663"/>
          <p14:tracePt t="18291" x="8115300" y="2286000"/>
          <p14:tracePt t="18307" x="8047038" y="2319338"/>
          <p14:tracePt t="18322" x="7920038" y="2371725"/>
          <p14:tracePt t="18338" x="7707313" y="2422525"/>
          <p14:tracePt t="18354" x="7461250" y="2455863"/>
          <p14:tracePt t="18376" x="6815138" y="2541588"/>
          <p14:tracePt t="18391" x="6450013" y="2549525"/>
          <p14:tracePt t="18407" x="6110288" y="2574925"/>
          <p14:tracePt t="18423" x="5676900" y="2592388"/>
          <p14:tracePt t="18438" x="5380038" y="2600325"/>
          <p14:tracePt t="18454" x="4979988" y="2600325"/>
          <p14:tracePt t="18476" x="4495800" y="2633663"/>
          <p14:tracePt t="18492" x="4052888" y="2651125"/>
          <p14:tracePt t="18507" x="3646488" y="2660650"/>
          <p14:tracePt t="18523" x="3279775" y="2660650"/>
          <p14:tracePt t="18539" x="2949575" y="2660650"/>
          <p14:tracePt t="18554" x="2651125" y="2660650"/>
          <p14:tracePt t="18577" x="2268538" y="2660650"/>
          <p14:tracePt t="18592" x="2098675" y="2651125"/>
          <p14:tracePt t="18607" x="2039938" y="2651125"/>
          <p14:tracePt t="18623" x="1920875" y="2617788"/>
          <p14:tracePt t="18639" x="1801813" y="2600325"/>
          <p14:tracePt t="18654" x="1700213" y="2592388"/>
          <p14:tracePt t="18661" x="1682750" y="2582863"/>
          <p14:tracePt t="18677" x="1622425" y="2574925"/>
          <p14:tracePt t="18692" x="1581150" y="2574925"/>
          <p14:tracePt t="18708" x="1563688" y="2574925"/>
          <p14:tracePt t="18792" x="1546225" y="2574925"/>
          <p14:tracePt t="18808" x="1495425" y="2582863"/>
          <p14:tracePt t="18824" x="1452563" y="2592388"/>
          <p14:tracePt t="18839" x="1436688" y="2592388"/>
          <p14:tracePt t="18855" x="1419225" y="2600325"/>
          <p14:tracePt t="18925" x="1419225" y="2608263"/>
          <p14:tracePt t="18955" x="1462088" y="2617788"/>
          <p14:tracePt t="18977" x="1546225" y="2625725"/>
          <p14:tracePt t="18993" x="1665288" y="2643188"/>
          <p14:tracePt t="19009" x="1870075" y="2651125"/>
          <p14:tracePt t="19024" x="2065338" y="2668588"/>
          <p14:tracePt t="19040" x="2227263" y="2668588"/>
          <p14:tracePt t="19055" x="2371725" y="2676525"/>
          <p14:tracePt t="19078" x="2532063" y="2676525"/>
          <p14:tracePt t="19093" x="2600325" y="2676525"/>
          <p14:tracePt t="19109" x="2660650" y="2676525"/>
          <p14:tracePt t="19124" x="2711450" y="2676525"/>
          <p14:tracePt t="19140" x="2736850" y="2676525"/>
          <p14:tracePt t="19156" x="2770188" y="2676525"/>
          <p14:tracePt t="19178" x="2813050" y="2676525"/>
          <p14:tracePt t="19193" x="2863850" y="2676525"/>
          <p14:tracePt t="19209" x="2906713" y="2676525"/>
          <p14:tracePt t="19225" x="2965450" y="2676525"/>
          <p14:tracePt t="19240" x="3000375" y="2676525"/>
          <p14:tracePt t="19256" x="3025775" y="2676525"/>
          <p14:tracePt t="19278" x="3084513" y="2676525"/>
          <p14:tracePt t="19294" x="3094038" y="2676525"/>
          <p14:tracePt t="19294" x="3101975" y="2676525"/>
          <p14:tracePt t="19309" x="3109913" y="2676525"/>
          <p14:tracePt t="19325" x="3119438" y="2676525"/>
          <p14:tracePt t="19478" x="2990850" y="2719388"/>
          <p14:tracePt t="19494" x="2830513" y="2820988"/>
          <p14:tracePt t="19510" x="2778125" y="2855913"/>
          <p14:tracePt t="19695" x="2778125" y="2727325"/>
          <p14:tracePt t="19710" x="2813050" y="2592388"/>
          <p14:tracePt t="19726" x="2820988" y="2541588"/>
          <p14:tracePt t="19741" x="2863850" y="2532063"/>
          <p14:tracePt t="19757" x="2914650" y="2524125"/>
          <p14:tracePt t="19779" x="2932113" y="2524125"/>
          <p14:tracePt t="19795" x="2949575" y="2516188"/>
          <p14:tracePt t="19810" x="2974975" y="2516188"/>
          <p14:tracePt t="19826" x="3016250" y="2516188"/>
          <p14:tracePt t="19842" x="3041650" y="2516188"/>
          <p14:tracePt t="19857" x="3127375" y="2516188"/>
          <p14:tracePt t="19864" x="3152775" y="2516188"/>
          <p14:tracePt t="19879" x="3221038" y="2516188"/>
          <p14:tracePt t="19895" x="3297238" y="2516188"/>
          <p14:tracePt t="19911" x="3408363" y="2516188"/>
          <p14:tracePt t="19928" x="3484563" y="2516188"/>
          <p14:tracePt t="19943" x="3619500" y="2532063"/>
          <p14:tracePt t="19957" x="3671888" y="2532063"/>
          <p14:tracePt t="19980" x="3917950" y="2566988"/>
          <p14:tracePt t="19995" x="4037013" y="2582863"/>
          <p14:tracePt t="20011" x="4171950" y="2592388"/>
          <p14:tracePt t="20026" x="4275138" y="2600325"/>
          <p14:tracePt t="20042" x="4376738" y="2617788"/>
          <p14:tracePt t="20058" x="4452938" y="2625725"/>
          <p14:tracePt t="20064" x="4503738" y="2625725"/>
          <p14:tracePt t="20080" x="4564063" y="2625725"/>
          <p14:tracePt t="20096" x="4648200" y="2633663"/>
          <p14:tracePt t="20111" x="4691063" y="2633663"/>
          <p14:tracePt t="20128" x="4716463" y="2633663"/>
          <p14:tracePt t="20143" x="4733925" y="2643188"/>
          <p14:tracePt t="20180" x="4741863" y="2643188"/>
          <p14:tracePt t="20196" x="4749800" y="2643188"/>
          <p14:tracePt t="20211" x="4759325" y="2643188"/>
          <p14:tracePt t="20628" x="4775200" y="2643188"/>
          <p14:tracePt t="20644" x="4835525" y="2643188"/>
          <p14:tracePt t="20659" x="4903788" y="2651125"/>
          <p14:tracePt t="20681" x="4997450" y="2651125"/>
          <p14:tracePt t="20697" x="5056188" y="2660650"/>
          <p14:tracePt t="20713" x="5091113" y="2660650"/>
          <p14:tracePt t="20728" x="5124450" y="2668588"/>
          <p14:tracePt t="20744" x="5141913" y="2668588"/>
          <p14:tracePt t="20782" x="5167313" y="2668588"/>
          <p14:tracePt t="20797" x="5183188" y="2668588"/>
          <p14:tracePt t="20813" x="5200650" y="2668588"/>
          <p14:tracePt t="20828" x="5218113" y="2668588"/>
          <p14:tracePt t="20844" x="5235575" y="2668588"/>
          <p14:tracePt t="20860" x="5251450" y="2668588"/>
          <p14:tracePt t="20867" x="5260975" y="2668588"/>
          <p14:tracePt t="20882" x="5276850" y="2676525"/>
          <p14:tracePt t="20897" x="5286375" y="2676525"/>
          <p14:tracePt t="20915" x="5302250" y="2676525"/>
          <p14:tracePt t="20947" x="5319713" y="2676525"/>
          <p14:tracePt t="20960" x="5327650" y="2676525"/>
          <p14:tracePt t="20982" x="5362575" y="2676525"/>
          <p14:tracePt t="20998" x="5405438" y="2676525"/>
          <p14:tracePt t="21013" x="5438775" y="2676525"/>
          <p14:tracePt t="21030" x="5472113" y="2676525"/>
          <p14:tracePt t="21045" x="5524500" y="2676525"/>
          <p14:tracePt t="21061" x="5540375" y="2676525"/>
          <p14:tracePt t="21067" x="5549900" y="2676525"/>
          <p14:tracePt t="21885" x="5575300" y="2676525"/>
          <p14:tracePt t="21900" x="5626100" y="2676525"/>
          <p14:tracePt t="21917" x="5676900" y="2676525"/>
          <p14:tracePt t="21933" x="5745163" y="2676525"/>
          <p14:tracePt t="21948" x="5821363" y="2686050"/>
          <p14:tracePt t="21963" x="5864225" y="2686050"/>
          <p14:tracePt t="21985" x="5915025" y="2686050"/>
          <p14:tracePt t="22001" x="5940425" y="2686050"/>
          <p14:tracePt t="22016" x="5957888" y="2686050"/>
          <p14:tracePt t="22031" x="5973763" y="2693988"/>
          <p14:tracePt t="22047" x="5991225" y="2693988"/>
          <p14:tracePt t="22063" x="6016625" y="2693988"/>
          <p14:tracePt t="22069" x="6034088" y="2701925"/>
          <p14:tracePt t="22085" x="6059488" y="2701925"/>
          <p14:tracePt t="22100" x="6084888" y="2701925"/>
          <p14:tracePt t="22116" x="6118225" y="2701925"/>
          <p14:tracePt t="22132" x="6153150" y="2701925"/>
          <p14:tracePt t="22147" x="6194425" y="2701925"/>
          <p14:tracePt t="22163" x="6229350" y="2701925"/>
          <p14:tracePt t="22185" x="6288088" y="2701925"/>
          <p14:tracePt t="22201" x="6323013" y="2701925"/>
          <p14:tracePt t="22218" x="6356350" y="2701925"/>
          <p14:tracePt t="22236" x="6399213" y="2701925"/>
          <p14:tracePt t="22249" x="6424613" y="2701925"/>
          <p14:tracePt t="22263" x="6450013" y="2701925"/>
          <p14:tracePt t="22270" x="6475413" y="2701925"/>
          <p14:tracePt t="22286" x="6510338" y="2701925"/>
          <p14:tracePt t="22302" x="6535738" y="2701925"/>
          <p14:tracePt t="22317" x="6577013" y="2701925"/>
          <p14:tracePt t="22333" x="6602413" y="2701925"/>
          <p14:tracePt t="22350" x="6619875" y="2701925"/>
          <p14:tracePt t="22364" x="6637338" y="2701925"/>
          <p14:tracePt t="22386" x="6645275" y="2701925"/>
          <p14:tracePt t="26792" x="6611938" y="2736850"/>
          <p14:tracePt t="26808" x="6492875" y="2820988"/>
          <p14:tracePt t="26815" x="6442075" y="2863850"/>
          <p14:tracePt t="26830" x="6313488" y="2932113"/>
          <p14:tracePt t="26845" x="6143625" y="3033713"/>
          <p14:tracePt t="26862" x="5965825" y="3109913"/>
          <p14:tracePt t="26877" x="5864225" y="3170238"/>
          <p14:tracePt t="26893" x="5753100" y="3203575"/>
          <p14:tracePt t="26908" x="5659438" y="3238500"/>
          <p14:tracePt t="26931" x="5540375" y="3263900"/>
          <p14:tracePt t="26948" x="5446713" y="3271838"/>
          <p14:tracePt t="26961" x="5311775" y="3289300"/>
          <p14:tracePt t="26977" x="5116513" y="3314700"/>
          <p14:tracePt t="26992" x="4946650" y="3322638"/>
          <p14:tracePt t="27008" x="4657725" y="3340100"/>
          <p14:tracePt t="27030" x="4308475" y="3340100"/>
          <p14:tracePt t="27046" x="4146550" y="3340100"/>
          <p14:tracePt t="27061" x="3867150" y="3340100"/>
          <p14:tracePt t="27077" x="3687763" y="3348038"/>
          <p14:tracePt t="27093" x="3441700" y="3355975"/>
          <p14:tracePt t="27108" x="3289300" y="3373438"/>
          <p14:tracePt t="27131" x="3186113" y="3373438"/>
          <p14:tracePt t="27146" x="3109913" y="3382963"/>
          <p14:tracePt t="27162" x="3033713" y="3382963"/>
          <p14:tracePt t="27177" x="2974975" y="3390900"/>
          <p14:tracePt t="27193" x="2897188" y="3398838"/>
          <p14:tracePt t="27209" x="2813050" y="3416300"/>
          <p14:tracePt t="27231" x="2693988" y="3433763"/>
          <p14:tracePt t="27246" x="2557463" y="3441700"/>
          <p14:tracePt t="27262" x="2498725" y="3441700"/>
          <p14:tracePt t="27278" x="2438400" y="3441700"/>
          <p14:tracePt t="27293" x="2311400" y="3441700"/>
          <p14:tracePt t="27309" x="2149475" y="3441700"/>
          <p14:tracePt t="27315" x="2082800" y="3441700"/>
          <p14:tracePt t="27331" x="1954213" y="3416300"/>
          <p14:tracePt t="27347" x="1835150" y="3390900"/>
          <p14:tracePt t="27363" x="1690688" y="3348038"/>
          <p14:tracePt t="27378" x="1563688" y="3297238"/>
          <p14:tracePt t="27394" x="1504950" y="3271838"/>
          <p14:tracePt t="27410" x="1436688" y="3228975"/>
          <p14:tracePt t="27433" x="1393825" y="3195638"/>
          <p14:tracePt t="27449" x="1376363" y="3186113"/>
          <p14:tracePt t="27462" x="1368425" y="3170238"/>
          <p14:tracePt t="27478" x="1350963" y="3152775"/>
          <p14:tracePt t="27494" x="1343025" y="3135313"/>
          <p14:tracePt t="27510" x="1325563" y="3119438"/>
          <p14:tracePt t="27532" x="1300163" y="3076575"/>
          <p14:tracePt t="27548" x="1266825" y="3051175"/>
          <p14:tracePt t="27563" x="1257300" y="3033713"/>
          <p14:tracePt t="27579" x="1241425" y="3025775"/>
          <p14:tracePt t="27595" x="1223963" y="3008313"/>
          <p14:tracePt t="27610" x="1216025" y="3008313"/>
          <p14:tracePt t="27632" x="1206500" y="3000375"/>
          <p14:tracePt t="27648" x="1198563" y="3000375"/>
          <p14:tracePt t="27895" x="1206500" y="3000375"/>
          <p14:tracePt t="27910" x="1223963" y="3000375"/>
          <p14:tracePt t="27933" x="1257300" y="3000375"/>
          <p14:tracePt t="27952" x="1266825" y="3000375"/>
          <p14:tracePt t="27980" x="1274763" y="3000375"/>
          <p14:tracePt t="28149" x="1274763" y="3008313"/>
          <p14:tracePt t="28233" x="1282700" y="3008313"/>
          <p14:tracePt t="28249" x="1308100" y="3008313"/>
          <p14:tracePt t="28265" x="1333500" y="3016250"/>
          <p14:tracePt t="28280" x="1368425" y="3025775"/>
          <p14:tracePt t="28296" x="1401763" y="3025775"/>
          <p14:tracePt t="28312" x="1419225" y="3025775"/>
          <p14:tracePt t="28335" x="1427163" y="3025775"/>
          <p14:tracePt t="28365" x="1436688" y="3025775"/>
          <p14:tracePt t="28396" x="1452563" y="3025775"/>
          <p14:tracePt t="28412" x="1477963" y="3025775"/>
          <p14:tracePt t="28434" x="1530350" y="3025775"/>
          <p14:tracePt t="28450" x="1571625" y="3025775"/>
          <p14:tracePt t="28465" x="1614488" y="3025775"/>
          <p14:tracePt t="28481" x="1665288" y="3025775"/>
          <p14:tracePt t="28496" x="1716088" y="3025775"/>
          <p14:tracePt t="28512" x="1758950" y="3025775"/>
          <p14:tracePt t="28518" x="1776413" y="3025775"/>
          <p14:tracePt t="28535" x="1784350" y="3025775"/>
          <p14:tracePt t="28550" x="1793875" y="3025775"/>
          <p14:tracePt t="28565" x="1801813" y="3025775"/>
          <p14:tracePt t="28581" x="1819275" y="3025775"/>
          <p14:tracePt t="28612" x="1844675" y="3025775"/>
          <p14:tracePt t="28638" x="1878013" y="3025775"/>
          <p14:tracePt t="28650" x="1903413" y="3025775"/>
          <p14:tracePt t="28665" x="1928813" y="3033713"/>
          <p14:tracePt t="28681" x="1946275" y="3041650"/>
          <p14:tracePt t="28697" x="1963738" y="3041650"/>
          <p14:tracePt t="28713" x="1979613" y="3051175"/>
          <p14:tracePt t="28735" x="1997075" y="3059113"/>
          <p14:tracePt t="28750" x="2014538" y="3059113"/>
          <p14:tracePt t="28766" x="2022475" y="3059113"/>
          <p14:tracePt t="28782" x="2039938" y="3067050"/>
          <p14:tracePt t="29283" x="2065338" y="3067050"/>
          <p14:tracePt t="29298" x="2108200" y="3067050"/>
          <p14:tracePt t="29314" x="2149475" y="3067050"/>
          <p14:tracePt t="29320" x="2184400" y="3067050"/>
          <p14:tracePt t="29336" x="2252663" y="3067050"/>
          <p14:tracePt t="29352" x="2336800" y="3067050"/>
          <p14:tracePt t="29367" x="2371725" y="3067050"/>
          <p14:tracePt t="29383" x="2413000" y="3067050"/>
          <p14:tracePt t="29398" x="2438400" y="3067050"/>
          <p14:tracePt t="29414" x="2463800" y="3067050"/>
          <p14:tracePt t="29437" x="2489200" y="3067050"/>
          <p14:tracePt t="29453" x="2498725" y="3067050"/>
          <p14:tracePt t="29468" x="2524125" y="3067050"/>
          <p14:tracePt t="29483" x="2541588" y="3067050"/>
          <p14:tracePt t="29499" x="2566988" y="3067050"/>
          <p14:tracePt t="29514" x="2574925" y="3067050"/>
          <p14:tracePt t="29521" x="2582863" y="3067050"/>
          <p14:tracePt t="29537" x="2600325" y="3067050"/>
          <p14:tracePt t="29552" x="2625725" y="3067050"/>
          <p14:tracePt t="29568" x="2668588" y="3067050"/>
          <p14:tracePt t="29584" x="2701925" y="3067050"/>
          <p14:tracePt t="29601" x="2736850" y="3067050"/>
          <p14:tracePt t="29615" x="2787650" y="3067050"/>
          <p14:tracePt t="29637" x="2830513" y="3067050"/>
          <p14:tracePt t="29652" x="2863850" y="3067050"/>
          <p14:tracePt t="29668" x="2897188" y="3067050"/>
          <p14:tracePt t="29684" x="2932113" y="3067050"/>
          <p14:tracePt t="29700" x="2974975" y="3067050"/>
          <p14:tracePt t="29715" x="3008313" y="3067050"/>
          <p14:tracePt t="29721" x="3033713" y="3067050"/>
          <p14:tracePt t="29737" x="3067050" y="3067050"/>
          <p14:tracePt t="29753" x="3101975" y="3067050"/>
          <p14:tracePt t="29769" x="3160713" y="3067050"/>
          <p14:tracePt t="29784" x="3203575" y="3067050"/>
          <p14:tracePt t="29800" x="3238500" y="3067050"/>
          <p14:tracePt t="29815" x="3279775" y="3067050"/>
          <p14:tracePt t="29816" x="3305175" y="3067050"/>
          <p14:tracePt t="29838" x="3340100" y="3067050"/>
          <p14:tracePt t="29853" x="3373438" y="3067050"/>
          <p14:tracePt t="29869" x="3416300" y="3067050"/>
          <p14:tracePt t="29884" x="3449638" y="3067050"/>
          <p14:tracePt t="29900" x="3517900" y="3076575"/>
          <p14:tracePt t="29916" x="3552825" y="3076575"/>
          <p14:tracePt t="29938" x="3619500" y="3076575"/>
          <p14:tracePt t="29956" x="3646488" y="3076575"/>
          <p14:tracePt t="29969" x="3671888" y="3076575"/>
          <p14:tracePt t="29985" x="3687763" y="3076575"/>
          <p14:tracePt t="30008" x="3713163" y="3076575"/>
          <p14:tracePt t="30022" x="3730625" y="3076575"/>
          <p14:tracePt t="30038" x="3756025" y="3076575"/>
          <p14:tracePt t="30053" x="3790950" y="3076575"/>
          <p14:tracePt t="30070" x="3849688" y="3076575"/>
          <p14:tracePt t="30084" x="3900488" y="3076575"/>
          <p14:tracePt t="30100" x="3976688" y="3076575"/>
          <p14:tracePt t="30116" x="4037013" y="3084513"/>
          <p14:tracePt t="30138" x="4121150" y="3094038"/>
          <p14:tracePt t="30154" x="4171950" y="3094038"/>
          <p14:tracePt t="30170" x="4249738" y="3101975"/>
          <p14:tracePt t="30185" x="4275138" y="3101975"/>
          <p14:tracePt t="30200" x="4316413" y="3101975"/>
          <p14:tracePt t="30217" x="4368800" y="3101975"/>
          <p14:tracePt t="30223" x="4384675" y="3101975"/>
          <p14:tracePt t="30239" x="4435475" y="3101975"/>
          <p14:tracePt t="30254" x="4478338" y="3101975"/>
          <p14:tracePt t="30270" x="4513263" y="3101975"/>
          <p14:tracePt t="30286" x="4572000" y="3101975"/>
          <p14:tracePt t="30301" x="4622800" y="3101975"/>
          <p14:tracePt t="30317" x="4673600" y="3101975"/>
          <p14:tracePt t="30340" x="4724400" y="3101975"/>
          <p14:tracePt t="30354" x="4759325" y="3101975"/>
          <p14:tracePt t="30370" x="4784725" y="3101975"/>
          <p14:tracePt t="30386" x="4810125" y="3101975"/>
          <p14:tracePt t="30417" x="4818063" y="3101975"/>
          <p14:tracePt t="30438" x="4827588" y="3101975"/>
          <p14:tracePt t="30454" x="4835525" y="3101975"/>
          <p14:tracePt t="30471" x="4860925" y="3101975"/>
          <p14:tracePt t="30486" x="4911725" y="3101975"/>
          <p14:tracePt t="30501" x="4962525" y="3101975"/>
          <p14:tracePt t="30517" x="5005388" y="3101975"/>
          <p14:tracePt t="30539" x="5048250" y="3109913"/>
          <p14:tracePt t="30554" x="5064125" y="3109913"/>
          <p14:tracePt t="30570" x="5091113" y="3109913"/>
          <p14:tracePt t="30587" x="5106988" y="3109913"/>
          <p14:tracePt t="30601" x="5124450" y="3109913"/>
          <p14:tracePt t="30618" x="5141913" y="3109913"/>
          <p14:tracePt t="30639" x="5175250" y="3109913"/>
          <p14:tracePt t="30655" x="5192713" y="3109913"/>
          <p14:tracePt t="30671" x="5208588" y="3109913"/>
          <p14:tracePt t="30686" x="5218113" y="3109913"/>
          <p14:tracePt t="30724" x="5226050" y="3109913"/>
          <p14:tracePt t="30770" x="5235575" y="3109913"/>
          <p14:tracePt t="30787" x="5268913" y="3109913"/>
          <p14:tracePt t="30802" x="5319713" y="3109913"/>
          <p14:tracePt t="30817" x="5362575" y="3109913"/>
          <p14:tracePt t="30840" x="5438775" y="3109913"/>
          <p14:tracePt t="30855" x="5514975" y="3109913"/>
          <p14:tracePt t="30871" x="5540375" y="3109913"/>
          <p14:tracePt t="30886" x="5583238" y="3109913"/>
          <p14:tracePt t="30902" x="5608638" y="3109913"/>
          <p14:tracePt t="30918" x="5626100" y="3109913"/>
          <p14:tracePt t="31071" x="5651500" y="3186113"/>
          <p14:tracePt t="31087" x="5651500" y="3355975"/>
          <p14:tracePt t="31444" x="5651500" y="3322638"/>
          <p14:tracePt t="31472" x="5651500" y="3297238"/>
          <p14:tracePt t="31488" x="5659438" y="3279775"/>
          <p14:tracePt t="31504" x="5676900" y="3254375"/>
          <p14:tracePt t="31519" x="5694363" y="3238500"/>
          <p14:tracePt t="31542" x="5702300" y="3211513"/>
          <p14:tracePt t="31557" x="5710238" y="3195638"/>
          <p14:tracePt t="31573" x="5710238" y="3186113"/>
          <p14:tracePt t="31588" x="5702300" y="3170238"/>
          <p14:tracePt t="31604" x="5694363" y="3152775"/>
          <p14:tracePt t="31619" x="5694363" y="3144838"/>
          <p14:tracePt t="31643" x="5694363" y="3127375"/>
          <p14:tracePt t="31673" x="5684838" y="3127375"/>
          <p14:tracePt t="31720" x="5676900" y="3127375"/>
          <p14:tracePt t="31773" x="5676900" y="3119438"/>
          <p14:tracePt t="31858" x="5702300" y="3119438"/>
          <p14:tracePt t="31874" x="5727700" y="3119438"/>
          <p14:tracePt t="31889" x="5770563" y="3119438"/>
          <p14:tracePt t="31905" x="5821363" y="3119438"/>
          <p14:tracePt t="31920" x="5872163" y="3119438"/>
          <p14:tracePt t="31944" x="5965825" y="3127375"/>
          <p14:tracePt t="31958" x="5999163" y="3127375"/>
          <p14:tracePt t="31973" x="6049963" y="3135313"/>
          <p14:tracePt t="31989" x="6102350" y="3135313"/>
          <p14:tracePt t="32005" x="6127750" y="3144838"/>
          <p14:tracePt t="32020" x="6143625" y="3144838"/>
          <p14:tracePt t="32042" x="6169025" y="3144838"/>
          <p14:tracePt t="32058" x="6186488" y="3152775"/>
          <p14:tracePt t="32074" x="6194425" y="3152775"/>
          <p14:tracePt t="32089" x="6221413" y="3160713"/>
          <p14:tracePt t="32105" x="6237288" y="3170238"/>
          <p14:tracePt t="32121" x="6262688" y="3170238"/>
          <p14:tracePt t="32127" x="6272213" y="3170238"/>
          <p14:tracePt t="32143" x="6288088" y="3170238"/>
          <p14:tracePt t="32907" x="6297613" y="3178175"/>
          <p14:tracePt t="32922" x="6348413" y="3186113"/>
          <p14:tracePt t="32946" x="6500813" y="3203575"/>
          <p14:tracePt t="32961" x="6518275" y="3203575"/>
          <p14:tracePt t="32976" x="6569075" y="3203575"/>
          <p14:tracePt t="32992" x="6611938" y="3203575"/>
          <p14:tracePt t="33008" x="6637338" y="3203575"/>
          <p14:tracePt t="33123" x="6654800" y="3203575"/>
          <p14:tracePt t="33130" x="6662738" y="3203575"/>
          <p14:tracePt t="33145" x="6696075" y="3211513"/>
          <p14:tracePt t="33161" x="6713538" y="3211513"/>
          <p14:tracePt t="33176" x="6738938" y="3221038"/>
          <p14:tracePt t="33192" x="6756400" y="3221038"/>
          <p14:tracePt t="34827" x="6781800" y="3221038"/>
          <p14:tracePt t="34834" x="6815138" y="3221038"/>
          <p14:tracePt t="34850" x="6934200" y="3221038"/>
          <p14:tracePt t="34865" x="7002463" y="3221038"/>
          <p14:tracePt t="34881" x="7061200" y="3221038"/>
          <p14:tracePt t="34896" x="7121525" y="3221038"/>
          <p14:tracePt t="34912" x="7138988" y="3221038"/>
          <p14:tracePt t="35281" x="7146925" y="3221038"/>
          <p14:tracePt t="35297" x="7172325" y="3221038"/>
          <p14:tracePt t="35313" x="7215188" y="3221038"/>
          <p14:tracePt t="35328" x="7240588" y="3221038"/>
          <p14:tracePt t="35351" x="7283450" y="3221038"/>
          <p14:tracePt t="35367" x="7299325" y="3221038"/>
          <p14:tracePt t="35382" x="7308850" y="3221038"/>
          <p14:tracePt t="35582" x="7334250" y="3211513"/>
          <p14:tracePt t="35598" x="7367588" y="3203575"/>
          <p14:tracePt t="35613" x="7410450" y="3195638"/>
          <p14:tracePt t="35630" x="7443788" y="3195638"/>
          <p14:tracePt t="35651" x="7478713" y="3195638"/>
          <p14:tracePt t="35667" x="7494588" y="3195638"/>
          <p14:tracePt t="35683" x="7504113" y="3195638"/>
          <p14:tracePt t="35714" x="7521575" y="3186113"/>
          <p14:tracePt t="35729" x="7529513" y="3186113"/>
          <p14:tracePt t="35736" x="7546975" y="3186113"/>
          <p14:tracePt t="35752" x="7572375" y="3186113"/>
          <p14:tracePt t="35767" x="7597775" y="3178175"/>
          <p14:tracePt t="35784" x="7648575" y="3178175"/>
          <p14:tracePt t="35799" x="7699375" y="3178175"/>
          <p14:tracePt t="35814" x="7750175" y="3170238"/>
          <p14:tracePt t="35830" x="7810500" y="3170238"/>
          <p14:tracePt t="35852" x="7861300" y="3170238"/>
          <p14:tracePt t="35868" x="7886700" y="3170238"/>
          <p14:tracePt t="35884" x="7902575" y="3170238"/>
          <p14:tracePt t="35900" x="7912100" y="3170238"/>
          <p14:tracePt t="35901" x="7920038" y="3170238"/>
          <p14:tracePt t="35931" x="7937500" y="3170238"/>
          <p14:tracePt t="35954" x="7945438" y="3170238"/>
          <p14:tracePt t="35968" x="7962900" y="3170238"/>
          <p14:tracePt t="35984" x="7970838" y="3170238"/>
          <p14:tracePt t="35999" x="7980363" y="3170238"/>
          <p14:tracePt t="36015" x="8005763" y="3170238"/>
          <p14:tracePt t="36030" x="8021638" y="3170238"/>
          <p14:tracePt t="36053" x="8031163" y="3170238"/>
          <p14:tracePt t="36068" x="8039100" y="3170238"/>
          <p14:tracePt t="36115" x="8047038" y="3170238"/>
          <p14:tracePt t="36184" x="8056563" y="3170238"/>
          <p14:tracePt t="36200" x="8074025" y="3170238"/>
          <p14:tracePt t="36732" x="7945438" y="3178175"/>
          <p14:tracePt t="36739" x="7894638" y="3178175"/>
          <p14:tracePt t="36755" x="7639050" y="3203575"/>
          <p14:tracePt t="36770" x="7350125" y="3228975"/>
          <p14:tracePt t="36786" x="6959600" y="3254375"/>
          <p14:tracePt t="36802" x="6696075" y="3271838"/>
          <p14:tracePt t="36817" x="6203950" y="3289300"/>
          <p14:tracePt t="36832" x="5788025" y="3297238"/>
          <p14:tracePt t="36855" x="5056188" y="3314700"/>
          <p14:tracePt t="36871" x="4810125" y="3322638"/>
          <p14:tracePt t="36886" x="4538663" y="3340100"/>
          <p14:tracePt t="36902" x="4351338" y="3348038"/>
          <p14:tracePt t="36917" x="4197350" y="3355975"/>
          <p14:tracePt t="36934" x="4019550" y="3373438"/>
          <p14:tracePt t="36940" x="3935413" y="3382963"/>
          <p14:tracePt t="36956" x="3763963" y="3416300"/>
          <p14:tracePt t="36971" x="3578225" y="3441700"/>
          <p14:tracePt t="36986" x="3502025" y="3449638"/>
          <p14:tracePt t="37018" x="3144838" y="3492500"/>
          <p14:tracePt t="37033" x="2940050" y="3502025"/>
          <p14:tracePt t="37039" x="2855913" y="3509963"/>
          <p14:tracePt t="37055" x="2668588" y="3509963"/>
          <p14:tracePt t="37072" x="2455863" y="3527425"/>
          <p14:tracePt t="37086" x="2268538" y="3527425"/>
          <p14:tracePt t="37102" x="2159000" y="3527425"/>
          <p14:tracePt t="37118" x="2014538" y="3535363"/>
          <p14:tracePt t="37133" x="1870075" y="3535363"/>
          <p14:tracePt t="37156" x="1741488" y="3543300"/>
          <p14:tracePt t="37172" x="1708150" y="3543300"/>
          <p14:tracePt t="37186" x="1639888" y="3552825"/>
          <p14:tracePt t="37203" x="1555750" y="3552825"/>
          <p14:tracePt t="37218" x="1495425" y="3552825"/>
          <p14:tracePt t="37233" x="1462088" y="3552825"/>
          <p14:tracePt t="37239" x="1444625" y="3552825"/>
          <p14:tracePt t="37255" x="1436688" y="3552825"/>
          <p14:tracePt t="37272" x="1427163" y="3552825"/>
          <p14:tracePt t="37287" x="1411288" y="3535363"/>
          <p14:tracePt t="37302" x="1376363" y="3502025"/>
          <p14:tracePt t="37318" x="1343025" y="3475038"/>
          <p14:tracePt t="37334" x="1308100" y="3459163"/>
          <p14:tracePt t="37356" x="1292225" y="3441700"/>
          <p14:tracePt t="37371" x="1282700" y="3433763"/>
          <p14:tracePt t="37387" x="1274763" y="3433763"/>
          <p14:tracePt t="37634" x="1282700" y="3433763"/>
          <p14:tracePt t="37657" x="1452563" y="3433763"/>
          <p14:tracePt t="37672" x="1622425" y="3433763"/>
          <p14:tracePt t="37687" x="1700213" y="3433763"/>
          <p14:tracePt t="37703" x="1895475" y="3441700"/>
          <p14:tracePt t="37719" x="2030413" y="3449638"/>
          <p14:tracePt t="37735" x="2133600" y="3449638"/>
          <p14:tracePt t="37741" x="2174875" y="3467100"/>
          <p14:tracePt t="37756" x="2235200" y="3467100"/>
          <p14:tracePt t="37772" x="2278063" y="3467100"/>
          <p14:tracePt t="37788" x="2303463" y="3467100"/>
          <p14:tracePt t="37804" x="2328863" y="3467100"/>
          <p14:tracePt t="37819" x="2362200" y="3467100"/>
          <p14:tracePt t="37836" x="2379663" y="3467100"/>
          <p14:tracePt t="37857" x="2397125" y="3467100"/>
          <p14:tracePt t="37872" x="2413000" y="3467100"/>
          <p14:tracePt t="37888" x="2438400" y="3467100"/>
          <p14:tracePt t="37903" x="2455863" y="3467100"/>
          <p14:tracePt t="37920" x="2463800" y="3467100"/>
          <p14:tracePt t="39793" x="2481263" y="3467100"/>
          <p14:tracePt t="39808" x="2506663" y="3467100"/>
          <p14:tracePt t="39824" x="2532063" y="3467100"/>
          <p14:tracePt t="39839" x="2549525" y="3467100"/>
          <p14:tracePt t="39846" x="2566988" y="3467100"/>
          <p14:tracePt t="39861" x="2600325" y="3467100"/>
          <p14:tracePt t="39877" x="2617788" y="3467100"/>
          <p14:tracePt t="39893" x="2625725" y="3467100"/>
          <p14:tracePt t="39908" x="2651125" y="3459163"/>
          <p14:tracePt t="39924" x="2686050" y="3449638"/>
          <p14:tracePt t="39941" x="2711450" y="3441700"/>
          <p14:tracePt t="39962" x="2762250" y="3441700"/>
          <p14:tracePt t="39977" x="2778125" y="3433763"/>
          <p14:tracePt t="39993" x="2795588" y="3433763"/>
          <p14:tracePt t="40008" x="2805113" y="3433763"/>
          <p14:tracePt t="40040" x="2813050" y="3433763"/>
          <p14:tracePt t="40124" x="2820988" y="3433763"/>
          <p14:tracePt t="40140" x="2830513" y="3433763"/>
          <p14:tracePt t="40147" x="2838450" y="3433763"/>
          <p14:tracePt t="40163" x="2846388" y="3433763"/>
          <p14:tracePt t="40178" x="2863850" y="3424238"/>
          <p14:tracePt t="40240" x="2871788" y="3424238"/>
          <p14:tracePt t="40263" x="2889250" y="3416300"/>
          <p14:tracePt t="40278" x="2906713" y="3416300"/>
          <p14:tracePt t="40294" x="2922588" y="3416300"/>
          <p14:tracePt t="40309" x="2940050" y="3416300"/>
          <p14:tracePt t="40325" x="2957513" y="3416300"/>
          <p14:tracePt t="40340" x="2982913" y="3416300"/>
          <p14:tracePt t="40347" x="3000375" y="3416300"/>
          <p14:tracePt t="40362" x="3041650" y="3416300"/>
          <p14:tracePt t="40378" x="3084513" y="3416300"/>
          <p14:tracePt t="40394" x="3101975" y="3416300"/>
          <p14:tracePt t="40409" x="3160713" y="3416300"/>
          <p14:tracePt t="40425" x="3221038" y="3416300"/>
          <p14:tracePt t="40441" x="3314700" y="3416300"/>
          <p14:tracePt t="40464" x="3398838" y="3441700"/>
          <p14:tracePt t="40478" x="3475038" y="3502025"/>
          <p14:tracePt t="40494" x="3535363" y="3594100"/>
          <p14:tracePt t="40510" x="3560763" y="3756025"/>
          <p14:tracePt t="40695" x="3543300" y="3748088"/>
          <p14:tracePt t="40711" x="3509963" y="3748088"/>
          <p14:tracePt t="40726" x="3475038" y="3773488"/>
          <p14:tracePt t="40742" x="3459163" y="3832225"/>
          <p14:tracePt t="40764" x="3449638" y="3883025"/>
          <p14:tracePt t="40779" x="3441700" y="3917950"/>
          <p14:tracePt t="40795" x="3433763" y="3968750"/>
          <p14:tracePt t="40810" x="3433763" y="4011613"/>
          <p14:tracePt t="40826" x="3424238" y="4062413"/>
          <p14:tracePt t="40842" x="3416300" y="4105275"/>
          <p14:tracePt t="40848" x="3416300" y="4130675"/>
          <p14:tracePt t="40864" x="3416300" y="4189413"/>
          <p14:tracePt t="40880" x="3441700" y="4257675"/>
          <p14:tracePt t="40896" x="3459163" y="4376738"/>
          <p14:tracePt t="40911" x="3484563" y="4486275"/>
          <p14:tracePt t="40927" x="3502025" y="4579938"/>
          <p14:tracePt t="40943" x="3517900" y="4699000"/>
          <p14:tracePt t="40967" x="3535363" y="4792663"/>
          <p14:tracePt t="40980" x="3552825" y="4852988"/>
          <p14:tracePt t="40995" x="3568700" y="4919663"/>
          <p14:tracePt t="41012" x="3578225" y="4962525"/>
          <p14:tracePt t="41027" x="3586163" y="4997450"/>
          <p14:tracePt t="44234" x="3586163" y="4987925"/>
          <p14:tracePt t="44251" x="3586163" y="4972050"/>
          <p14:tracePt t="44257" x="3586163" y="4962525"/>
          <p14:tracePt t="44288" x="3586163" y="4946650"/>
          <p14:tracePt t="44303" x="3578225" y="4937125"/>
          <p14:tracePt t="44419" x="3578225" y="4929188"/>
          <p14:tracePt t="44435" x="3578225" y="4903788"/>
          <p14:tracePt t="44451" x="3560763" y="4886325"/>
          <p14:tracePt t="44457" x="3560763" y="4878388"/>
          <p14:tracePt t="44473" x="3552825" y="4860925"/>
          <p14:tracePt t="44488" x="3552825" y="4852988"/>
          <p14:tracePt t="44520" x="3543300" y="4835525"/>
          <p14:tracePt t="44535" x="3543300" y="4827588"/>
          <p14:tracePt t="44551" x="3535363" y="4818063"/>
          <p14:tracePt t="44573" x="3535363" y="4802188"/>
          <p14:tracePt t="44588" x="3535363" y="4784725"/>
          <p14:tracePt t="44604" x="3527425" y="4775200"/>
          <p14:tracePt t="44635" x="3527425" y="4759325"/>
          <p14:tracePt t="44651" x="3517900" y="4749800"/>
          <p14:tracePt t="44673" x="3509963" y="4733925"/>
          <p14:tracePt t="44689" x="3502025" y="4716463"/>
          <p14:tracePt t="44704" x="3484563" y="4691063"/>
          <p14:tracePt t="44720" x="3475038" y="4673600"/>
          <p14:tracePt t="44736" x="3459163" y="4665663"/>
          <p14:tracePt t="44752" x="3449638" y="4648200"/>
          <p14:tracePt t="46709" x="3484563" y="4579938"/>
          <p14:tracePt t="46725" x="3527425" y="4529138"/>
          <p14:tracePt t="46740" x="3560763" y="4486275"/>
          <p14:tracePt t="46756" x="3594100" y="4452938"/>
          <p14:tracePt t="46778" x="3603625" y="4419600"/>
          <p14:tracePt t="46794" x="3619500" y="4402138"/>
          <p14:tracePt t="46809" x="3629025" y="4368800"/>
          <p14:tracePt t="46825" x="3636963" y="4351338"/>
          <p14:tracePt t="46841" x="3646488" y="4341813"/>
          <p14:tracePt t="46856" x="3646488" y="4333875"/>
          <p14:tracePt t="46863" x="3654425" y="4316413"/>
          <p14:tracePt t="46878" x="3654425" y="4308475"/>
          <p14:tracePt t="46894" x="3671888" y="4291013"/>
          <p14:tracePt t="46911" x="3687763" y="4257675"/>
          <p14:tracePt t="46926" x="3705225" y="4240213"/>
          <p14:tracePt t="46942" x="3722688" y="4224338"/>
          <p14:tracePt t="46957" x="3722688" y="4214813"/>
          <p14:tracePt t="47041" x="3730625" y="4197350"/>
          <p14:tracePt t="47057" x="3738563" y="4181475"/>
          <p14:tracePt t="47079" x="3738563" y="4164013"/>
          <p14:tracePt t="47094" x="3738563" y="4156075"/>
          <p14:tracePt t="47110" x="3748088" y="4156075"/>
          <p14:tracePt t="47126" x="3748088" y="4146550"/>
          <p14:tracePt t="47142" x="3748088" y="4138613"/>
          <p14:tracePt t="48483" x="3816350" y="4146550"/>
          <p14:tracePt t="48498" x="3900488" y="4156075"/>
          <p14:tracePt t="48513" x="4002088" y="4171950"/>
          <p14:tracePt t="48529" x="4079875" y="4171950"/>
          <p14:tracePt t="48545" x="4181475" y="4171950"/>
          <p14:tracePt t="48560" x="4224338" y="4171950"/>
          <p14:tracePt t="48567" x="4240213" y="4171950"/>
          <p14:tracePt t="48583" x="4257675" y="4171950"/>
          <p14:tracePt t="48614" x="4265613" y="4171950"/>
          <p14:tracePt t="48715" x="4275138" y="4171950"/>
          <p14:tracePt t="48730" x="4308475" y="4197350"/>
          <p14:tracePt t="48745" x="4351338" y="4224338"/>
          <p14:tracePt t="48762" x="4394200" y="4249738"/>
          <p14:tracePt t="48768" x="4419600" y="4257675"/>
          <p14:tracePt t="48784" x="4460875" y="4283075"/>
          <p14:tracePt t="48799" x="4470400" y="4291013"/>
          <p14:tracePt t="48814" x="4495800" y="4300538"/>
          <p14:tracePt t="48830" x="4503738" y="4300538"/>
          <p14:tracePt t="50534" x="4503738" y="4291013"/>
          <p14:tracePt t="50550" x="4503738" y="4283075"/>
          <p14:tracePt t="50565" x="4503738" y="4265613"/>
          <p14:tracePt t="50588" x="4503738" y="4257675"/>
          <p14:tracePt t="50588" x="4503738" y="4249738"/>
          <p14:tracePt t="50603" x="4503738" y="4240213"/>
          <p14:tracePt t="50619" x="4495800" y="4232275"/>
          <p14:tracePt t="50635" x="4495800" y="4214813"/>
          <p14:tracePt t="50650" x="4486275" y="4206875"/>
          <p14:tracePt t="50750" x="4486275" y="4197350"/>
          <p14:tracePt t="50804" x="4478338" y="4197350"/>
          <p14:tracePt t="50819" x="4460875" y="4181475"/>
          <p14:tracePt t="50836" x="4460875" y="4171950"/>
          <p14:tracePt t="50851" x="4452938" y="4156075"/>
          <p14:tracePt t="50867" x="4445000" y="4156075"/>
          <p14:tracePt t="50951" x="4435475" y="4146550"/>
          <p14:tracePt t="50967" x="4410075" y="4146550"/>
          <p14:tracePt t="50990" x="4376738" y="4232275"/>
          <p14:tracePt t="51004" x="4341813" y="4275138"/>
          <p14:tracePt t="51020" x="4325938" y="4300538"/>
          <p14:tracePt t="51167" x="4325938" y="4257675"/>
          <p14:tracePt t="51173" x="4325938" y="4240213"/>
          <p14:tracePt t="51189" x="4325938" y="4197350"/>
          <p14:tracePt t="51205" x="4325938" y="4189413"/>
          <p14:tracePt t="51220" x="4333875" y="4181475"/>
          <p14:tracePt t="51236" x="4341813" y="4171950"/>
          <p14:tracePt t="51267" x="4341813" y="4164013"/>
          <p14:tracePt t="51289" x="4351338" y="4138613"/>
          <p14:tracePt t="51305" x="4359275" y="4130675"/>
          <p14:tracePt t="51320" x="4359275" y="4113213"/>
          <p14:tracePt t="51352" x="4359275" y="4105275"/>
          <p14:tracePt t="51368" x="4368800" y="4095750"/>
          <p14:tracePt t="51389" x="4384675" y="4095750"/>
          <p14:tracePt t="51405" x="4402138" y="4087813"/>
          <p14:tracePt t="51421" x="4435475" y="4087813"/>
          <p14:tracePt t="51436" x="4486275" y="4070350"/>
          <p14:tracePt t="51452" x="4529138" y="4052888"/>
          <p14:tracePt t="51467" x="4579938" y="4037013"/>
          <p14:tracePt t="51491" x="4657725" y="4011613"/>
          <p14:tracePt t="51505" x="4683125" y="4011613"/>
          <p14:tracePt t="51521" x="4733925" y="4011613"/>
          <p14:tracePt t="51536" x="4784725" y="4011613"/>
          <p14:tracePt t="51552" x="4903788" y="4011613"/>
          <p14:tracePt t="51568" x="5005388" y="4011613"/>
          <p14:tracePt t="51590" x="5132388" y="4002088"/>
          <p14:tracePt t="51606" x="5192713" y="3994150"/>
          <p14:tracePt t="51621" x="5251450" y="3986213"/>
          <p14:tracePt t="51637" x="5319713" y="3976688"/>
          <p14:tracePt t="51652" x="5353050" y="3976688"/>
          <p14:tracePt t="51668" x="5387975" y="3976688"/>
          <p14:tracePt t="51691" x="5430838" y="3976688"/>
          <p14:tracePt t="51706" x="5464175" y="3976688"/>
          <p14:tracePt t="51723" x="5507038" y="3976688"/>
          <p14:tracePt t="51737" x="5540375" y="3976688"/>
          <p14:tracePt t="51753" x="5557838" y="3976688"/>
          <p14:tracePt t="51768" x="5565775" y="3968750"/>
          <p14:tracePt t="51906" x="5591175" y="3968750"/>
          <p14:tracePt t="51922" x="5626100" y="3968750"/>
          <p14:tracePt t="51938" x="5641975" y="3976688"/>
          <p14:tracePt t="51955" x="5651500" y="3976688"/>
          <p14:tracePt t="51969" x="5659438" y="3976688"/>
          <p14:tracePt t="52191" x="5684838" y="3976688"/>
          <p14:tracePt t="52207" x="5719763" y="3986213"/>
          <p14:tracePt t="52223" x="5735638" y="3994150"/>
          <p14:tracePt t="52238" x="5770563" y="3994150"/>
          <p14:tracePt t="52254" x="5795963" y="4002088"/>
          <p14:tracePt t="52292" x="5813425" y="4002088"/>
          <p14:tracePt t="52323" x="5821363" y="4002088"/>
          <p14:tracePt t="52339" x="5838825" y="4002088"/>
          <p14:tracePt t="52354" x="5846763" y="4002088"/>
          <p14:tracePt t="52370" x="5864225" y="4002088"/>
          <p14:tracePt t="52392" x="5897563" y="4002088"/>
          <p14:tracePt t="52408" x="5915025" y="4002088"/>
          <p14:tracePt t="52424" x="5922963" y="3994150"/>
          <p14:tracePt t="52439" x="5932488" y="3994150"/>
          <p14:tracePt t="52508" x="5948363" y="3994150"/>
          <p14:tracePt t="52523" x="5957888" y="3994150"/>
          <p14:tracePt t="52539" x="5973763" y="3994150"/>
          <p14:tracePt t="52555" x="5983288" y="3994150"/>
          <p14:tracePt t="52570" x="5999163" y="3994150"/>
          <p14:tracePt t="52593" x="5999163" y="3986213"/>
          <p14:tracePt t="52624" x="6016625" y="3986213"/>
          <p14:tracePt t="52639" x="6024563" y="3986213"/>
          <p14:tracePt t="52655" x="6042025" y="3986213"/>
          <p14:tracePt t="52670" x="6059488" y="3986213"/>
          <p14:tracePt t="52677" x="6067425" y="3986213"/>
          <p14:tracePt t="52793" x="6084888" y="3986213"/>
          <p14:tracePt t="52824" x="6102350" y="3986213"/>
          <p14:tracePt t="52840" x="6110288" y="3986213"/>
          <p14:tracePt t="52855" x="6118225" y="3986213"/>
          <p14:tracePt t="53056" x="6127750" y="3986213"/>
          <p14:tracePt t="53071" x="6143625" y="3986213"/>
          <p14:tracePt t="53094" x="6153150" y="3986213"/>
          <p14:tracePt t="53109" x="6169025" y="3986213"/>
          <p14:tracePt t="53125" x="6178550" y="3986213"/>
          <p14:tracePt t="53140" x="6186488" y="3986213"/>
          <p14:tracePt t="53156" x="6194425" y="3986213"/>
          <p14:tracePt t="53171" x="6211888" y="3986213"/>
          <p14:tracePt t="53194" x="6246813" y="3986213"/>
          <p14:tracePt t="53210" x="6272213" y="3986213"/>
          <p14:tracePt t="53226" x="6305550" y="3986213"/>
          <p14:tracePt t="53241" x="6356350" y="3976688"/>
          <p14:tracePt t="53257" x="6424613" y="3976688"/>
          <p14:tracePt t="53272" x="6510338" y="3976688"/>
          <p14:tracePt t="53294" x="6602413" y="3968750"/>
          <p14:tracePt t="53310" x="6662738" y="3968750"/>
          <p14:tracePt t="53325" x="6731000" y="3968750"/>
          <p14:tracePt t="53341" x="6807200" y="3968750"/>
          <p14:tracePt t="53357" x="6850063" y="3968750"/>
          <p14:tracePt t="53372" x="6883400" y="3968750"/>
          <p14:tracePt t="53379" x="6891338" y="3968750"/>
          <p14:tracePt t="53394" x="6908800" y="3960813"/>
          <p14:tracePt t="53410" x="6926263" y="3960813"/>
          <p14:tracePt t="53425" x="6943725" y="3960813"/>
          <p14:tracePt t="53441" x="6959600" y="3951288"/>
          <p14:tracePt t="53457" x="6985000" y="3951288"/>
          <p14:tracePt t="53473" x="7002463" y="3951288"/>
          <p14:tracePt t="53495" x="7010400" y="3951288"/>
          <p14:tracePt t="53510" x="7019925" y="3951288"/>
          <p14:tracePt t="53526" x="7027863" y="3951288"/>
          <p14:tracePt t="53673" x="7027863" y="3960813"/>
          <p14:tracePt t="53757" x="7019925" y="3976688"/>
          <p14:tracePt t="53773" x="7010400" y="3994150"/>
          <p14:tracePt t="53796" x="6985000" y="4011613"/>
          <p14:tracePt t="53811" x="6977063" y="4019550"/>
          <p14:tracePt t="53826" x="6959600" y="4027488"/>
          <p14:tracePt t="53842" x="6959600" y="4037013"/>
          <p14:tracePt t="53858" x="6916738" y="4037013"/>
          <p14:tracePt t="53873" x="6865938" y="4044950"/>
          <p14:tracePt t="53881" x="6799263" y="4062413"/>
          <p14:tracePt t="53896" x="6611938" y="4095750"/>
          <p14:tracePt t="53911" x="6356350" y="4138613"/>
          <p14:tracePt t="53927" x="6059488" y="4189413"/>
          <p14:tracePt t="53943" x="5676900" y="4249738"/>
          <p14:tracePt t="53958" x="5362575" y="4300538"/>
          <p14:tracePt t="53974" x="4997450" y="4359275"/>
          <p14:tracePt t="53997" x="4546600" y="4419600"/>
          <p14:tracePt t="54011" x="4402138" y="4445000"/>
          <p14:tracePt t="54027" x="4121150" y="4470400"/>
          <p14:tracePt t="54043" x="3960813" y="4478338"/>
          <p14:tracePt t="54058" x="3892550" y="4478338"/>
          <p14:tracePt t="54074" x="3867150" y="4478338"/>
          <p14:tracePt t="54143" x="3841750" y="4486275"/>
          <p14:tracePt t="54159" x="3763963" y="4486275"/>
          <p14:tracePt t="54174" x="3654425" y="4486275"/>
          <p14:tracePt t="54196" x="3527425" y="4486275"/>
          <p14:tracePt t="54212" x="3373438" y="4470400"/>
          <p14:tracePt t="54227" x="3221038" y="4445000"/>
          <p14:tracePt t="54244" x="3084513" y="4402138"/>
          <p14:tracePt t="54259" x="2990850" y="4351338"/>
          <p14:tracePt t="54274" x="2906713" y="4316413"/>
          <p14:tracePt t="54296" x="2838450" y="4265613"/>
          <p14:tracePt t="54312" x="2805113" y="4224338"/>
          <p14:tracePt t="54328" x="2787650" y="4214813"/>
          <p14:tracePt t="54343" x="2778125" y="4214813"/>
          <p14:tracePt t="54444" x="2805113" y="4214813"/>
          <p14:tracePt t="54459" x="2863850" y="4224338"/>
          <p14:tracePt t="54475" x="2974975" y="4240213"/>
          <p14:tracePt t="54498" x="3059113" y="4257675"/>
          <p14:tracePt t="54513" x="3119438" y="4265613"/>
          <p14:tracePt t="54528" x="3144838" y="4275138"/>
          <p14:tracePt t="54545" x="3160713" y="4275138"/>
          <p14:tracePt t="54559" x="3170238" y="4283075"/>
          <p14:tracePt t="54575" x="3203575" y="4291013"/>
          <p14:tracePt t="54582" x="3221038" y="4300538"/>
          <p14:tracePt t="54597" x="3254375" y="4316413"/>
          <p14:tracePt t="54613" x="3289300" y="4325938"/>
          <p14:tracePt t="54629" x="3330575" y="4333875"/>
          <p14:tracePt t="54645" x="3355975" y="4351338"/>
          <p14:tracePt t="54660" x="3398838" y="4359275"/>
          <p14:tracePt t="54676" x="3424238" y="4368800"/>
          <p14:tracePt t="54698" x="3441700" y="4368800"/>
          <p14:tracePt t="54713" x="3459163" y="4368800"/>
          <p14:tracePt t="54730" x="3475038" y="4384675"/>
          <p14:tracePt t="54745" x="3492500" y="4394200"/>
          <p14:tracePt t="54760" x="3517900" y="4402138"/>
          <p14:tracePt t="54776" x="3568700" y="4427538"/>
          <p14:tracePt t="54798" x="3654425" y="4470400"/>
          <p14:tracePt t="54814" x="3705225" y="4495800"/>
          <p14:tracePt t="54830" x="3756025" y="4513263"/>
          <p14:tracePt t="54845" x="3790950" y="4521200"/>
          <p14:tracePt t="54861" x="3832225" y="4529138"/>
          <p14:tracePt t="54876" x="3857625" y="4538663"/>
          <p14:tracePt t="54898" x="3867150" y="4538663"/>
          <p14:tracePt t="55145" x="3867150" y="4554538"/>
          <p14:tracePt t="55161" x="3883025" y="4572000"/>
          <p14:tracePt t="55176" x="3892550" y="4579938"/>
          <p14:tracePt t="55577" x="3900488" y="4579938"/>
          <p14:tracePt t="55584" x="3917950" y="4579938"/>
          <p14:tracePt t="55600" x="3935413" y="4564063"/>
          <p14:tracePt t="55631" x="3951288" y="4554538"/>
          <p14:tracePt t="55662" x="3951288" y="4546600"/>
          <p14:tracePt t="55678" x="3960813" y="4546600"/>
          <p14:tracePt t="55831" x="3935413" y="4564063"/>
          <p14:tracePt t="55847" x="3875088" y="4597400"/>
          <p14:tracePt t="55863" x="3824288" y="4622800"/>
          <p14:tracePt t="55878" x="3816350" y="4630738"/>
          <p14:tracePt t="57204" x="3875088" y="4640263"/>
          <p14:tracePt t="57220" x="4275138" y="4716463"/>
          <p14:tracePt t="57235" x="4419600" y="4733925"/>
          <p14:tracePt t="57251" x="4827588" y="4792663"/>
          <p14:tracePt t="57266" x="5345113" y="4835525"/>
          <p14:tracePt t="57282" x="5803900" y="4852988"/>
          <p14:tracePt t="57288" x="6127750" y="4868863"/>
          <p14:tracePt t="57304" x="6680200" y="4868863"/>
          <p14:tracePt t="57320" x="7164388" y="4860925"/>
          <p14:tracePt t="57335" x="7818438" y="4810125"/>
          <p14:tracePt t="57351" x="8353425" y="4691063"/>
          <p14:tracePt t="57367" x="8710613" y="4597400"/>
          <p14:tracePt t="57382" x="8956675" y="45291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>
            <a:extLst>
              <a:ext uri="{FF2B5EF4-FFF2-40B4-BE49-F238E27FC236}">
                <a16:creationId xmlns:a16="http://schemas.microsoft.com/office/drawing/2014/main" id="{0618EEEE-700F-4D75-BF3E-56701CBC8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844675"/>
            <a:ext cx="8713788" cy="280828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Conjugated alkenes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odward</a:t>
            </a:r>
            <a:r>
              <a:rPr lang="zh-CN" alt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ser-Kuhn</a:t>
            </a:r>
            <a:r>
              <a:rPr lang="zh-CN" alt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en-US" altLang="zh-CN" sz="24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,</a:t>
            </a:r>
            <a:r>
              <a:rPr kumimoji="1" lang="zh-CN" altLang="en-US" sz="24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－</a:t>
            </a:r>
            <a:r>
              <a:rPr kumimoji="1" lang="en-US" altLang="zh-CN" sz="24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nsaturated carbonyl compounds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odward</a:t>
            </a:r>
            <a:r>
              <a:rPr lang="zh-CN" alt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</a:t>
            </a:r>
            <a:endParaRPr kumimoji="1" lang="zh-CN" altLang="en-US" sz="2400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5" name="日期占位符 4">
            <a:extLst>
              <a:ext uri="{FF2B5EF4-FFF2-40B4-BE49-F238E27FC236}">
                <a16:creationId xmlns:a16="http://schemas.microsoft.com/office/drawing/2014/main" id="{C4F019D6-74FB-4C0F-AC80-0BC2DA4811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2F6558-4985-4500-9B6E-AF115C56DBAA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1B79D511-039D-4E99-A719-826B66C14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4D3290-BA51-4DAC-9210-A8882EDEA823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56A006D-321B-45C5-996D-D1C37B9D709C}"/>
              </a:ext>
            </a:extLst>
          </p:cNvPr>
          <p:cNvSpPr/>
          <p:nvPr/>
        </p:nvSpPr>
        <p:spPr>
          <a:xfrm>
            <a:off x="179388" y="344788"/>
            <a:ext cx="723307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How to predict </a:t>
            </a:r>
            <a:r>
              <a:rPr kumimoji="1" lang="en-US" altLang="zh-CN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kumimoji="1" lang="en-US" altLang="zh-CN" sz="5400" b="1" baseline="-2500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max</a:t>
            </a:r>
            <a:r>
              <a:rPr kumimoji="1" lang="en-US" altLang="zh-CN" sz="5400" b="1" baseline="-2500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? </a:t>
            </a:r>
            <a:endParaRPr lang="zh-CN" alt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716D21-1473-46BD-9AF5-1EBD324F0B62}"/>
              </a:ext>
            </a:extLst>
          </p:cNvPr>
          <p:cNvSpPr txBox="1"/>
          <p:nvPr/>
        </p:nvSpPr>
        <p:spPr>
          <a:xfrm>
            <a:off x="684213" y="3452813"/>
            <a:ext cx="7515225" cy="24923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dirty="0"/>
              <a:t>Three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000" b="1" dirty="0"/>
              <a:t>Parent structur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000" b="1" dirty="0"/>
              <a:t>Substitution contributions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/>
              <a:t>      </a:t>
            </a:r>
            <a:r>
              <a:rPr lang="en-US" altLang="zh-CN" sz="2400" b="1" i="1" dirty="0">
                <a:solidFill>
                  <a:srgbClr val="0070C0"/>
                </a:solidFill>
              </a:rPr>
              <a:t>Then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/>
              <a:t>3.   </a:t>
            </a:r>
            <a:r>
              <a:rPr lang="en-US" altLang="zh-CN" sz="2000" b="1" i="1" dirty="0"/>
              <a:t>Make sure you don’t make mistakes during calculation…</a:t>
            </a:r>
            <a:endParaRPr lang="zh-CN" altLang="en-US" sz="2000" b="1" i="1" dirty="0"/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7463D52-41E0-4C15-B81D-F155EB2C44B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5075"/>
    </mc:Choice>
    <mc:Fallback>
      <p:transition spd="slow" advTm="1350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544" x="8107363" y="3144838"/>
          <p14:tracePt t="44559" x="7767638" y="3076575"/>
          <p14:tracePt t="44575" x="7597775" y="3016250"/>
          <p14:tracePt t="44591" x="7478713" y="2949575"/>
          <p14:tracePt t="44606" x="7385050" y="2881313"/>
          <p14:tracePt t="44622" x="7299325" y="2805113"/>
          <p14:tracePt t="44629" x="7273925" y="2778125"/>
          <p14:tracePt t="44644" x="7232650" y="2744788"/>
          <p14:tracePt t="44660" x="7154863" y="2701925"/>
          <p14:tracePt t="44676" x="7027863" y="2668588"/>
          <p14:tracePt t="44691" x="6875463" y="2651125"/>
          <p14:tracePt t="44707" x="6586538" y="2643188"/>
          <p14:tracePt t="44723" x="6297613" y="2643188"/>
          <p14:tracePt t="44744" x="6110288" y="2643188"/>
          <p14:tracePt t="44760" x="5813425" y="2643188"/>
          <p14:tracePt t="44776" x="5438775" y="2643188"/>
          <p14:tracePt t="44792" x="5091113" y="2660650"/>
          <p14:tracePt t="44807" x="4708525" y="2660650"/>
          <p14:tracePt t="44822" x="4376738" y="2660650"/>
          <p14:tracePt t="44829" x="4164013" y="2660650"/>
          <p14:tracePt t="44845" x="3883025" y="2660650"/>
          <p14:tracePt t="44861" x="3603625" y="2643188"/>
          <p14:tracePt t="44877" x="3398838" y="2625725"/>
          <p14:tracePt t="44893" x="3186113" y="2574925"/>
          <p14:tracePt t="44909" x="2990850" y="2532063"/>
          <p14:tracePt t="44924" x="2846388" y="2489200"/>
          <p14:tracePt t="44946" x="2693988" y="2463800"/>
          <p14:tracePt t="44961" x="2566988" y="2447925"/>
          <p14:tracePt t="44977" x="2463800" y="2447925"/>
          <p14:tracePt t="44993" x="2344738" y="2447925"/>
          <p14:tracePt t="45008" x="2217738" y="2447925"/>
          <p14:tracePt t="45023" x="2022475" y="2463800"/>
          <p14:tracePt t="45029" x="1946275" y="2473325"/>
          <p14:tracePt t="45046" x="1827213" y="2498725"/>
          <p14:tracePt t="45062" x="1758950" y="2506663"/>
          <p14:tracePt t="45077" x="1716088" y="2516188"/>
          <p14:tracePt t="45177" x="1741488" y="2516188"/>
          <p14:tracePt t="45192" x="1903413" y="2516188"/>
          <p14:tracePt t="45208" x="2252663" y="2516188"/>
          <p14:tracePt t="45223" x="2633663" y="2516188"/>
          <p14:tracePt t="45246" x="3763963" y="2481263"/>
          <p14:tracePt t="45261" x="4171950" y="2463800"/>
          <p14:tracePt t="45277" x="4852988" y="2405063"/>
          <p14:tracePt t="45293" x="5616575" y="2371725"/>
          <p14:tracePt t="45308" x="6323013" y="2319338"/>
          <p14:tracePt t="45324" x="6875463" y="2319338"/>
          <p14:tracePt t="45331" x="7019925" y="2319338"/>
          <p14:tracePt t="45346" x="7367588" y="2303463"/>
          <p14:tracePt t="45361" x="7597775" y="2303463"/>
          <p14:tracePt t="45378" x="7793038" y="2303463"/>
          <p14:tracePt t="45393" x="7937500" y="2303463"/>
          <p14:tracePt t="45409" x="8081963" y="2303463"/>
          <p14:tracePt t="45425" x="8191500" y="2303463"/>
          <p14:tracePt t="45446" x="8328025" y="2293938"/>
          <p14:tracePt t="45462" x="8497888" y="2286000"/>
          <p14:tracePt t="45477" x="8624888" y="2286000"/>
          <p14:tracePt t="45493" x="8812213" y="2286000"/>
          <p14:tracePt t="45509" x="8982075" y="2286000"/>
          <p14:tracePt t="45863" x="8940800" y="1649413"/>
          <p14:tracePt t="45878" x="8829675" y="1589088"/>
          <p14:tracePt t="45894" x="8677275" y="1538288"/>
          <p14:tracePt t="45911" x="8447088" y="1462088"/>
          <p14:tracePt t="45925" x="8259763" y="1419225"/>
          <p14:tracePt t="45947" x="7920038" y="1385888"/>
          <p14:tracePt t="45963" x="7537450" y="1343025"/>
          <p14:tracePt t="45979" x="7215188" y="1317625"/>
          <p14:tracePt t="45996" x="6756400" y="1292225"/>
          <p14:tracePt t="46010" x="6518275" y="1266825"/>
          <p14:tracePt t="46025" x="6221413" y="1241425"/>
          <p14:tracePt t="46033" x="5957888" y="1206500"/>
          <p14:tracePt t="46048" x="5651500" y="1173163"/>
          <p14:tracePt t="46064" x="5218113" y="1112838"/>
          <p14:tracePt t="46079" x="4784725" y="1079500"/>
          <p14:tracePt t="46095" x="4503738" y="1054100"/>
          <p14:tracePt t="46111" x="4113213" y="1011238"/>
          <p14:tracePt t="46126" x="3697288" y="968375"/>
          <p14:tracePt t="46148" x="3170238" y="900113"/>
          <p14:tracePt t="46164" x="2820988" y="849313"/>
          <p14:tracePt t="46180" x="2506663" y="798513"/>
          <p14:tracePt t="46196" x="2362200" y="765175"/>
          <p14:tracePt t="46211" x="2065338" y="730250"/>
          <p14:tracePt t="46227" x="1844675" y="696913"/>
          <p14:tracePt t="46233" x="1708150" y="671513"/>
          <p14:tracePt t="46248" x="1427163" y="646113"/>
          <p14:tracePt t="46264" x="1130300" y="620713"/>
          <p14:tracePt t="46280" x="960438" y="620713"/>
          <p14:tracePt t="46295" x="773113" y="620713"/>
          <p14:tracePt t="46311" x="595313" y="628650"/>
          <p14:tracePt t="46326" x="476250" y="646113"/>
          <p14:tracePt t="46349" x="400050" y="671513"/>
          <p14:tracePt t="46364" x="382588" y="696913"/>
          <p14:tracePt t="46380" x="382588" y="730250"/>
          <p14:tracePt t="46396" x="382588" y="823913"/>
          <p14:tracePt t="46411" x="441325" y="952500"/>
          <p14:tracePt t="46427" x="595313" y="1122363"/>
          <p14:tracePt t="46450" x="942975" y="1401763"/>
          <p14:tracePt t="46465" x="1393825" y="1639888"/>
          <p14:tracePt t="46480" x="1928813" y="1844675"/>
          <p14:tracePt t="46497" x="2524125" y="1979613"/>
          <p14:tracePt t="46512" x="3238500" y="2047875"/>
          <p14:tracePt t="46527" x="3560763" y="2065338"/>
          <p14:tracePt t="46535" x="3968750" y="2065338"/>
          <p14:tracePt t="46549" x="4597400" y="2065338"/>
          <p14:tracePt t="46565" x="5235575" y="2005013"/>
          <p14:tracePt t="46580" x="5608638" y="1954213"/>
          <p14:tracePt t="46596" x="6143625" y="1844675"/>
          <p14:tracePt t="46612" x="6569075" y="1751013"/>
          <p14:tracePt t="46628" x="6840538" y="1708150"/>
          <p14:tracePt t="46650" x="7308850" y="1606550"/>
          <p14:tracePt t="46665" x="7554913" y="1546225"/>
          <p14:tracePt t="46681" x="7707313" y="1477963"/>
          <p14:tracePt t="46697" x="7767638" y="1419225"/>
          <p14:tracePt t="46713" x="7793038" y="1333500"/>
          <p14:tracePt t="46728" x="7810500" y="1181100"/>
          <p14:tracePt t="46749" x="7724775" y="909638"/>
          <p14:tracePt t="46765" x="7562850" y="603250"/>
          <p14:tracePt t="46782" x="7392988" y="365125"/>
          <p14:tracePt t="46797" x="7070725" y="127000"/>
          <p14:tracePt t="46914" x="1223963" y="136525"/>
          <p14:tracePt t="46927" x="900113" y="246063"/>
          <p14:tracePt t="47266" x="1385888" y="3322638"/>
          <p14:tracePt t="47282" x="2362200" y="3322638"/>
          <p14:tracePt t="47298" x="3144838" y="3322638"/>
          <p14:tracePt t="47313" x="3925888" y="3314700"/>
          <p14:tracePt t="47328" x="4648200" y="3297238"/>
          <p14:tracePt t="47351" x="5353050" y="3279775"/>
          <p14:tracePt t="47366" x="5948363" y="3246438"/>
          <p14:tracePt t="47382" x="6246813" y="3221038"/>
          <p14:tracePt t="47397" x="6432550" y="3221038"/>
          <p14:tracePt t="47413" x="6764338" y="3195638"/>
          <p14:tracePt t="47429" x="7045325" y="3186113"/>
          <p14:tracePt t="47435" x="7164388" y="3178175"/>
          <p14:tracePt t="47451" x="7385050" y="3178175"/>
          <p14:tracePt t="47467" x="7656513" y="3178175"/>
          <p14:tracePt t="47484" x="7894638" y="3178175"/>
          <p14:tracePt t="47498" x="8081963" y="3186113"/>
          <p14:tracePt t="47514" x="8285163" y="3203575"/>
          <p14:tracePt t="47529" x="8455025" y="3203575"/>
          <p14:tracePt t="47552" x="8769350" y="3195638"/>
          <p14:tracePt t="47568" x="8913813" y="3186113"/>
          <p14:tracePt t="47583" x="9058275" y="3135313"/>
          <p14:tracePt t="47768" x="7937500" y="1198563"/>
          <p14:tracePt t="47783" x="7443788" y="1198563"/>
          <p14:tracePt t="47785" x="6756400" y="1181100"/>
          <p14:tracePt t="47799" x="6262688" y="1181100"/>
          <p14:tracePt t="47800" x="5600700" y="1181100"/>
          <p14:tracePt t="47814" x="4937125" y="1189038"/>
          <p14:tracePt t="47830" x="3517900" y="1300163"/>
          <p14:tracePt t="47852" x="1758950" y="1470025"/>
          <p14:tracePt t="47868" x="696913" y="1589088"/>
          <p14:tracePt t="50019" x="119063" y="3119438"/>
          <p14:tracePt t="50036" x="203200" y="3119438"/>
          <p14:tracePt t="50057" x="458788" y="3119438"/>
          <p14:tracePt t="50073" x="696913" y="3119438"/>
          <p14:tracePt t="50089" x="900113" y="3119438"/>
          <p14:tracePt t="50104" x="1138238" y="3135313"/>
          <p14:tracePt t="50120" x="1376363" y="3152775"/>
          <p14:tracePt t="50135" x="1512888" y="3178175"/>
          <p14:tracePt t="50142" x="1649413" y="3186113"/>
          <p14:tracePt t="50157" x="1878013" y="3211513"/>
          <p14:tracePt t="50173" x="2039938" y="3238500"/>
          <p14:tracePt t="50188" x="2303463" y="3246438"/>
          <p14:tracePt t="50205" x="2532063" y="3246438"/>
          <p14:tracePt t="50220" x="2719388" y="3246438"/>
          <p14:tracePt t="50236" x="2914650" y="3246438"/>
          <p14:tracePt t="50259" x="3263900" y="3246438"/>
          <p14:tracePt t="50273" x="3365500" y="3246438"/>
          <p14:tracePt t="50290" x="3824288" y="3246438"/>
          <p14:tracePt t="50305" x="3960813" y="3246438"/>
          <p14:tracePt t="50320" x="4224338" y="3246438"/>
          <p14:tracePt t="50337" x="4486275" y="3254375"/>
          <p14:tracePt t="50343" x="4640263" y="3271838"/>
          <p14:tracePt t="50360" x="4860925" y="3279775"/>
          <p14:tracePt t="50374" x="5030788" y="3279775"/>
          <p14:tracePt t="50390" x="5167313" y="3279775"/>
          <p14:tracePt t="50406" x="5311775" y="3279775"/>
          <p14:tracePt t="50421" x="5438775" y="3279775"/>
          <p14:tracePt t="50437" x="5616575" y="3279775"/>
          <p14:tracePt t="50459" x="5770563" y="3279775"/>
          <p14:tracePt t="50475" x="6024563" y="3305175"/>
          <p14:tracePt t="50492" x="6399213" y="3355975"/>
          <p14:tracePt t="50506" x="6475413" y="3365500"/>
          <p14:tracePt t="50521" x="6781800" y="3390900"/>
          <p14:tracePt t="50538" x="7061200" y="3390900"/>
          <p14:tracePt t="50559" x="7402513" y="3382963"/>
          <p14:tracePt t="50575" x="7613650" y="3365500"/>
          <p14:tracePt t="50590" x="7775575" y="3340100"/>
          <p14:tracePt t="50606" x="7894638" y="3322638"/>
          <p14:tracePt t="50621" x="8031163" y="3297238"/>
          <p14:tracePt t="50638" x="8132763" y="3279775"/>
          <p14:tracePt t="50659" x="8234363" y="3271838"/>
          <p14:tracePt t="50675" x="8353425" y="3271838"/>
          <p14:tracePt t="50691" x="8523288" y="3271838"/>
          <p14:tracePt t="50706" x="8693150" y="3271838"/>
          <p14:tracePt t="50722" x="8948738" y="3271838"/>
          <p14:tracePt t="55834" x="8778875" y="1427163"/>
          <p14:tracePt t="55849" x="8634413" y="1385888"/>
          <p14:tracePt t="55850" x="8455025" y="1360488"/>
          <p14:tracePt t="55872" x="8031163" y="1308100"/>
          <p14:tracePt t="55887" x="7435850" y="1274763"/>
          <p14:tracePt t="55903" x="6943725" y="1274763"/>
          <p14:tracePt t="55920" x="6203950" y="1317625"/>
          <p14:tracePt t="55934" x="5464175" y="1393825"/>
          <p14:tracePt t="55950" x="4835525" y="1462088"/>
          <p14:tracePt t="55957" x="4495800" y="1512888"/>
          <p14:tracePt t="55972" x="3908425" y="1546225"/>
          <p14:tracePt t="55988" x="3552825" y="1546225"/>
          <p14:tracePt t="56003" x="3186113" y="1546225"/>
          <p14:tracePt t="56019" x="3041650" y="1546225"/>
          <p14:tracePt t="56034" x="2762250" y="1520825"/>
          <p14:tracePt t="56050" x="2489200" y="1495425"/>
          <p14:tracePt t="56073" x="2149475" y="1487488"/>
          <p14:tracePt t="56087" x="1954213" y="1487488"/>
          <p14:tracePt t="56103" x="1784350" y="1487488"/>
          <p14:tracePt t="56119" x="1597025" y="1487488"/>
          <p14:tracePt t="56135" x="1308100" y="1487488"/>
          <p14:tracePt t="56150" x="1104900" y="1487488"/>
          <p14:tracePt t="56156" x="977900" y="1504950"/>
          <p14:tracePt t="56173" x="730250" y="1538288"/>
          <p14:tracePt t="56188" x="466725" y="1571625"/>
          <p14:tracePt t="56204" x="238125" y="1614488"/>
          <p14:tracePt t="56489" x="246063" y="3144838"/>
          <p14:tracePt t="56505" x="296863" y="3152775"/>
          <p14:tracePt t="56520" x="347663" y="3160713"/>
          <p14:tracePt t="56536" x="425450" y="3160713"/>
          <p14:tracePt t="56551" x="585788" y="3160713"/>
          <p14:tracePt t="56573" x="798513" y="3135313"/>
          <p14:tracePt t="56589" x="1079500" y="3094038"/>
          <p14:tracePt t="56605" x="1538288" y="3041650"/>
          <p14:tracePt t="56620" x="1979613" y="3025775"/>
          <p14:tracePt t="56636" x="2582863" y="3025775"/>
          <p14:tracePt t="56652" x="3228975" y="3033713"/>
          <p14:tracePt t="56658" x="3578225" y="3051175"/>
          <p14:tracePt t="56674" x="4291013" y="3101975"/>
          <p14:tracePt t="56689" x="4894263" y="3101975"/>
          <p14:tracePt t="56704" x="5311775" y="3101975"/>
          <p14:tracePt t="56721" x="5719763" y="3101975"/>
          <p14:tracePt t="56736" x="6049963" y="3101975"/>
          <p14:tracePt t="56752" x="6365875" y="3101975"/>
          <p14:tracePt t="56774" x="6645275" y="3119438"/>
          <p14:tracePt t="56789" x="6908800" y="3119438"/>
          <p14:tracePt t="56805" x="7283450" y="3127375"/>
          <p14:tracePt t="56821" x="7554913" y="3127375"/>
          <p14:tracePt t="56836" x="7954963" y="3127375"/>
          <p14:tracePt t="56852" x="8472488" y="3127375"/>
          <p14:tracePt t="56858" x="8599488" y="3127375"/>
          <p14:tracePt t="56875" x="8872538" y="3127375"/>
          <p14:tracePt t="63107" x="8999538" y="3084513"/>
          <p14:tracePt t="63120" x="8872538" y="3084513"/>
          <p14:tracePt t="63136" x="8574088" y="3101975"/>
          <p14:tracePt t="63151" x="8362950" y="3109913"/>
          <p14:tracePt t="63167" x="8081963" y="3109913"/>
          <p14:tracePt t="63173" x="7954963" y="3109913"/>
          <p14:tracePt t="63189" x="7673975" y="3109913"/>
          <p14:tracePt t="63205" x="7367588" y="3109913"/>
          <p14:tracePt t="63220" x="6951663" y="3109913"/>
          <p14:tracePt t="63236" x="6662738" y="3109913"/>
          <p14:tracePt t="63252" x="6272213" y="3109913"/>
          <p14:tracePt t="63267" x="6118225" y="3109913"/>
          <p14:tracePt t="63289" x="5727700" y="3109913"/>
          <p14:tracePt t="63306" x="5405438" y="3109913"/>
          <p14:tracePt t="63321" x="4997450" y="3094038"/>
          <p14:tracePt t="63336" x="4724400" y="3067050"/>
          <p14:tracePt t="63352" x="4232275" y="3051175"/>
          <p14:tracePt t="63368" x="3849688" y="3051175"/>
          <p14:tracePt t="63374" x="3748088" y="3051175"/>
          <p14:tracePt t="63391" x="3355975" y="3051175"/>
          <p14:tracePt t="63407" x="3025775" y="3051175"/>
          <p14:tracePt t="63422" x="2625725" y="3059113"/>
          <p14:tracePt t="63437" x="2489200" y="3059113"/>
          <p14:tracePt t="63453" x="2217738" y="3059113"/>
          <p14:tracePt t="63468" x="1963738" y="3059113"/>
          <p14:tracePt t="63491" x="1555750" y="3033713"/>
          <p14:tracePt t="63507" x="1317625" y="3008313"/>
          <p14:tracePt t="63522" x="1062038" y="2982913"/>
          <p14:tracePt t="63538" x="884238" y="2965450"/>
          <p14:tracePt t="63553" x="654050" y="2906713"/>
          <p14:tracePt t="63569" x="466725" y="2863850"/>
          <p14:tracePt t="63591" x="212725" y="2778125"/>
          <p14:tracePt t="63607" x="85725" y="2727325"/>
          <p14:tracePt t="63794" x="271463" y="1809750"/>
          <p14:tracePt t="63806" x="347663" y="1793875"/>
          <p14:tracePt t="63822" x="722313" y="1690688"/>
          <p14:tracePt t="63838" x="1069975" y="1614488"/>
          <p14:tracePt t="63853" x="1427163" y="1563688"/>
          <p14:tracePt t="63869" x="1911350" y="1538288"/>
          <p14:tracePt t="63876" x="2055813" y="1530350"/>
          <p14:tracePt t="63891" x="2643188" y="1530350"/>
          <p14:tracePt t="63907" x="3160713" y="1530350"/>
          <p14:tracePt t="63922" x="3594100" y="1530350"/>
          <p14:tracePt t="63938" x="4206875" y="1530350"/>
          <p14:tracePt t="63953" x="4818063" y="1512888"/>
          <p14:tracePt t="63969" x="5048250" y="1512888"/>
          <p14:tracePt t="63991" x="5973763" y="1512888"/>
          <p14:tracePt t="64007" x="6518275" y="1512888"/>
          <p14:tracePt t="64023" x="6994525" y="1512888"/>
          <p14:tracePt t="64038" x="7494588" y="1495425"/>
          <p14:tracePt t="64054" x="7912100" y="1477963"/>
          <p14:tracePt t="64069" x="8158163" y="1470025"/>
          <p14:tracePt t="64076" x="8345488" y="1470025"/>
          <p14:tracePt t="64092" x="8624888" y="1470025"/>
          <p14:tracePt t="64108" x="8880475" y="1470025"/>
          <p14:tracePt t="83574" x="9067800" y="3144838"/>
          <p14:tracePt t="83581" x="9050338" y="3144838"/>
          <p14:tracePt t="83596" x="8999538" y="3144838"/>
          <p14:tracePt t="83612" x="8948738" y="3144838"/>
          <p14:tracePt t="83628" x="8888413" y="3144838"/>
          <p14:tracePt t="83643" x="8821738" y="3144838"/>
          <p14:tracePt t="83659" x="8743950" y="3144838"/>
          <p14:tracePt t="83675" x="8685213" y="3144838"/>
          <p14:tracePt t="83697" x="8583613" y="3144838"/>
          <p14:tracePt t="83712" x="8523288" y="3144838"/>
          <p14:tracePt t="83728" x="8447088" y="3144838"/>
          <p14:tracePt t="83744" x="8370888" y="3144838"/>
          <p14:tracePt t="83760" x="8259763" y="3144838"/>
          <p14:tracePt t="83775" x="8150225" y="3144838"/>
          <p14:tracePt t="83782" x="8074025" y="3144838"/>
          <p14:tracePt t="83798" x="7920038" y="3170238"/>
          <p14:tracePt t="83814" x="7775575" y="3178175"/>
          <p14:tracePt t="83829" x="7681913" y="3186113"/>
          <p14:tracePt t="83844" x="7554913" y="3195638"/>
          <p14:tracePt t="83860" x="7443788" y="3203575"/>
          <p14:tracePt t="83876" x="7377113" y="3203575"/>
          <p14:tracePt t="83898" x="7258050" y="3211513"/>
          <p14:tracePt t="83914" x="7146925" y="3211513"/>
          <p14:tracePt t="83930" x="7002463" y="3211513"/>
          <p14:tracePt t="83946" x="6959600" y="3211513"/>
          <p14:tracePt t="83960" x="6799263" y="3228975"/>
          <p14:tracePt t="83976" x="6561138" y="3228975"/>
          <p14:tracePt t="83982" x="6457950" y="3228975"/>
          <p14:tracePt t="83998" x="6288088" y="3228975"/>
          <p14:tracePt t="84014" x="6118225" y="3228975"/>
          <p14:tracePt t="84030" x="5864225" y="3228975"/>
          <p14:tracePt t="84045" x="5616575" y="3238500"/>
          <p14:tracePt t="84060" x="5405438" y="3238500"/>
          <p14:tracePt t="84077" x="5132388" y="3246438"/>
          <p14:tracePt t="84099" x="4860925" y="3263900"/>
          <p14:tracePt t="84114" x="4665663" y="3263900"/>
          <p14:tracePt t="84130" x="4316413" y="3263900"/>
          <p14:tracePt t="84146" x="4011613" y="3271838"/>
          <p14:tracePt t="84161" x="3781425" y="3279775"/>
          <p14:tracePt t="84177" x="3568700" y="3279775"/>
          <p14:tracePt t="84198" x="3203575" y="3297238"/>
          <p14:tracePt t="84214" x="3016250" y="3297238"/>
          <p14:tracePt t="84230" x="2795588" y="3297238"/>
          <p14:tracePt t="84246" x="2566988" y="3297238"/>
          <p14:tracePt t="84261" x="2498725" y="3297238"/>
          <p14:tracePt t="84277" x="2303463" y="3297238"/>
          <p14:tracePt t="84283" x="2159000" y="3297238"/>
          <p14:tracePt t="84299" x="1963738" y="3305175"/>
          <p14:tracePt t="84314" x="1733550" y="3305175"/>
          <p14:tracePt t="84330" x="1581150" y="3305175"/>
          <p14:tracePt t="84347" x="1444625" y="3305175"/>
          <p14:tracePt t="84361" x="1333500" y="3305175"/>
          <p14:tracePt t="84377" x="1206500" y="3305175"/>
          <p14:tracePt t="84399" x="968375" y="3271838"/>
          <p14:tracePt t="84415" x="781050" y="3254375"/>
          <p14:tracePt t="84431" x="628650" y="3238500"/>
          <p14:tracePt t="84446" x="450850" y="3221038"/>
          <p14:tracePt t="84462" x="331788" y="3211513"/>
          <p14:tracePt t="84477" x="288925" y="3211513"/>
          <p14:tracePt t="84484" x="220663" y="3195638"/>
          <p14:tracePt t="84499" x="152400" y="3186113"/>
          <p14:tracePt t="84516" x="101600" y="3178175"/>
          <p14:tracePt t="84530" x="76200" y="3160713"/>
          <p14:tracePt t="84546" x="68263" y="3152775"/>
          <p14:tracePt t="84562" x="42863" y="3119438"/>
          <p14:tracePt t="84577" x="25400" y="3076575"/>
          <p14:tracePt t="85000" x="17463" y="1674813"/>
          <p14:tracePt t="85016" x="25400" y="1665288"/>
          <p14:tracePt t="85031" x="58738" y="1649413"/>
          <p14:tracePt t="85048" x="111125" y="1639888"/>
          <p14:tracePt t="85062" x="187325" y="1631950"/>
          <p14:tracePt t="85078" x="331788" y="1631950"/>
          <p14:tracePt t="85101" x="560388" y="1622425"/>
          <p14:tracePt t="85117" x="773113" y="1622425"/>
          <p14:tracePt t="85132" x="952500" y="1622425"/>
          <p14:tracePt t="85147" x="1104900" y="1622425"/>
          <p14:tracePt t="85163" x="1308100" y="1622425"/>
          <p14:tracePt t="85178" x="1546225" y="1622425"/>
          <p14:tracePt t="85185" x="1631950" y="1622425"/>
          <p14:tracePt t="85200" x="1776413" y="1631950"/>
          <p14:tracePt t="85216" x="1870075" y="1639888"/>
          <p14:tracePt t="85232" x="2022475" y="1657350"/>
          <p14:tracePt t="85248" x="2192338" y="1690688"/>
          <p14:tracePt t="85263" x="2379663" y="1716088"/>
          <p14:tracePt t="85279" x="2608263" y="1716088"/>
          <p14:tracePt t="85303" x="3016250" y="1725613"/>
          <p14:tracePt t="85318" x="3382963" y="1741488"/>
          <p14:tracePt t="85332" x="3527425" y="1751013"/>
          <p14:tracePt t="85348" x="3806825" y="1758950"/>
          <p14:tracePt t="85364" x="4249738" y="1793875"/>
          <p14:tracePt t="85380" x="4521200" y="1801813"/>
          <p14:tracePt t="85403" x="5056188" y="1801813"/>
          <p14:tracePt t="85417" x="5395913" y="1801813"/>
          <p14:tracePt t="85433" x="5668963" y="1801813"/>
          <p14:tracePt t="85448" x="5846763" y="1801813"/>
          <p14:tracePt t="85464" x="6076950" y="1801813"/>
          <p14:tracePt t="85480" x="6262688" y="1801813"/>
          <p14:tracePt t="85486" x="6348413" y="1801813"/>
          <p14:tracePt t="85502" x="6518275" y="1801813"/>
          <p14:tracePt t="85519" x="6705600" y="1827213"/>
          <p14:tracePt t="85532" x="6815138" y="1835150"/>
          <p14:tracePt t="85534" x="6943725" y="1844675"/>
          <p14:tracePt t="85548" x="7019925" y="1852613"/>
          <p14:tracePt t="85564" x="7172325" y="1870075"/>
          <p14:tracePt t="85580" x="7402513" y="1870075"/>
          <p14:tracePt t="85603" x="7699375" y="1870075"/>
          <p14:tracePt t="85618" x="7894638" y="1870075"/>
          <p14:tracePt t="85634" x="8056563" y="1860550"/>
          <p14:tracePt t="85649" x="8218488" y="1852613"/>
          <p14:tracePt t="85664" x="8370888" y="1844675"/>
          <p14:tracePt t="85680" x="8489950" y="1844675"/>
          <p14:tracePt t="85702" x="8616950" y="1835150"/>
          <p14:tracePt t="85718" x="8710613" y="1835150"/>
          <p14:tracePt t="85734" x="8804275" y="1835150"/>
          <p14:tracePt t="85749" x="8897938" y="1827213"/>
          <p14:tracePt t="85765" x="9017000" y="1819275"/>
          <p14:tracePt t="85781" x="9085263" y="1819275"/>
          <p14:tracePt t="86319" x="8804275" y="3144838"/>
          <p14:tracePt t="86335" x="8532813" y="3178175"/>
          <p14:tracePt t="86350" x="8302625" y="3203575"/>
          <p14:tracePt t="86366" x="8031163" y="3221038"/>
          <p14:tracePt t="86381" x="7758113" y="3238500"/>
          <p14:tracePt t="86404" x="7478713" y="3238500"/>
          <p14:tracePt t="86419" x="7350125" y="3246438"/>
          <p14:tracePt t="86435" x="7197725" y="3246438"/>
          <p14:tracePt t="86451" x="7078663" y="3246438"/>
          <p14:tracePt t="86466" x="7002463" y="3246438"/>
          <p14:tracePt t="86482" x="6883400" y="3238500"/>
          <p14:tracePt t="86489" x="6815138" y="3228975"/>
          <p14:tracePt t="86504" x="6713538" y="3221038"/>
          <p14:tracePt t="86521" x="6577013" y="3203575"/>
          <p14:tracePt t="86535" x="6391275" y="3186113"/>
          <p14:tracePt t="86551" x="6084888" y="3170238"/>
          <p14:tracePt t="86567" x="5880100" y="3160713"/>
          <p14:tracePt t="86582" x="5524500" y="3152775"/>
          <p14:tracePt t="86605" x="5294313" y="3152775"/>
          <p14:tracePt t="86620" x="4894263" y="3135313"/>
          <p14:tracePt t="86635" x="4691063" y="3135313"/>
          <p14:tracePt t="86651" x="4410075" y="3135313"/>
          <p14:tracePt t="86666" x="4189413" y="3135313"/>
          <p14:tracePt t="86682" x="3917950" y="3135313"/>
          <p14:tracePt t="86688" x="3806825" y="3135313"/>
          <p14:tracePt t="86706" x="3578225" y="3135313"/>
          <p14:tracePt t="86721" x="3408363" y="3135313"/>
          <p14:tracePt t="86738" x="3170238" y="3127375"/>
          <p14:tracePt t="86752" x="3025775" y="3109913"/>
          <p14:tracePt t="86767" x="2897188" y="3109913"/>
          <p14:tracePt t="86783" x="2752725" y="3109913"/>
          <p14:tracePt t="86784" x="2617788" y="3109913"/>
          <p14:tracePt t="86806" x="2430463" y="3109913"/>
          <p14:tracePt t="86821" x="2235200" y="3109913"/>
          <p14:tracePt t="86836" x="2030413" y="3109913"/>
          <p14:tracePt t="86852" x="1885950" y="3119438"/>
          <p14:tracePt t="86867" x="1649413" y="3135313"/>
          <p14:tracePt t="86883" x="1462088" y="3152775"/>
          <p14:tracePt t="86889" x="1385888" y="3160713"/>
          <p14:tracePt t="86906" x="1189038" y="3170238"/>
          <p14:tracePt t="86923" x="985838" y="3186113"/>
          <p14:tracePt t="86937" x="765175" y="3186113"/>
          <p14:tracePt t="86952" x="646113" y="3195638"/>
          <p14:tracePt t="86968" x="458788" y="3203575"/>
          <p14:tracePt t="86984" x="331788" y="3203575"/>
          <p14:tracePt t="87006" x="212725" y="3203575"/>
          <p14:tracePt t="87022" x="101600" y="3203575"/>
          <p14:tracePt t="87284" x="25400" y="1895475"/>
          <p14:tracePt t="87306" x="33338" y="1860550"/>
          <p14:tracePt t="87321" x="50800" y="1819275"/>
          <p14:tracePt t="87337" x="50800" y="1793875"/>
          <p14:tracePt t="87352" x="58738" y="1776413"/>
          <p14:tracePt t="87368" x="68263" y="1741488"/>
          <p14:tracePt t="87384" x="76200" y="1725613"/>
          <p14:tracePt t="87390" x="85725" y="1716088"/>
          <p14:tracePt t="87406" x="101600" y="1708150"/>
          <p14:tracePt t="87422" x="119063" y="1700213"/>
          <p14:tracePt t="87438" x="152400" y="1682750"/>
          <p14:tracePt t="87453" x="255588" y="1682750"/>
          <p14:tracePt t="87469" x="400050" y="1682750"/>
          <p14:tracePt t="87484" x="781050" y="1708150"/>
          <p14:tracePt t="87507" x="1266825" y="1725613"/>
          <p14:tracePt t="87523" x="1997075" y="1741488"/>
          <p14:tracePt t="87524" x="2405063" y="1766888"/>
          <p14:tracePt t="87537" x="2752725" y="1766888"/>
          <p14:tracePt t="87554" x="3355975" y="1766888"/>
          <p14:tracePt t="87569" x="3968750" y="1776413"/>
          <p14:tracePt t="87584" x="4630738" y="1776413"/>
          <p14:tracePt t="87606" x="5370513" y="1776413"/>
          <p14:tracePt t="87623" x="5778500" y="1776413"/>
          <p14:tracePt t="87638" x="6042025" y="1776413"/>
          <p14:tracePt t="87654" x="6373813" y="1776413"/>
          <p14:tracePt t="87669" x="6483350" y="1776413"/>
          <p14:tracePt t="87685" x="6731000" y="1766888"/>
          <p14:tracePt t="87692" x="6865938" y="1741488"/>
          <p14:tracePt t="87707" x="7078663" y="1733550"/>
          <p14:tracePt t="87723" x="7334250" y="1733550"/>
          <p14:tracePt t="87738" x="7537450" y="1733550"/>
          <p14:tracePt t="87755" x="7758113" y="1733550"/>
          <p14:tracePt t="87770" x="8013700" y="1733550"/>
          <p14:tracePt t="87785" x="8285163" y="1733550"/>
          <p14:tracePt t="87808" x="8624888" y="1741488"/>
          <p14:tracePt t="87824" x="8821738" y="1741488"/>
          <p14:tracePt t="87839" x="8956675" y="1758950"/>
          <p14:tracePt t="88556" x="8507413" y="3152775"/>
          <p14:tracePt t="88572" x="8056563" y="3195638"/>
          <p14:tracePt t="88587" x="7927975" y="3211513"/>
          <p14:tracePt t="88593" x="7666038" y="3221038"/>
          <p14:tracePt t="88609" x="7385050" y="3238500"/>
          <p14:tracePt t="88624" x="7088188" y="3238500"/>
          <p14:tracePt t="88640" x="6934200" y="3238500"/>
          <p14:tracePt t="88656" x="6721475" y="3238500"/>
          <p14:tracePt t="88672" x="6594475" y="3238500"/>
          <p14:tracePt t="88687" x="6457950" y="3238500"/>
          <p14:tracePt t="88709" x="6348413" y="3238500"/>
          <p14:tracePt t="88724" x="6161088" y="3228975"/>
          <p14:tracePt t="88740" x="6042025" y="3228975"/>
          <p14:tracePt t="88756" x="5803900" y="3228975"/>
          <p14:tracePt t="88772" x="5626100" y="3228975"/>
          <p14:tracePt t="88787" x="5353050" y="3228975"/>
          <p14:tracePt t="88809" x="5013325" y="3221038"/>
          <p14:tracePt t="88825" x="4708525" y="3221038"/>
          <p14:tracePt t="88841" x="4419600" y="3221038"/>
          <p14:tracePt t="88856" x="4130675" y="3211513"/>
          <p14:tracePt t="88872" x="3875088" y="3211513"/>
          <p14:tracePt t="88888" x="3517900" y="3211513"/>
          <p14:tracePt t="88911" x="3033713" y="3211513"/>
          <p14:tracePt t="88927" x="2744788" y="3195638"/>
          <p14:tracePt t="88941" x="2693988" y="3195638"/>
          <p14:tracePt t="88957" x="2422525" y="3195638"/>
          <p14:tracePt t="88972" x="2141538" y="3195638"/>
          <p14:tracePt t="88988" x="1954213" y="3203575"/>
          <p14:tracePt t="89010" x="1674813" y="3203575"/>
          <p14:tracePt t="89026" x="1487488" y="3221038"/>
          <p14:tracePt t="89041" x="1274763" y="3228975"/>
          <p14:tracePt t="89056" x="1130300" y="3254375"/>
          <p14:tracePt t="89072" x="993775" y="3263900"/>
          <p14:tracePt t="89088" x="823913" y="3297238"/>
          <p14:tracePt t="89110" x="714375" y="3305175"/>
          <p14:tracePt t="89126" x="603250" y="3330575"/>
          <p14:tracePt t="89142" x="492125" y="3330575"/>
          <p14:tracePt t="89157" x="374650" y="3330575"/>
          <p14:tracePt t="89173" x="296863" y="3330575"/>
          <p14:tracePt t="89188" x="230188" y="3314700"/>
          <p14:tracePt t="89210" x="169863" y="3297238"/>
          <p14:tracePt t="89226" x="127000" y="3289300"/>
          <p14:tracePt t="89242" x="85725" y="3271838"/>
          <p14:tracePt t="89258" x="76200" y="3271838"/>
          <p14:tracePt t="89288" x="68263" y="3221038"/>
          <p14:tracePt t="89295" x="68263" y="3178175"/>
          <p14:tracePt t="89310" x="76200" y="2990850"/>
          <p14:tracePt t="89326" x="127000" y="2787650"/>
          <p14:tracePt t="89342" x="161925" y="2600325"/>
          <p14:tracePt t="89358" x="203200" y="2397125"/>
          <p14:tracePt t="89374" x="255588" y="2159000"/>
          <p14:tracePt t="89388" x="280988" y="2022475"/>
          <p14:tracePt t="89411" x="306388" y="1860550"/>
          <p14:tracePt t="89427" x="314325" y="1784350"/>
          <p14:tracePt t="89442" x="314325" y="1733550"/>
          <p14:tracePt t="89458" x="314325" y="1716088"/>
          <p14:tracePt t="89473" x="314325" y="1708150"/>
          <p14:tracePt t="89489" x="322263" y="1700213"/>
          <p14:tracePt t="89542" x="331788" y="1700213"/>
          <p14:tracePt t="89558" x="407988" y="1674813"/>
          <p14:tracePt t="89573" x="628650" y="1639888"/>
          <p14:tracePt t="89589" x="884238" y="1622425"/>
          <p14:tracePt t="89611" x="1282700" y="1622425"/>
          <p14:tracePt t="89612" x="1546225" y="1622425"/>
          <p14:tracePt t="89627" x="1700213" y="1622425"/>
          <p14:tracePt t="89642" x="2268538" y="1622425"/>
          <p14:tracePt t="89658" x="2582863" y="1622425"/>
          <p14:tracePt t="89674" x="3084513" y="1622425"/>
          <p14:tracePt t="89689" x="3527425" y="1639888"/>
          <p14:tracePt t="89711" x="4138613" y="1639888"/>
          <p14:tracePt t="89727" x="4445000" y="1639888"/>
          <p14:tracePt t="89743" x="4724400" y="1639888"/>
          <p14:tracePt t="89758" x="5038725" y="1639888"/>
          <p14:tracePt t="89774" x="5276850" y="1639888"/>
          <p14:tracePt t="89790" x="5497513" y="1649413"/>
          <p14:tracePt t="89796" x="5608638" y="1649413"/>
          <p14:tracePt t="89812" x="5668963" y="1649413"/>
          <p14:tracePt t="89827" x="5846763" y="1649413"/>
          <p14:tracePt t="89843" x="6016625" y="1649413"/>
          <p14:tracePt t="89859" x="6153150" y="1657350"/>
          <p14:tracePt t="89874" x="6323013" y="1657350"/>
          <p14:tracePt t="89890" x="6492875" y="1657350"/>
          <p14:tracePt t="89912" x="6746875" y="1657350"/>
          <p14:tracePt t="89929" x="6985000" y="1657350"/>
          <p14:tracePt t="89943" x="7189788" y="1657350"/>
          <p14:tracePt t="89959" x="7478713" y="1657350"/>
          <p14:tracePt t="89974" x="7707313" y="1649413"/>
          <p14:tracePt t="89990" x="7894638" y="1649413"/>
          <p14:tracePt t="90012" x="8150225" y="1631950"/>
          <p14:tracePt t="90028" x="8328025" y="1631950"/>
          <p14:tracePt t="90043" x="8447088" y="1631950"/>
          <p14:tracePt t="90059" x="8599488" y="1631950"/>
          <p14:tracePt t="90075" x="8710613" y="1631950"/>
          <p14:tracePt t="90090" x="8778875" y="1631950"/>
          <p14:tracePt t="90097" x="8812213" y="1631950"/>
          <p14:tracePt t="90113" x="8863013" y="1631950"/>
          <p14:tracePt t="90129" x="8923338" y="1631950"/>
          <p14:tracePt t="90144" x="8974138" y="1631950"/>
          <p14:tracePt t="90160" x="9017000" y="1639888"/>
          <p14:tracePt t="90175" x="9024938" y="1639888"/>
          <p14:tracePt t="90191" x="9058275" y="1649413"/>
          <p14:tracePt t="90213" x="9093200" y="1665288"/>
          <p14:tracePt t="90229" x="9110663" y="1665288"/>
          <p14:tracePt t="90877" x="9058275" y="1665288"/>
          <p14:tracePt t="90892" x="8786813" y="1665288"/>
          <p14:tracePt t="90915" x="8345488" y="1682750"/>
          <p14:tracePt t="90931" x="7681913" y="1682750"/>
          <p14:tracePt t="90946" x="7070725" y="1682750"/>
          <p14:tracePt t="90961" x="6178550" y="1700213"/>
          <p14:tracePt t="90977" x="5456238" y="1700213"/>
          <p14:tracePt t="90992" x="4759325" y="1700213"/>
          <p14:tracePt t="90999" x="4445000" y="1700213"/>
          <p14:tracePt t="91015" x="3824288" y="1716088"/>
          <p14:tracePt t="91031" x="3416300" y="1733550"/>
          <p14:tracePt t="91047" x="3109913" y="1741488"/>
          <p14:tracePt t="91062" x="2838450" y="1766888"/>
          <p14:tracePt t="91078" x="2643188" y="1793875"/>
          <p14:tracePt t="91093" x="2489200" y="1801813"/>
          <p14:tracePt t="91116" x="2065338" y="1860550"/>
          <p14:tracePt t="91131" x="1801813" y="1895475"/>
          <p14:tracePt t="91147" x="1530350" y="1946275"/>
          <p14:tracePt t="91162" x="1325563" y="1979613"/>
          <p14:tracePt t="91178" x="993775" y="2055813"/>
          <p14:tracePt t="91193" x="696913" y="2116138"/>
          <p14:tracePt t="91216" x="339725" y="2200275"/>
          <p14:tracePt t="91231" x="263525" y="2217738"/>
          <p14:tracePt t="91247" x="127000" y="2260600"/>
          <p14:tracePt t="91262" x="17463" y="2311400"/>
          <p14:tracePt t="91416" x="280988" y="2686050"/>
          <p14:tracePt t="91431" x="322263" y="2693988"/>
          <p14:tracePt t="91447" x="374650" y="2701925"/>
          <p14:tracePt t="91462" x="400050" y="2701925"/>
          <p14:tracePt t="91478" x="415925" y="2701925"/>
          <p14:tracePt t="91494" x="441325" y="2701925"/>
          <p14:tracePt t="91500" x="450850" y="2701925"/>
          <p14:tracePt t="91516" x="492125" y="2701925"/>
          <p14:tracePt t="91531" x="527050" y="2701925"/>
          <p14:tracePt t="91548" x="569913" y="2701925"/>
          <p14:tracePt t="91563" x="636588" y="2686050"/>
          <p14:tracePt t="91579" x="714375" y="2668588"/>
          <p14:tracePt t="91594" x="833438" y="2633663"/>
          <p14:tracePt t="91617" x="1011238" y="2600325"/>
          <p14:tracePt t="91632" x="1155700" y="2592388"/>
          <p14:tracePt t="91648" x="1325563" y="2582863"/>
          <p14:tracePt t="91663" x="1427163" y="2582863"/>
          <p14:tracePt t="91679" x="1538288" y="2582863"/>
          <p14:tracePt t="91695" x="1665288" y="2600325"/>
          <p14:tracePt t="91701" x="1733550" y="2625725"/>
          <p14:tracePt t="91717" x="1911350" y="2643188"/>
          <p14:tracePt t="91732" x="2098675" y="2668588"/>
          <p14:tracePt t="91748" x="2268538" y="2668588"/>
          <p14:tracePt t="91764" x="2397125" y="2668588"/>
          <p14:tracePt t="91779" x="2498725" y="2668588"/>
          <p14:tracePt t="91795" x="2592388" y="2660650"/>
          <p14:tracePt t="91818" x="2686050" y="2643188"/>
          <p14:tracePt t="91833" x="2762250" y="2633663"/>
          <p14:tracePt t="91848" x="2830513" y="2633663"/>
          <p14:tracePt t="91864" x="2906713" y="2633663"/>
          <p14:tracePt t="91880" x="2965450" y="2633663"/>
          <p14:tracePt t="91895" x="3008313" y="2633663"/>
          <p14:tracePt t="91918" x="3059113" y="2633663"/>
          <p14:tracePt t="91933" x="3084513" y="2633663"/>
          <p14:tracePt t="91948" x="3127375" y="2633663"/>
          <p14:tracePt t="91964" x="3152775" y="2633663"/>
          <p14:tracePt t="91980" x="3178175" y="2633663"/>
          <p14:tracePt t="91996" x="3203575" y="2625725"/>
          <p14:tracePt t="92018" x="3211513" y="2625725"/>
          <p14:tracePt t="92033" x="3228975" y="2625725"/>
          <p14:tracePt t="92048" x="3246438" y="2625725"/>
          <p14:tracePt t="92064" x="3254375" y="2625725"/>
          <p14:tracePt t="92080" x="3263900" y="2625725"/>
          <p14:tracePt t="92096" x="3271838" y="2625725"/>
          <p14:tracePt t="92195" x="3279775" y="2625725"/>
          <p14:tracePt t="92202" x="3289300" y="2617788"/>
          <p14:tracePt t="92218" x="3297238" y="2617788"/>
          <p14:tracePt t="92545" x="3305175" y="2617788"/>
          <p14:tracePt t="92674" x="3348038" y="2608263"/>
          <p14:tracePt t="92686" x="3365500" y="2608263"/>
          <p14:tracePt t="92704" x="3433763" y="2600325"/>
          <p14:tracePt t="92724" x="3543300" y="2592388"/>
          <p14:tracePt t="92735" x="3578225" y="2582863"/>
          <p14:tracePt t="92760" x="3654425" y="2574925"/>
          <p14:tracePt t="92776" x="3671888" y="2574925"/>
          <p14:tracePt t="92791" x="3687763" y="2566988"/>
          <p14:tracePt t="92960" x="3705225" y="2566988"/>
          <p14:tracePt t="92976" x="3722688" y="2566988"/>
          <p14:tracePt t="92992" x="3738563" y="2566988"/>
          <p14:tracePt t="93007" x="3773488" y="2566988"/>
          <p14:tracePt t="93023" x="3781425" y="2566988"/>
          <p14:tracePt t="93038" x="3790950" y="2566988"/>
          <p14:tracePt t="93139" x="3798888" y="2566988"/>
          <p14:tracePt t="93206" x="3841750" y="2566988"/>
          <p14:tracePt t="93221" x="3857625" y="2566988"/>
          <p14:tracePt t="93222" x="3875088" y="2566988"/>
          <p14:tracePt t="93237" x="3892550" y="2566988"/>
          <p14:tracePt t="93252" x="3925888" y="2574925"/>
          <p14:tracePt t="93269" x="3986213" y="2574925"/>
          <p14:tracePt t="93285" x="4011613" y="2574925"/>
          <p14:tracePt t="93299" x="4037013" y="2574925"/>
          <p14:tracePt t="93321" x="4062413" y="2582863"/>
          <p14:tracePt t="93337" x="4070350" y="2582863"/>
          <p14:tracePt t="93353" x="4087813" y="2582863"/>
          <p14:tracePt t="93369" x="4095750" y="2592388"/>
          <p14:tracePt t="93385" x="4113213" y="2592388"/>
          <p14:tracePt t="93400" x="4130675" y="2592388"/>
          <p14:tracePt t="93406" x="4138613" y="2600325"/>
          <p14:tracePt t="93422" x="4146550" y="2600325"/>
          <p14:tracePt t="93437" x="4156075" y="2600325"/>
          <p14:tracePt t="93453" x="4164013" y="2600325"/>
          <p14:tracePt t="93469" x="4171950" y="2600325"/>
          <p14:tracePt t="93484" x="4189413" y="2600325"/>
          <p14:tracePt t="93500" x="4197350" y="2608263"/>
          <p14:tracePt t="93522" x="4224338" y="2617788"/>
          <p14:tracePt t="93537" x="4249738" y="2617788"/>
          <p14:tracePt t="93554" x="4283075" y="2617788"/>
          <p14:tracePt t="93569" x="4316413" y="2633663"/>
          <p14:tracePt t="93585" x="4359275" y="2643188"/>
          <p14:tracePt t="93600" x="4384675" y="2643188"/>
          <p14:tracePt t="93622" x="4410075" y="2651125"/>
          <p14:tracePt t="93638" x="4435475" y="2660650"/>
          <p14:tracePt t="93653" x="4470400" y="2668588"/>
          <p14:tracePt t="93669" x="4495800" y="2676525"/>
          <p14:tracePt t="93685" x="4538663" y="2676525"/>
          <p14:tracePt t="93700" x="4572000" y="2686050"/>
          <p14:tracePt t="93707" x="4589463" y="2686050"/>
          <p14:tracePt t="93723" x="4630738" y="2693988"/>
          <p14:tracePt t="93739" x="4665663" y="2701925"/>
          <p14:tracePt t="93754" x="4724400" y="2711450"/>
          <p14:tracePt t="93770" x="4767263" y="2719388"/>
          <p14:tracePt t="93786" x="4827588" y="2727325"/>
          <p14:tracePt t="93802" x="4878388" y="2736850"/>
          <p14:tracePt t="93823" x="4919663" y="2744788"/>
          <p14:tracePt t="93839" x="4972050" y="2752725"/>
          <p14:tracePt t="93854" x="5013325" y="2752725"/>
          <p14:tracePt t="93870" x="5056188" y="2752725"/>
          <p14:tracePt t="93886" x="5099050" y="2762250"/>
          <p14:tracePt t="93902" x="5132388" y="2762250"/>
          <p14:tracePt t="93918" x="5192713" y="2770188"/>
          <p14:tracePt t="93926" x="5208588" y="2770188"/>
          <p14:tracePt t="93939" x="5251450" y="2770188"/>
          <p14:tracePt t="93955" x="5294313" y="2770188"/>
          <p14:tracePt t="93971" x="5337175" y="2770188"/>
          <p14:tracePt t="93986" x="5362575" y="2770188"/>
          <p14:tracePt t="94003" x="5395913" y="2770188"/>
          <p14:tracePt t="94024" x="5446713" y="2770188"/>
          <p14:tracePt t="94039" x="5481638" y="2770188"/>
          <p14:tracePt t="94055" x="5540375" y="2770188"/>
          <p14:tracePt t="94070" x="5591175" y="2770188"/>
          <p14:tracePt t="94086" x="5668963" y="2770188"/>
          <p14:tracePt t="94102" x="5753100" y="2770188"/>
          <p14:tracePt t="94124" x="5872163" y="2770188"/>
          <p14:tracePt t="94140" x="5922963" y="2770188"/>
          <p14:tracePt t="94155" x="5957888" y="2770188"/>
          <p14:tracePt t="94171" x="6016625" y="2770188"/>
          <p14:tracePt t="94186" x="6049963" y="2762250"/>
          <p14:tracePt t="94204" x="6084888" y="2762250"/>
          <p14:tracePt t="94224" x="6102350" y="2752725"/>
          <p14:tracePt t="94240" x="6127750" y="2744788"/>
          <p14:tracePt t="94255" x="6186488" y="2727325"/>
          <p14:tracePt t="94271" x="6221413" y="2719388"/>
          <p14:tracePt t="94287" x="6280150" y="2701925"/>
          <p14:tracePt t="94303" x="6323013" y="2693988"/>
          <p14:tracePt t="94324" x="6373813" y="2686050"/>
          <p14:tracePt t="94340" x="6399213" y="2676525"/>
          <p14:tracePt t="94356" x="6432550" y="2668588"/>
          <p14:tracePt t="94371" x="6450013" y="2660650"/>
          <p14:tracePt t="94387" x="6457950" y="2660650"/>
          <p14:tracePt t="94402" x="6483350" y="2651125"/>
          <p14:tracePt t="94408" x="6500813" y="2643188"/>
          <p14:tracePt t="94425" x="6526213" y="2643188"/>
          <p14:tracePt t="94440" x="6551613" y="2643188"/>
          <p14:tracePt t="94456" x="6586538" y="2633663"/>
          <p14:tracePt t="94471" x="6619875" y="2633663"/>
          <p14:tracePt t="94487" x="6670675" y="2633663"/>
          <p14:tracePt t="94503" x="6705600" y="2625725"/>
          <p14:tracePt t="94526" x="6756400" y="2625725"/>
          <p14:tracePt t="94541" x="6764338" y="2617788"/>
          <p14:tracePt t="94556" x="6799263" y="2617788"/>
          <p14:tracePt t="94572" x="6815138" y="2608263"/>
          <p14:tracePt t="94588" x="6840538" y="2608263"/>
          <p14:tracePt t="94603" x="6865938" y="2608263"/>
          <p14:tracePt t="94609" x="6891338" y="2608263"/>
          <p14:tracePt t="94625" x="6926263" y="2600325"/>
          <p14:tracePt t="94641" x="6959600" y="2592388"/>
          <p14:tracePt t="94656" x="7002463" y="2592388"/>
          <p14:tracePt t="94672" x="7035800" y="2592388"/>
          <p14:tracePt t="94688" x="7088188" y="2592388"/>
          <p14:tracePt t="94703" x="7129463" y="2592388"/>
          <p14:tracePt t="94725" x="7172325" y="2592388"/>
          <p14:tracePt t="94741" x="7223125" y="2592388"/>
          <p14:tracePt t="94757" x="7265988" y="2592388"/>
          <p14:tracePt t="94772" x="7299325" y="2592388"/>
          <p14:tracePt t="94788" x="7334250" y="2592388"/>
          <p14:tracePt t="94804" x="7377113" y="2592388"/>
          <p14:tracePt t="94826" x="7427913" y="2592388"/>
          <p14:tracePt t="94841" x="7469188" y="2592388"/>
          <p14:tracePt t="94857" x="7512050" y="2592388"/>
          <p14:tracePt t="94873" x="7562850" y="2582863"/>
          <p14:tracePt t="94888" x="7580313" y="2582863"/>
          <p14:tracePt t="94904" x="7639050" y="2582863"/>
          <p14:tracePt t="94919" x="7673975" y="2582863"/>
          <p14:tracePt t="94925" x="7699375" y="2582863"/>
          <p14:tracePt t="94942" x="7732713" y="2582863"/>
          <p14:tracePt t="94957" x="7758113" y="2582863"/>
          <p14:tracePt t="94973" x="7793038" y="2582863"/>
          <p14:tracePt t="94989" x="7800975" y="2582863"/>
          <p14:tracePt t="95004" x="7810500" y="2582863"/>
          <p14:tracePt t="95226" x="7810500" y="2574925"/>
          <p14:tracePt t="95705" x="7800975" y="2574925"/>
          <p14:tracePt t="95727" x="7613650" y="2592388"/>
          <p14:tracePt t="95743" x="7061200" y="2660650"/>
          <p14:tracePt t="95759" x="6602413" y="2701925"/>
          <p14:tracePt t="95774" x="5973763" y="2752725"/>
          <p14:tracePt t="95790" x="5405438" y="2805113"/>
          <p14:tracePt t="95805" x="4894263" y="2830513"/>
          <p14:tracePt t="95812" x="4691063" y="2830513"/>
          <p14:tracePt t="95828" x="4249738" y="2863850"/>
          <p14:tracePt t="95843" x="3875088" y="2889250"/>
          <p14:tracePt t="95859" x="3543300" y="2897188"/>
          <p14:tracePt t="95874" x="3135313" y="2932113"/>
          <p14:tracePt t="95890" x="2940050" y="2940050"/>
          <p14:tracePt t="95906" x="2795588" y="2949575"/>
          <p14:tracePt t="95929" x="2617788" y="2982913"/>
          <p14:tracePt t="95944" x="2541588" y="2990850"/>
          <p14:tracePt t="95960" x="2438400" y="3008313"/>
          <p14:tracePt t="95975" x="2405063" y="3008313"/>
          <p14:tracePt t="95990" x="2328863" y="3016250"/>
          <p14:tracePt t="96006" x="2243138" y="3016250"/>
          <p14:tracePt t="96028" x="2133600" y="3016250"/>
          <p14:tracePt t="96044" x="2014538" y="3025775"/>
          <p14:tracePt t="96059" x="1928813" y="3025775"/>
          <p14:tracePt t="96075" x="1844675" y="3033713"/>
          <p14:tracePt t="96090" x="1725613" y="3033713"/>
          <p14:tracePt t="96106" x="1597025" y="3033713"/>
          <p14:tracePt t="96128" x="1470025" y="3033713"/>
          <p14:tracePt t="96144" x="1350963" y="3033713"/>
          <p14:tracePt t="96159" x="1223963" y="3033713"/>
          <p14:tracePt t="96175" x="1155700" y="3033713"/>
          <p14:tracePt t="96191" x="1104900" y="3033713"/>
          <p14:tracePt t="96206" x="1062038" y="3033713"/>
          <p14:tracePt t="96228" x="1003300" y="3033713"/>
          <p14:tracePt t="96244" x="960438" y="3041650"/>
          <p14:tracePt t="96260" x="935038" y="3041650"/>
          <p14:tracePt t="96276" x="917575" y="3041650"/>
          <p14:tracePt t="96291" x="892175" y="3041650"/>
          <p14:tracePt t="96307" x="874713" y="3041650"/>
          <p14:tracePt t="96313" x="866775" y="3041650"/>
          <p14:tracePt t="96329" x="849313" y="3041650"/>
          <p14:tracePt t="96345" x="823913" y="3041650"/>
          <p14:tracePt t="96361" x="815975" y="3041650"/>
          <p14:tracePt t="96376" x="808038" y="3041650"/>
          <p14:tracePt t="96545" x="790575" y="3051175"/>
          <p14:tracePt t="96560" x="739775" y="3059113"/>
          <p14:tracePt t="96576" x="714375" y="3067050"/>
          <p14:tracePt t="96592" x="679450" y="3067050"/>
          <p14:tracePt t="96607" x="646113" y="3067050"/>
          <p14:tracePt t="96730" x="679450" y="3076575"/>
          <p14:tracePt t="96745" x="747713" y="3076575"/>
          <p14:tracePt t="96761" x="909638" y="3094038"/>
          <p14:tracePt t="96777" x="1079500" y="3094038"/>
          <p14:tracePt t="96792" x="1241425" y="3094038"/>
          <p14:tracePt t="96808" x="1343025" y="3094038"/>
          <p14:tracePt t="96814" x="1411288" y="3094038"/>
          <p14:tracePt t="96830" x="1487488" y="3094038"/>
          <p14:tracePt t="96845" x="1504950" y="3094038"/>
          <p14:tracePt t="96861" x="1563688" y="3094038"/>
          <p14:tracePt t="96877" x="1614488" y="3094038"/>
          <p14:tracePt t="96892" x="1665288" y="3094038"/>
          <p14:tracePt t="96908" x="1700213" y="3094038"/>
          <p14:tracePt t="96931" x="1733550" y="3094038"/>
          <p14:tracePt t="96946" x="1758950" y="3094038"/>
          <p14:tracePt t="96961" x="1793875" y="3094038"/>
          <p14:tracePt t="96977" x="1827213" y="3094038"/>
          <p14:tracePt t="96993" x="1885950" y="3101975"/>
          <p14:tracePt t="97008" x="1954213" y="3101975"/>
          <p14:tracePt t="97031" x="2014538" y="3109913"/>
          <p14:tracePt t="97046" x="2073275" y="3109913"/>
          <p14:tracePt t="97062" x="2133600" y="3119438"/>
          <p14:tracePt t="97077" x="2192338" y="3119438"/>
          <p14:tracePt t="97093" x="2268538" y="3127375"/>
          <p14:tracePt t="97108" x="2319338" y="3135313"/>
          <p14:tracePt t="97131" x="2463800" y="3144838"/>
          <p14:tracePt t="97146" x="2541588" y="3152775"/>
          <p14:tracePt t="97162" x="2660650" y="3152775"/>
          <p14:tracePt t="97178" x="2762250" y="3152775"/>
          <p14:tracePt t="97193" x="2805113" y="3152775"/>
          <p14:tracePt t="97209" x="2871788" y="3152775"/>
          <p14:tracePt t="97231" x="2965450" y="3152775"/>
          <p14:tracePt t="97246" x="3025775" y="3160713"/>
          <p14:tracePt t="97262" x="3067050" y="3160713"/>
          <p14:tracePt t="97278" x="3144838" y="3178175"/>
          <p14:tracePt t="97293" x="3195638" y="3186113"/>
          <p14:tracePt t="97309" x="3271838" y="3195638"/>
          <p14:tracePt t="97316" x="3330575" y="3195638"/>
          <p14:tracePt t="97331" x="3416300" y="3195638"/>
          <p14:tracePt t="97347" x="3517900" y="3195638"/>
          <p14:tracePt t="97363" x="3560763" y="3195638"/>
          <p14:tracePt t="97378" x="3636963" y="3195638"/>
          <p14:tracePt t="97394" x="3697288" y="3203575"/>
          <p14:tracePt t="97410" x="3738563" y="3203575"/>
          <p14:tracePt t="97432" x="3790950" y="3211513"/>
          <p14:tracePt t="97448" x="3824288" y="3211513"/>
          <p14:tracePt t="97463" x="3867150" y="3221038"/>
          <p14:tracePt t="97479" x="3908425" y="3228975"/>
          <p14:tracePt t="97494" x="3951288" y="3238500"/>
          <p14:tracePt t="97510" x="3994150" y="3238500"/>
          <p14:tracePt t="97517" x="4011613" y="3238500"/>
          <p14:tracePt t="97532" x="4044950" y="3238500"/>
          <p14:tracePt t="97548" x="4070350" y="3238500"/>
          <p14:tracePt t="97564" x="4087813" y="3246438"/>
          <p14:tracePt t="97579" x="4095750" y="3246438"/>
          <p14:tracePt t="97595" x="4105275" y="3246438"/>
          <p14:tracePt t="97610" x="4113213" y="3246438"/>
          <p14:tracePt t="97663" x="4121150" y="3246438"/>
          <p14:tracePt t="97679" x="4138613" y="3246438"/>
          <p14:tracePt t="97694" x="4164013" y="3246438"/>
          <p14:tracePt t="97710" x="4181475" y="3228975"/>
          <p14:tracePt t="97732" x="4197350" y="3211513"/>
          <p14:tracePt t="97748" x="4197350" y="3203575"/>
          <p14:tracePt t="97764" x="4156075" y="3238500"/>
          <p14:tracePt t="97779" x="4079875" y="3297238"/>
          <p14:tracePt t="97995" x="4079875" y="3279775"/>
          <p14:tracePt t="98011" x="4079875" y="3228975"/>
          <p14:tracePt t="98017" x="4079875" y="3203575"/>
          <p14:tracePt t="98034" x="4079875" y="3186113"/>
          <p14:tracePt t="98048" x="4087813" y="3170238"/>
          <p14:tracePt t="98064" x="4087813" y="3152775"/>
          <p14:tracePt t="98080" x="4095750" y="3135313"/>
          <p14:tracePt t="98111" x="4105275" y="3135313"/>
          <p14:tracePt t="98133" x="4138613" y="3119438"/>
          <p14:tracePt t="98149" x="4171950" y="3119438"/>
          <p14:tracePt t="98164" x="4197350" y="3119438"/>
          <p14:tracePt t="98180" x="4249738" y="3119438"/>
          <p14:tracePt t="98196" x="4291013" y="3119438"/>
          <p14:tracePt t="98211" x="4359275" y="3119438"/>
          <p14:tracePt t="98218" x="4402138" y="3135313"/>
          <p14:tracePt t="98234" x="4478338" y="3152775"/>
          <p14:tracePt t="98249" x="4529138" y="3160713"/>
          <p14:tracePt t="98264" x="4630738" y="3178175"/>
          <p14:tracePt t="98281" x="4775200" y="3203575"/>
          <p14:tracePt t="98297" x="4894263" y="3211513"/>
          <p14:tracePt t="98312" x="4962525" y="3221038"/>
          <p14:tracePt t="98335" x="5056188" y="3221038"/>
          <p14:tracePt t="98350" x="5132388" y="3221038"/>
          <p14:tracePt t="98366" x="5183188" y="3221038"/>
          <p14:tracePt t="98380" x="5268913" y="3221038"/>
          <p14:tracePt t="98396" x="5362575" y="3221038"/>
          <p14:tracePt t="98412" x="5438775" y="3211513"/>
          <p14:tracePt t="98435" x="5608638" y="3203575"/>
          <p14:tracePt t="98451" x="5745163" y="3195638"/>
          <p14:tracePt t="98466" x="5803900" y="3195638"/>
          <p14:tracePt t="98481" x="5838825" y="3195638"/>
          <p14:tracePt t="98497" x="5889625" y="3186113"/>
          <p14:tracePt t="98513" x="5932488" y="3186113"/>
          <p14:tracePt t="98519" x="5948363" y="3186113"/>
          <p14:tracePt t="98536" x="5965825" y="3186113"/>
          <p14:tracePt t="98551" x="5983288" y="3186113"/>
          <p14:tracePt t="98565" x="5999163" y="3186113"/>
          <p14:tracePt t="98581" x="6008688" y="3186113"/>
          <p14:tracePt t="98597" x="6016625" y="3178175"/>
          <p14:tracePt t="98613" x="6042025" y="3178175"/>
          <p14:tracePt t="98636" x="6067425" y="3178175"/>
          <p14:tracePt t="98652" x="6076950" y="3178175"/>
          <p14:tracePt t="98666" x="6092825" y="3170238"/>
          <p14:tracePt t="98681" x="6102350" y="3170238"/>
          <p14:tracePt t="98697" x="6118225" y="3170238"/>
          <p14:tracePt t="98713" x="6127750" y="3170238"/>
          <p14:tracePt t="98719" x="6135688" y="3170238"/>
          <p14:tracePt t="98735" x="6143625" y="3170238"/>
          <p14:tracePt t="98752" x="6161088" y="3170238"/>
          <p14:tracePt t="98782" x="6169025" y="3170238"/>
          <p14:tracePt t="98798" x="6178550" y="3170238"/>
          <p14:tracePt t="98835" x="6203950" y="3170238"/>
          <p14:tracePt t="98851" x="6221413" y="3170238"/>
          <p14:tracePt t="98866" x="6246813" y="3170238"/>
          <p14:tracePt t="98882" x="6254750" y="3170238"/>
          <p14:tracePt t="98897" x="6272213" y="3170238"/>
          <p14:tracePt t="99839" x="6288088" y="3170238"/>
          <p14:tracePt t="99854" x="6348413" y="3170238"/>
          <p14:tracePt t="99870" x="6407150" y="3170238"/>
          <p14:tracePt t="99886" x="6518275" y="3160713"/>
          <p14:tracePt t="99908" x="6577013" y="3160713"/>
          <p14:tracePt t="99925" x="6627813" y="3160713"/>
          <p14:tracePt t="99939" x="6662738" y="3160713"/>
          <p14:tracePt t="99954" x="6680200" y="3160713"/>
          <p14:tracePt t="99986" x="6696075" y="3160713"/>
          <p14:tracePt t="100008" x="6705600" y="3160713"/>
          <p14:tracePt t="100024" x="6731000" y="3160713"/>
          <p14:tracePt t="100040" x="6772275" y="3160713"/>
          <p14:tracePt t="100055" x="6807200" y="3160713"/>
          <p14:tracePt t="100070" x="6850063" y="3160713"/>
          <p14:tracePt t="100086" x="6891338" y="3160713"/>
          <p14:tracePt t="100108" x="6916738" y="3160713"/>
          <p14:tracePt t="100124" x="6943725" y="3170238"/>
          <p14:tracePt t="100139" x="6969125" y="3178175"/>
          <p14:tracePt t="100155" x="7002463" y="3178175"/>
          <p14:tracePt t="100171" x="7019925" y="3186113"/>
          <p14:tracePt t="100186" x="7045325" y="3186113"/>
          <p14:tracePt t="100203" x="7061200" y="3186113"/>
          <p14:tracePt t="100223" x="7078663" y="3186113"/>
          <p14:tracePt t="100239" x="7096125" y="3186113"/>
          <p14:tracePt t="100254" x="7104063" y="3186113"/>
          <p14:tracePt t="100571" x="7121525" y="3186113"/>
          <p14:tracePt t="100586" x="7129463" y="3186113"/>
          <p14:tracePt t="100602" x="7146925" y="3186113"/>
          <p14:tracePt t="100618" x="7154863" y="3186113"/>
          <p14:tracePt t="100686" x="7164388" y="3186113"/>
          <p14:tracePt t="100702" x="7197725" y="3195638"/>
          <p14:tracePt t="100718" x="7258050" y="3221038"/>
          <p14:tracePt t="100740" x="7324725" y="3246438"/>
          <p14:tracePt t="100756" x="7385050" y="3263900"/>
          <p14:tracePt t="100772" x="7435850" y="3279775"/>
          <p14:tracePt t="100789" x="7512050" y="3297238"/>
          <p14:tracePt t="100802" x="7529513" y="3297238"/>
          <p14:tracePt t="100819" x="7572375" y="3297238"/>
          <p14:tracePt t="100840" x="7623175" y="3305175"/>
          <p14:tracePt t="100856" x="7648575" y="3305175"/>
          <p14:tracePt t="100871" x="7666038" y="3314700"/>
          <p14:tracePt t="100887" x="7699375" y="3314700"/>
          <p14:tracePt t="100902" x="7732713" y="3314700"/>
          <p14:tracePt t="100919" x="7775575" y="3314700"/>
          <p14:tracePt t="100926" x="7783513" y="3314700"/>
          <p14:tracePt t="100940" x="7810500" y="3314700"/>
          <p14:tracePt t="100956" x="7843838" y="3314700"/>
          <p14:tracePt t="100972" x="7869238" y="3314700"/>
          <p14:tracePt t="100987" x="7886700" y="3314700"/>
          <p14:tracePt t="101003" x="7912100" y="3314700"/>
          <p14:tracePt t="101019" x="7945438" y="3314700"/>
          <p14:tracePt t="101041" x="8013700" y="3314700"/>
          <p14:tracePt t="101056" x="8047038" y="3314700"/>
          <p14:tracePt t="101072" x="8099425" y="3314700"/>
          <p14:tracePt t="101087" x="8132763" y="3314700"/>
          <p14:tracePt t="101103" x="8158163" y="3314700"/>
          <p14:tracePt t="101119" x="8183563" y="3314700"/>
          <p14:tracePt t="101141" x="8218488" y="3314700"/>
          <p14:tracePt t="101156" x="8251825" y="3314700"/>
          <p14:tracePt t="101172" x="8277225" y="3314700"/>
          <p14:tracePt t="101188" x="8302625" y="3314700"/>
          <p14:tracePt t="101203" x="8320088" y="3314700"/>
          <p14:tracePt t="101220" x="8345488" y="3314700"/>
          <p14:tracePt t="101241" x="8378825" y="3314700"/>
          <p14:tracePt t="101257" x="8404225" y="3314700"/>
          <p14:tracePt t="101272" x="8413750" y="3314700"/>
          <p14:tracePt t="101388" x="8421688" y="3314700"/>
          <p14:tracePt t="101420" x="8429625" y="3314700"/>
          <p14:tracePt t="101441" x="8447088" y="3314700"/>
          <p14:tracePt t="102268" x="8413750" y="3314700"/>
          <p14:tracePt t="102280" x="8259763" y="3330575"/>
          <p14:tracePt t="102298" x="8099425" y="3355975"/>
          <p14:tracePt t="102310" x="7818438" y="3390900"/>
          <p14:tracePt t="102328" x="7392988" y="3408363"/>
          <p14:tracePt t="102348" x="6943725" y="3408363"/>
          <p14:tracePt t="102358" x="6475413" y="3408363"/>
          <p14:tracePt t="102385" x="5973763" y="3398838"/>
          <p14:tracePt t="102400" x="5616575" y="3390900"/>
          <p14:tracePt t="102416" x="5149850" y="3373438"/>
          <p14:tracePt t="102431" x="4972050" y="3373438"/>
          <p14:tracePt t="102447" x="4554538" y="3365500"/>
          <p14:tracePt t="102462" x="4105275" y="3348038"/>
          <p14:tracePt t="102469" x="3867150" y="3330575"/>
          <p14:tracePt t="102485" x="3484563" y="3330575"/>
          <p14:tracePt t="102500" x="3186113" y="3330575"/>
          <p14:tracePt t="102516" x="2949575" y="3330575"/>
          <p14:tracePt t="102532" x="2805113" y="3330575"/>
          <p14:tracePt t="102548" x="2711450" y="3330575"/>
          <p14:tracePt t="102563" x="2651125" y="3330575"/>
          <p14:tracePt t="102585" x="2608263" y="3330575"/>
          <p14:tracePt t="102602" x="2600325" y="3330575"/>
          <p14:tracePt t="102616" x="2574925" y="3330575"/>
          <p14:tracePt t="102632" x="2524125" y="3330575"/>
          <p14:tracePt t="102648" x="2455863" y="3330575"/>
          <p14:tracePt t="102663" x="2413000" y="3322638"/>
          <p14:tracePt t="102670" x="2371725" y="3322638"/>
          <p14:tracePt t="102686" x="2235200" y="3305175"/>
          <p14:tracePt t="102702" x="2065338" y="3279775"/>
          <p14:tracePt t="102717" x="1928813" y="3263900"/>
          <p14:tracePt t="102732" x="1827213" y="3246438"/>
          <p14:tracePt t="102748" x="1665288" y="3238500"/>
          <p14:tracePt t="102764" x="1520825" y="3211513"/>
          <p14:tracePt t="102786" x="1333500" y="3195638"/>
          <p14:tracePt t="102802" x="1231900" y="3186113"/>
          <p14:tracePt t="102818" x="1122363" y="3170238"/>
          <p14:tracePt t="102833" x="1096963" y="3170238"/>
          <p14:tracePt t="102848" x="1019175" y="3160713"/>
          <p14:tracePt t="102864" x="925513" y="3152775"/>
          <p14:tracePt t="102886" x="815975" y="3152775"/>
          <p14:tracePt t="102902" x="755650" y="3152775"/>
          <p14:tracePt t="102919" x="722313" y="3152775"/>
          <p14:tracePt t="102932" x="688975" y="3152775"/>
          <p14:tracePt t="103033" x="663575" y="3152775"/>
          <p14:tracePt t="103048" x="569913" y="3135313"/>
          <p14:tracePt t="103064" x="509588" y="3127375"/>
          <p14:tracePt t="103086" x="450850" y="3109913"/>
          <p14:tracePt t="103102" x="433388" y="3101975"/>
          <p14:tracePt t="103202" x="476250" y="3109913"/>
          <p14:tracePt t="103217" x="544513" y="3144838"/>
          <p14:tracePt t="103234" x="628650" y="3170238"/>
          <p14:tracePt t="103248" x="773113" y="3203575"/>
          <p14:tracePt t="103264" x="917575" y="3211513"/>
          <p14:tracePt t="103286" x="1096963" y="3228975"/>
          <p14:tracePt t="103302" x="1155700" y="3228975"/>
          <p14:tracePt t="103318" x="1163638" y="3228975"/>
          <p14:tracePt t="103333" x="1173163" y="3228975"/>
          <p14:tracePt t="103465" x="1181100" y="3228975"/>
          <p14:tracePt t="103471" x="1198563" y="3228975"/>
          <p14:tracePt t="103487" x="1266825" y="3221038"/>
          <p14:tracePt t="103502" x="1385888" y="3211513"/>
          <p14:tracePt t="103518" x="1555750" y="3211513"/>
          <p14:tracePt t="103534" x="1622425" y="3211513"/>
          <p14:tracePt t="103549" x="1827213" y="3211513"/>
          <p14:tracePt t="103565" x="1911350" y="3211513"/>
          <p14:tracePt t="103588" x="1954213" y="3211513"/>
          <p14:tracePt t="103634" x="1954213" y="3203575"/>
          <p14:tracePt t="103650" x="1920875" y="3160713"/>
          <p14:tracePt t="103665" x="1835150" y="3051175"/>
          <p14:tracePt t="103672" x="1793875" y="3016250"/>
          <p14:tracePt t="103687" x="1741488" y="2974975"/>
          <p14:tracePt t="103703" x="1657350" y="2906713"/>
          <p14:tracePt t="103719" x="1538288" y="2838450"/>
          <p14:tracePt t="103735" x="1462088" y="2770188"/>
          <p14:tracePt t="103750" x="1401763" y="2719388"/>
          <p14:tracePt t="103765" x="1376363" y="2676525"/>
          <p14:tracePt t="103789" x="1360488" y="2660650"/>
          <p14:tracePt t="103805" x="1350963" y="2651125"/>
          <p14:tracePt t="103888" x="1360488" y="2651125"/>
          <p14:tracePt t="103903" x="1470025" y="2651125"/>
          <p14:tracePt t="103919" x="1657350" y="2651125"/>
          <p14:tracePt t="103936" x="1844675" y="2651125"/>
          <p14:tracePt t="103951" x="2082800" y="2660650"/>
          <p14:tracePt t="103966" x="2252663" y="2668588"/>
          <p14:tracePt t="103972" x="2311400" y="2676525"/>
          <p14:tracePt t="103988" x="2422525" y="2701925"/>
          <p14:tracePt t="104004" x="2455863" y="2719388"/>
          <p14:tracePt t="104020" x="2455863" y="2727325"/>
          <p14:tracePt t="104037" x="2463800" y="2752725"/>
          <p14:tracePt t="104051" x="2481263" y="2787650"/>
          <p14:tracePt t="104066" x="2481263" y="2813050"/>
          <p14:tracePt t="104088" x="2481263" y="2830513"/>
          <p14:tracePt t="104104" x="2481263" y="2838450"/>
          <p14:tracePt t="104119" x="2481263" y="2855913"/>
          <p14:tracePt t="104135" x="2473325" y="2871788"/>
          <p14:tracePt t="104151" x="2447925" y="2881313"/>
          <p14:tracePt t="104167" x="2430463" y="2897188"/>
          <p14:tracePt t="104173" x="2413000" y="2906713"/>
          <p14:tracePt t="104189" x="2362200" y="2922588"/>
          <p14:tracePt t="104205" x="2303463" y="2949575"/>
          <p14:tracePt t="104220" x="2252663" y="2974975"/>
          <p14:tracePt t="104236" x="2200275" y="3008313"/>
          <p14:tracePt t="104252" x="2174875" y="3033713"/>
          <p14:tracePt t="104268" x="2149475" y="3051175"/>
          <p14:tracePt t="104289" x="2133600" y="3067050"/>
          <p14:tracePt t="104305" x="2124075" y="3076575"/>
          <p14:tracePt t="104405" x="2108200" y="3076575"/>
          <p14:tracePt t="104420" x="2055813" y="3076575"/>
          <p14:tracePt t="104436" x="2005013" y="3076575"/>
          <p14:tracePt t="104452" x="1946275" y="3076575"/>
          <p14:tracePt t="104468" x="1878013" y="3076575"/>
          <p14:tracePt t="104489" x="1801813" y="3076575"/>
          <p14:tracePt t="104505" x="1766888" y="3076575"/>
          <p14:tracePt t="104520" x="1741488" y="3076575"/>
          <p14:tracePt t="104536" x="1725613" y="3076575"/>
          <p14:tracePt t="104652" x="1716088" y="3076575"/>
          <p14:tracePt t="104668" x="1700213" y="3067050"/>
          <p14:tracePt t="104674" x="1690688" y="3067050"/>
          <p14:tracePt t="104690" x="1674813" y="3051175"/>
          <p14:tracePt t="104705" x="1649413" y="3033713"/>
          <p14:tracePt t="104721" x="1622425" y="3016250"/>
          <p14:tracePt t="104737" x="1597025" y="3008313"/>
          <p14:tracePt t="104752" x="1597025" y="3000375"/>
          <p14:tracePt t="105523" x="1606550" y="3000375"/>
          <p14:tracePt t="105570" x="1614488" y="3000375"/>
          <p14:tracePt t="105592" x="1631950" y="3000375"/>
          <p14:tracePt t="105607" x="1639888" y="3000375"/>
          <p14:tracePt t="105623" x="1657350" y="3008313"/>
          <p14:tracePt t="105639" x="1665288" y="3008313"/>
          <p14:tracePt t="106456" x="1674813" y="3008313"/>
          <p14:tracePt t="106472" x="1682750" y="3008313"/>
          <p14:tracePt t="106494" x="1716088" y="3008313"/>
          <p14:tracePt t="106510" x="1725613" y="3008313"/>
          <p14:tracePt t="106525" x="1733550" y="3016250"/>
          <p14:tracePt t="106541" x="1741488" y="3016250"/>
          <p14:tracePt t="106557" x="1751013" y="3016250"/>
          <p14:tracePt t="106572" x="1766888" y="3025775"/>
          <p14:tracePt t="106594" x="1776413" y="3033713"/>
          <p14:tracePt t="106610" x="1793875" y="3033713"/>
          <p14:tracePt t="106626" x="1801813" y="3033713"/>
          <p14:tracePt t="106641" x="1809750" y="3033713"/>
          <p14:tracePt t="106726" x="1819275" y="3033713"/>
          <p14:tracePt t="107497" x="1827213" y="3033713"/>
          <p14:tracePt t="107528" x="1835150" y="3033713"/>
          <p14:tracePt t="107612" x="1844675" y="3033713"/>
          <p14:tracePt t="107644" x="1860550" y="3033713"/>
          <p14:tracePt t="107659" x="1878013" y="3033713"/>
          <p14:tracePt t="107675" x="1895475" y="3033713"/>
          <p14:tracePt t="107697" x="1911350" y="3033713"/>
          <p14:tracePt t="107713" x="1928813" y="3033713"/>
          <p14:tracePt t="107744" x="1938338" y="3033713"/>
          <p14:tracePt t="107844" x="1946275" y="3033713"/>
          <p14:tracePt t="107875" x="1954213" y="3033713"/>
          <p14:tracePt t="107913" x="1963738" y="3033713"/>
          <p14:tracePt t="108030" x="1860550" y="3025775"/>
          <p14:tracePt t="108045" x="1690688" y="3025775"/>
          <p14:tracePt t="108060" x="1504950" y="3008313"/>
          <p14:tracePt t="108076" x="1292225" y="3008313"/>
          <p14:tracePt t="108098" x="942975" y="3008313"/>
          <p14:tracePt t="108114" x="654050" y="3051175"/>
          <p14:tracePt t="108129" x="390525" y="3127375"/>
          <p14:tracePt t="108145" x="203200" y="3211513"/>
          <p14:tracePt t="108283" x="93663" y="3883025"/>
          <p14:tracePt t="108299" x="220663" y="3925888"/>
          <p14:tracePt t="108314" x="390525" y="3951288"/>
          <p14:tracePt t="108330" x="569913" y="3968750"/>
          <p14:tracePt t="108346" x="747713" y="3986213"/>
          <p14:tracePt t="108361" x="833438" y="3986213"/>
          <p14:tracePt t="108377" x="1138238" y="4002088"/>
          <p14:tracePt t="108399" x="1477963" y="4027488"/>
          <p14:tracePt t="108414" x="1784350" y="4052888"/>
          <p14:tracePt t="108430" x="2217738" y="4079875"/>
          <p14:tracePt t="108445" x="2524125" y="4087813"/>
          <p14:tracePt t="108461" x="2922588" y="4113213"/>
          <p14:tracePt t="108477" x="3340100" y="4130675"/>
          <p14:tracePt t="108483" x="3543300" y="4130675"/>
          <p14:tracePt t="108499" x="4044950" y="4146550"/>
          <p14:tracePt t="108515" x="4452938" y="4156075"/>
          <p14:tracePt t="108531" x="4868863" y="4156075"/>
          <p14:tracePt t="108547" x="5446713" y="4171950"/>
          <p14:tracePt t="108562" x="5651500" y="4171950"/>
          <p14:tracePt t="108578" x="6059488" y="4171950"/>
          <p14:tracePt t="108601" x="6637338" y="4156075"/>
          <p14:tracePt t="108616" x="6865938" y="4146550"/>
          <p14:tracePt t="108631" x="7146925" y="4121150"/>
          <p14:tracePt t="108647" x="7291388" y="4121150"/>
          <p14:tracePt t="108662" x="7377113" y="4121150"/>
          <p14:tracePt t="108678" x="7453313" y="4121150"/>
          <p14:tracePt t="108700" x="7554913" y="4138613"/>
          <p14:tracePt t="108716" x="7673975" y="4171950"/>
          <p14:tracePt t="108731" x="7732713" y="4181475"/>
          <p14:tracePt t="108747" x="7800975" y="4189413"/>
          <p14:tracePt t="108763" x="7843838" y="4197350"/>
          <p14:tracePt t="108778" x="7877175" y="4197350"/>
          <p14:tracePt t="108929" x="8335963" y="4171950"/>
          <p14:tracePt t="108967" x="8599488" y="4156075"/>
          <p14:tracePt t="108993" x="8778875" y="4156075"/>
          <p14:tracePt t="108998" x="8872538" y="4171950"/>
          <p14:tracePt t="109006" x="8923338" y="4171950"/>
          <p14:tracePt t="109014" x="8982075" y="4171950"/>
          <p14:tracePt t="109022" x="9042400" y="4181475"/>
          <p14:tracePt t="109030" x="9118600" y="4181475"/>
          <p14:tracePt t="112302" x="8140700" y="3109913"/>
          <p14:tracePt t="112310" x="7554913" y="3067050"/>
          <p14:tracePt t="112318" x="6602413" y="3016250"/>
          <p14:tracePt t="112326" x="5940425" y="2974975"/>
          <p14:tracePt t="112334" x="5183188" y="2932113"/>
          <p14:tracePt t="112342" x="4640263" y="2914650"/>
          <p14:tracePt t="112351" x="3908425" y="2863850"/>
          <p14:tracePt t="112358" x="3467100" y="2830513"/>
          <p14:tracePt t="112367" x="2838450" y="2805113"/>
          <p14:tracePt t="112374" x="2541588" y="2787650"/>
          <p14:tracePt t="112382" x="2065338" y="2727325"/>
          <p14:tracePt t="112390" x="1827213" y="2719388"/>
          <p14:tracePt t="112398" x="1504950" y="2701925"/>
          <p14:tracePt t="112406" x="1308100" y="2668588"/>
          <p14:tracePt t="112414" x="1198563" y="2668588"/>
          <p14:tracePt t="112423" x="1096963" y="2660650"/>
          <p14:tracePt t="112430" x="960438" y="2651125"/>
          <p14:tracePt t="112439" x="858838" y="2651125"/>
          <p14:tracePt t="112448" x="773113" y="2651125"/>
          <p14:tracePt t="112455" x="704850" y="2651125"/>
          <p14:tracePt t="112464" x="646113" y="2651125"/>
          <p14:tracePt t="112470" x="585788" y="2651125"/>
          <p14:tracePt t="112480" x="527050" y="2651125"/>
          <p14:tracePt t="112488" x="458788" y="2651125"/>
          <p14:tracePt t="112496" x="400050" y="2651125"/>
          <p14:tracePt t="112504" x="296863" y="2651125"/>
          <p14:tracePt t="112512" x="212725" y="2651125"/>
          <p14:tracePt t="112520" x="161925" y="2651125"/>
          <p14:tracePt t="112528" x="33338" y="2651125"/>
          <p14:tracePt t="112696" x="152400" y="2592388"/>
          <p14:tracePt t="112705" x="220663" y="2592388"/>
          <p14:tracePt t="112713" x="347663" y="2592388"/>
          <p14:tracePt t="112720" x="476250" y="2592388"/>
          <p14:tracePt t="112729" x="603250" y="2582863"/>
          <p14:tracePt t="112737" x="671513" y="2582863"/>
          <p14:tracePt t="112747" x="730250" y="2582863"/>
          <p14:tracePt t="112754" x="755650" y="2582863"/>
          <p14:tracePt t="112788" x="755650" y="2574925"/>
          <p14:tracePt t="112899" x="747713" y="2574925"/>
          <p14:tracePt t="112907" x="730250" y="2574925"/>
          <p14:tracePt t="112923" x="704850" y="2574925"/>
          <p14:tracePt t="112930" x="696913" y="2574925"/>
          <p14:tracePt t="112938" x="688975" y="2574925"/>
          <p14:tracePt t="112946" x="679450" y="2574925"/>
          <p14:tracePt t="112954" x="663575" y="2574925"/>
          <p14:tracePt t="112962" x="654050" y="2574925"/>
          <p14:tracePt t="112978" x="636588" y="2574925"/>
          <p14:tracePt t="113002" x="628650" y="2574925"/>
          <p14:tracePt t="113760" x="636588" y="2574925"/>
          <p14:tracePt t="113776" x="646113" y="2574925"/>
          <p14:tracePt t="113784" x="679450" y="2574925"/>
          <p14:tracePt t="113792" x="722313" y="2574925"/>
          <p14:tracePt t="113801" x="781050" y="2582863"/>
          <p14:tracePt t="113808" x="815975" y="2582863"/>
          <p14:tracePt t="113818" x="925513" y="2592388"/>
          <p14:tracePt t="113825" x="960438" y="2592388"/>
          <p14:tracePt t="113833" x="1044575" y="2608263"/>
          <p14:tracePt t="113841" x="1130300" y="2608263"/>
          <p14:tracePt t="113852" x="1231900" y="2617788"/>
          <p14:tracePt t="113857" x="1376363" y="2625725"/>
          <p14:tracePt t="113868" x="1462088" y="2643188"/>
          <p14:tracePt t="113873" x="1520825" y="2643188"/>
          <p14:tracePt t="113883" x="1649413" y="2651125"/>
          <p14:tracePt t="113889" x="1733550" y="2660650"/>
          <p14:tracePt t="113898" x="1793875" y="2660650"/>
          <p14:tracePt t="113907" x="1844675" y="2660650"/>
          <p14:tracePt t="113924" x="2005013" y="2668588"/>
          <p14:tracePt t="113930" x="2082800" y="2686050"/>
          <p14:tracePt t="113938" x="2108200" y="2686050"/>
          <p14:tracePt t="113946" x="2166938" y="2693988"/>
          <p14:tracePt t="113954" x="2209800" y="2693988"/>
          <p14:tracePt t="113962" x="2278063" y="2693988"/>
          <p14:tracePt t="113970" x="2336800" y="2693988"/>
          <p14:tracePt t="113978" x="2379663" y="2693988"/>
          <p14:tracePt t="113986" x="2455863" y="2701925"/>
          <p14:tracePt t="113994" x="2516188" y="2701925"/>
          <p14:tracePt t="114002" x="2557463" y="2701925"/>
          <p14:tracePt t="114010" x="2600325" y="2701925"/>
          <p14:tracePt t="114018" x="2633663" y="2701925"/>
          <p14:tracePt t="114026" x="2676525" y="2701925"/>
          <p14:tracePt t="114034" x="2736850" y="2701925"/>
          <p14:tracePt t="114045" x="2805113" y="2701925"/>
          <p14:tracePt t="114054" x="2830513" y="2701925"/>
          <p14:tracePt t="114059" x="2871788" y="2701925"/>
          <p14:tracePt t="114069" x="2922588" y="2701925"/>
          <p14:tracePt t="114076" x="2974975" y="2701925"/>
          <p14:tracePt t="114083" x="3000375" y="2701925"/>
          <p14:tracePt t="114090" x="3025775" y="2701925"/>
          <p14:tracePt t="114099" x="3051175" y="2701925"/>
          <p14:tracePt t="114107" x="3059113" y="2701925"/>
          <p14:tracePt t="114115" x="3076575" y="2701925"/>
          <p14:tracePt t="114123" x="3084513" y="2701925"/>
          <p14:tracePt t="114236" x="3094038" y="2701925"/>
          <p14:tracePt t="114260" x="3101975" y="2701925"/>
          <p14:tracePt t="114276" x="3109913" y="2693988"/>
          <p14:tracePt t="114284" x="3119438" y="2686050"/>
          <p14:tracePt t="114292" x="3127375" y="2668588"/>
          <p14:tracePt t="114302" x="3135313" y="2660650"/>
          <p14:tracePt t="114308" x="3152775" y="2651125"/>
          <p14:tracePt t="114316" x="3160713" y="2643188"/>
          <p14:tracePt t="114324" x="3170238" y="2633663"/>
          <p14:tracePt t="114332" x="3178175" y="2625725"/>
          <p14:tracePt t="114348" x="3186113" y="2625725"/>
          <p14:tracePt t="114356" x="3186113" y="2617788"/>
          <p14:tracePt t="114397" x="3178175" y="2617788"/>
          <p14:tracePt t="114405" x="3152775" y="2617788"/>
          <p14:tracePt t="114415" x="3084513" y="2617788"/>
          <p14:tracePt t="114421" x="2940050" y="2643188"/>
          <p14:tracePt t="114431" x="2778125" y="2676525"/>
          <p14:tracePt t="114439" x="2633663" y="2701925"/>
          <p14:tracePt t="114447" x="2455863" y="2727325"/>
          <p14:tracePt t="114454" x="2268538" y="2752725"/>
          <p14:tracePt t="114463" x="2141538" y="2778125"/>
          <p14:tracePt t="114472" x="1870075" y="2838450"/>
          <p14:tracePt t="114478" x="1741488" y="2863850"/>
          <p14:tracePt t="114487" x="1581150" y="2897188"/>
          <p14:tracePt t="114495" x="1411288" y="2940050"/>
          <p14:tracePt t="114503" x="1292225" y="2974975"/>
          <p14:tracePt t="114510" x="1216025" y="3000375"/>
          <p14:tracePt t="114519" x="1087438" y="3016250"/>
          <p14:tracePt t="114527" x="1028700" y="3041650"/>
          <p14:tracePt t="114537" x="968375" y="3059113"/>
          <p14:tracePt t="114542" x="892175" y="3084513"/>
          <p14:tracePt t="114551" x="841375" y="3094038"/>
          <p14:tracePt t="114558" x="798513" y="3109913"/>
          <p14:tracePt t="114566" x="773113" y="3127375"/>
          <p14:tracePt t="114574" x="755650" y="3144838"/>
          <p14:tracePt t="114582" x="747713" y="3144838"/>
          <p14:tracePt t="114590" x="730250" y="3152775"/>
          <p14:tracePt t="114598" x="722313" y="3160713"/>
          <p14:tracePt t="114606" x="714375" y="3170238"/>
          <p14:tracePt t="114622" x="704850" y="3178175"/>
          <p14:tracePt t="114630" x="688975" y="3186113"/>
          <p14:tracePt t="114638" x="679450" y="3186113"/>
          <p14:tracePt t="114646" x="671513" y="3195638"/>
          <p14:tracePt t="114654" x="663575" y="3195638"/>
          <p14:tracePt t="114662" x="646113" y="3203575"/>
          <p14:tracePt t="114670" x="636588" y="3203575"/>
          <p14:tracePt t="114678" x="628650" y="3203575"/>
          <p14:tracePt t="114696" x="611188" y="3203575"/>
          <p14:tracePt t="114712" x="611188" y="3211513"/>
          <p14:tracePt t="114720" x="603250" y="3211513"/>
          <p14:tracePt t="114905" x="620713" y="3211513"/>
          <p14:tracePt t="114913" x="654050" y="3211513"/>
          <p14:tracePt t="114920" x="704850" y="3211513"/>
          <p14:tracePt t="114928" x="747713" y="3211513"/>
          <p14:tracePt t="114936" x="773113" y="3211513"/>
          <p14:tracePt t="114944" x="823913" y="3203575"/>
          <p14:tracePt t="114952" x="884238" y="3203575"/>
          <p14:tracePt t="114962" x="917575" y="3203575"/>
          <p14:tracePt t="114968" x="993775" y="3195638"/>
          <p14:tracePt t="114978" x="1028700" y="3195638"/>
          <p14:tracePt t="114984" x="1079500" y="3195638"/>
          <p14:tracePt t="114994" x="1122363" y="3195638"/>
          <p14:tracePt t="115002" x="1163638" y="3195638"/>
          <p14:tracePt t="115010" x="1198563" y="3195638"/>
          <p14:tracePt t="115018" x="1223963" y="3195638"/>
          <p14:tracePt t="115026" x="1257300" y="3195638"/>
          <p14:tracePt t="115037" x="1308100" y="3195638"/>
          <p14:tracePt t="115042" x="1333500" y="3195638"/>
          <p14:tracePt t="115050" x="1360488" y="3195638"/>
          <p14:tracePt t="115058" x="1393825" y="3195638"/>
          <p14:tracePt t="115066" x="1427163" y="3195638"/>
          <p14:tracePt t="115074" x="1462088" y="3195638"/>
          <p14:tracePt t="115082" x="1504950" y="3195638"/>
          <p14:tracePt t="115090" x="1546225" y="3195638"/>
          <p14:tracePt t="115098" x="1581150" y="3186113"/>
          <p14:tracePt t="115106" x="1622425" y="3186113"/>
          <p14:tracePt t="115116" x="1665288" y="3186113"/>
          <p14:tracePt t="115123" x="1700213" y="3186113"/>
          <p14:tracePt t="115131" x="1725613" y="3186113"/>
          <p14:tracePt t="115139" x="1766888" y="3186113"/>
          <p14:tracePt t="115146" x="1784350" y="3186113"/>
          <p14:tracePt t="115155" x="1801813" y="3186113"/>
          <p14:tracePt t="115170" x="1809750" y="3186113"/>
          <p14:tracePt t="115252" x="1819275" y="3186113"/>
          <p14:tracePt t="115276" x="1827213" y="3186113"/>
          <p14:tracePt t="115284" x="1835150" y="3186113"/>
          <p14:tracePt t="115294" x="1844675" y="3186113"/>
          <p14:tracePt t="115301" x="1852613" y="3186113"/>
          <p14:tracePt t="115308" x="1860550" y="3186113"/>
          <p14:tracePt t="115324" x="1878013" y="3186113"/>
          <p14:tracePt t="115332" x="1895475" y="3186113"/>
          <p14:tracePt t="115340" x="1903413" y="3186113"/>
          <p14:tracePt t="115348" x="1920875" y="3186113"/>
          <p14:tracePt t="115356" x="1928813" y="3186113"/>
          <p14:tracePt t="115364" x="1963738" y="3186113"/>
          <p14:tracePt t="115372" x="1979613" y="3186113"/>
          <p14:tracePt t="115380" x="2005013" y="3186113"/>
          <p14:tracePt t="115388" x="2022475" y="3186113"/>
          <p14:tracePt t="115396" x="2055813" y="3186113"/>
          <p14:tracePt t="115404" x="2108200" y="3178175"/>
          <p14:tracePt t="115412" x="2141538" y="3170238"/>
          <p14:tracePt t="115420" x="2227263" y="3144838"/>
          <p14:tracePt t="115428" x="2303463" y="3127375"/>
          <p14:tracePt t="115436" x="2379663" y="3109913"/>
          <p14:tracePt t="115444" x="2481263" y="3109913"/>
          <p14:tracePt t="115453" x="2532063" y="3109913"/>
          <p14:tracePt t="115460" x="2566988" y="3109913"/>
          <p14:tracePt t="115469" x="2582863" y="3135313"/>
          <p14:tracePt t="115476" x="2592388" y="3178175"/>
          <p14:tracePt t="115743" x="2600325" y="3178175"/>
          <p14:tracePt t="115751" x="2625725" y="3152775"/>
          <p14:tracePt t="115759" x="2676525" y="3119438"/>
          <p14:tracePt t="115767" x="2727325" y="3084513"/>
          <p14:tracePt t="115775" x="2778125" y="3051175"/>
          <p14:tracePt t="115783" x="2805113" y="3051175"/>
          <p14:tracePt t="115791" x="2846388" y="3051175"/>
          <p14:tracePt t="115799" x="2855913" y="3051175"/>
          <p14:tracePt t="115809" x="2906713" y="3051175"/>
          <p14:tracePt t="115815" x="2957513" y="3051175"/>
          <p14:tracePt t="115825" x="3008313" y="3059113"/>
          <p14:tracePt t="115833" x="3051175" y="3067050"/>
          <p14:tracePt t="115840" x="3076575" y="3076575"/>
          <p14:tracePt t="115849" x="3109913" y="3084513"/>
          <p14:tracePt t="115857" x="3152775" y="3084513"/>
          <p14:tracePt t="115865" x="3186113" y="3094038"/>
          <p14:tracePt t="115873" x="3228975" y="3094038"/>
          <p14:tracePt t="115880" x="3271838" y="3101975"/>
          <p14:tracePt t="115889" x="3314700" y="3101975"/>
          <p14:tracePt t="115905" x="3408363" y="3101975"/>
          <p14:tracePt t="115912" x="3467100" y="3101975"/>
          <p14:tracePt t="115920" x="3535363" y="3101975"/>
          <p14:tracePt t="115928" x="3594100" y="3101975"/>
          <p14:tracePt t="115936" x="3654425" y="3101975"/>
          <p14:tracePt t="115944" x="3763963" y="3101975"/>
          <p14:tracePt t="115952" x="3832225" y="3101975"/>
          <p14:tracePt t="115960" x="3892550" y="3101975"/>
          <p14:tracePt t="115968" x="3951288" y="3109913"/>
          <p14:tracePt t="115976" x="4011613" y="3109913"/>
          <p14:tracePt t="115984" x="4052888" y="3109913"/>
          <p14:tracePt t="115992" x="4113213" y="3109913"/>
          <p14:tracePt t="116001" x="4156075" y="3119438"/>
          <p14:tracePt t="116008" x="4181475" y="3119438"/>
          <p14:tracePt t="116020" x="4214813" y="3119438"/>
          <p14:tracePt t="116025" x="4232275" y="3119438"/>
          <p14:tracePt t="116039" x="4265613" y="3119438"/>
          <p14:tracePt t="116041" x="4291013" y="3119438"/>
          <p14:tracePt t="116047" x="4308475" y="3119438"/>
          <p14:tracePt t="116056" x="4341813" y="3119438"/>
          <p14:tracePt t="116064" x="4368800" y="3119438"/>
          <p14:tracePt t="116072" x="4394200" y="3119438"/>
          <p14:tracePt t="116082" x="4419600" y="3119438"/>
          <p14:tracePt t="116088" x="4452938" y="3119438"/>
          <p14:tracePt t="116098" x="4478338" y="3119438"/>
          <p14:tracePt t="116106" x="4495800" y="3119438"/>
          <p14:tracePt t="116114" x="4521200" y="3119438"/>
          <p14:tracePt t="116122" x="4538663" y="3119438"/>
          <p14:tracePt t="116130" x="4554538" y="3119438"/>
          <p14:tracePt t="116138" x="4572000" y="3119438"/>
          <p14:tracePt t="116146" x="4589463" y="3119438"/>
          <p14:tracePt t="116154" x="4605338" y="3119438"/>
          <p14:tracePt t="116162" x="4630738" y="3119438"/>
          <p14:tracePt t="116170" x="4648200" y="3119438"/>
          <p14:tracePt t="116178" x="4673600" y="3119438"/>
          <p14:tracePt t="116186" x="4708525" y="3119438"/>
          <p14:tracePt t="116195" x="4724400" y="3119438"/>
          <p14:tracePt t="116202" x="4759325" y="3119438"/>
          <p14:tracePt t="116211" x="4818063" y="3119438"/>
          <p14:tracePt t="116220" x="4843463" y="3127375"/>
          <p14:tracePt t="116227" x="4894263" y="3127375"/>
          <p14:tracePt t="116235" x="4919663" y="3127375"/>
          <p14:tracePt t="116243" x="4962525" y="3135313"/>
          <p14:tracePt t="116253" x="5013325" y="3135313"/>
          <p14:tracePt t="116259" x="5038725" y="3135313"/>
          <p14:tracePt t="116268" x="5073650" y="3135313"/>
          <p14:tracePt t="116275" x="5106988" y="3135313"/>
          <p14:tracePt t="116283" x="5141913" y="3135313"/>
          <p14:tracePt t="116290" x="5157788" y="3135313"/>
          <p14:tracePt t="116299" x="5183188" y="3135313"/>
          <p14:tracePt t="116307" x="5208588" y="3135313"/>
          <p14:tracePt t="116315" x="5218113" y="3135313"/>
          <p14:tracePt t="116323" x="5235575" y="3135313"/>
          <p14:tracePt t="116339" x="5243513" y="3135313"/>
          <p14:tracePt t="116347" x="5251450" y="3135313"/>
          <p14:tracePt t="116355" x="5260975" y="3135313"/>
          <p14:tracePt t="116370" x="5268913" y="3135313"/>
          <p14:tracePt t="116381" x="5276850" y="3135313"/>
          <p14:tracePt t="116397" x="5286375" y="3135313"/>
          <p14:tracePt t="116405" x="5311775" y="3135313"/>
          <p14:tracePt t="116413" x="5319713" y="3135313"/>
          <p14:tracePt t="116420" x="5345113" y="3135313"/>
          <p14:tracePt t="116429" x="5362575" y="3135313"/>
          <p14:tracePt t="116437" x="5387975" y="3135313"/>
          <p14:tracePt t="116445" x="5413375" y="3135313"/>
          <p14:tracePt t="116453" x="5446713" y="3135313"/>
          <p14:tracePt t="116461" x="5456238" y="3135313"/>
          <p14:tracePt t="116469" x="5472113" y="3135313"/>
          <p14:tracePt t="116486" x="5489575" y="3135313"/>
          <p14:tracePt t="116509" x="5497513" y="3135313"/>
          <p14:tracePt t="116543" x="5507038" y="3135313"/>
          <p14:tracePt t="116551" x="5524500" y="3135313"/>
          <p14:tracePt t="116556" x="5532438" y="3135313"/>
          <p14:tracePt t="116565" x="5549900" y="3144838"/>
          <p14:tracePt t="116573" x="5565775" y="3144838"/>
          <p14:tracePt t="116581" x="5591175" y="3152775"/>
          <p14:tracePt t="116589" x="5616575" y="3160713"/>
          <p14:tracePt t="116597" x="5641975" y="3160713"/>
          <p14:tracePt t="116605" x="5668963" y="3170238"/>
          <p14:tracePt t="116613" x="5694363" y="3178175"/>
          <p14:tracePt t="116621" x="5719763" y="3178175"/>
          <p14:tracePt t="116628" x="5753100" y="3186113"/>
          <p14:tracePt t="116637" x="5778500" y="3186113"/>
          <p14:tracePt t="116644" x="5821363" y="3203575"/>
          <p14:tracePt t="116654" x="5854700" y="3203575"/>
          <p14:tracePt t="116663" x="5932488" y="3211513"/>
          <p14:tracePt t="116671" x="5983288" y="3211513"/>
          <p14:tracePt t="116679" x="6059488" y="3238500"/>
          <p14:tracePt t="116688" x="6092825" y="3238500"/>
          <p14:tracePt t="116696" x="6169025" y="3246438"/>
          <p14:tracePt t="116703" x="6246813" y="3246438"/>
          <p14:tracePt t="116710" x="6305550" y="3254375"/>
          <p14:tracePt t="116719" x="6416675" y="3279775"/>
          <p14:tracePt t="116726" x="6500813" y="3279775"/>
          <p14:tracePt t="116734" x="6551613" y="3289300"/>
          <p14:tracePt t="116742" x="6688138" y="3289300"/>
          <p14:tracePt t="116750" x="6772275" y="3297238"/>
          <p14:tracePt t="116758" x="6858000" y="3297238"/>
          <p14:tracePt t="116767" x="6951663" y="3305175"/>
          <p14:tracePt t="116774" x="7035800" y="3322638"/>
          <p14:tracePt t="116782" x="7088188" y="3322638"/>
          <p14:tracePt t="116790" x="7223125" y="3330575"/>
          <p14:tracePt t="116798" x="7308850" y="3340100"/>
          <p14:tracePt t="116806" x="7367588" y="3340100"/>
          <p14:tracePt t="116814" x="7478713" y="3355975"/>
          <p14:tracePt t="116822" x="7537450" y="3365500"/>
          <p14:tracePt t="116830" x="7623175" y="3365500"/>
          <p14:tracePt t="116838" x="7750175" y="3373438"/>
          <p14:tracePt t="116846" x="7810500" y="3382963"/>
          <p14:tracePt t="116854" x="7894638" y="3382963"/>
          <p14:tracePt t="116862" x="7962900" y="3382963"/>
          <p14:tracePt t="116870" x="8039100" y="3382963"/>
          <p14:tracePt t="116878" x="8140700" y="3398838"/>
          <p14:tracePt t="116886" x="8208963" y="3398838"/>
          <p14:tracePt t="116894" x="8310563" y="3398838"/>
          <p14:tracePt t="116903" x="8396288" y="3408363"/>
          <p14:tracePt t="116912" x="8480425" y="3408363"/>
          <p14:tracePt t="116920" x="8591550" y="3416300"/>
          <p14:tracePt t="116928" x="8651875" y="3416300"/>
          <p14:tracePt t="116935" x="8796338" y="3441700"/>
          <p14:tracePt t="116944" x="8905875" y="3449638"/>
          <p14:tracePt t="116952" x="9032875" y="3467100"/>
          <p14:tracePt t="116960" x="9118600" y="3467100"/>
          <p14:tracePt t="118320" x="8837613" y="3806825"/>
          <p14:tracePt t="118328" x="8616950" y="3857625"/>
          <p14:tracePt t="118338" x="8447088" y="3892550"/>
          <p14:tracePt t="118347" x="8140700" y="3943350"/>
          <p14:tracePt t="118355" x="7886700" y="3994150"/>
          <p14:tracePt t="118363" x="7554913" y="4044950"/>
          <p14:tracePt t="118372" x="7410450" y="4062413"/>
          <p14:tracePt t="118378" x="7129463" y="4105275"/>
          <p14:tracePt t="118386" x="6815138" y="4171950"/>
          <p14:tracePt t="118395" x="6500813" y="4240213"/>
          <p14:tracePt t="118404" x="6297613" y="4300538"/>
          <p14:tracePt t="118411" x="6186488" y="4325938"/>
          <p14:tracePt t="118419" x="5915025" y="4384675"/>
          <p14:tracePt t="118427" x="5770563" y="4419600"/>
          <p14:tracePt t="118436" x="5608638" y="4445000"/>
          <p14:tracePt t="118442" x="5472113" y="4470400"/>
          <p14:tracePt t="118457" x="5311775" y="4478338"/>
          <p14:tracePt t="118457" x="5048250" y="4513263"/>
          <p14:tracePt t="118466" x="4835525" y="4538663"/>
          <p14:tracePt t="118474" x="4733925" y="4538663"/>
          <p14:tracePt t="118482" x="4470400" y="4564063"/>
          <p14:tracePt t="118491" x="4232275" y="4579938"/>
          <p14:tracePt t="118499" x="4146550" y="4579938"/>
          <p14:tracePt t="118507" x="4019550" y="4579938"/>
          <p14:tracePt t="118515" x="3908425" y="4589463"/>
          <p14:tracePt t="118523" x="3763963" y="4589463"/>
          <p14:tracePt t="118530" x="3671888" y="4589463"/>
          <p14:tracePt t="118542" x="3568700" y="4589463"/>
          <p14:tracePt t="118545" x="3416300" y="4589463"/>
          <p14:tracePt t="118554" x="3314700" y="4589463"/>
          <p14:tracePt t="118562" x="3170238" y="4605338"/>
          <p14:tracePt t="118570" x="3076575" y="4605338"/>
          <p14:tracePt t="118578" x="2974975" y="4605338"/>
          <p14:tracePt t="118586" x="2846388" y="4614863"/>
          <p14:tracePt t="118596" x="2701925" y="4630738"/>
          <p14:tracePt t="118602" x="2651125" y="4630738"/>
          <p14:tracePt t="118612" x="2524125" y="4640263"/>
          <p14:tracePt t="118619" x="2397125" y="4648200"/>
          <p14:tracePt t="118628" x="2344738" y="4648200"/>
          <p14:tracePt t="118635" x="2209800" y="4665663"/>
          <p14:tracePt t="118644" x="2159000" y="4673600"/>
          <p14:tracePt t="118654" x="2030413" y="4683125"/>
          <p14:tracePt t="118660" x="1946275" y="4708525"/>
          <p14:tracePt t="118670" x="1903413" y="4716463"/>
          <p14:tracePt t="118676" x="1766888" y="4741863"/>
          <p14:tracePt t="118686" x="1725613" y="4741863"/>
          <p14:tracePt t="118693" x="1639888" y="4759325"/>
          <p14:tracePt t="118704" x="1581150" y="4784725"/>
          <p14:tracePt t="118709" x="1512888" y="4802188"/>
          <p14:tracePt t="118718" x="1470025" y="4810125"/>
          <p14:tracePt t="118725" x="1444625" y="4827588"/>
          <p14:tracePt t="118733" x="1411288" y="4843463"/>
          <p14:tracePt t="118741" x="1401763" y="4852988"/>
          <p14:tracePt t="118748" x="1393825" y="4860925"/>
          <p14:tracePt t="118757" x="1376363" y="4860925"/>
          <p14:tracePt t="118788" x="1376363" y="4868863"/>
          <p14:tracePt t="119185" x="1376363" y="4878388"/>
          <p14:tracePt t="119203" x="1385888" y="4886325"/>
          <p14:tracePt t="119208" x="1385888" y="4894263"/>
          <p14:tracePt t="119225" x="1385888" y="4903788"/>
          <p14:tracePt t="119233" x="1393825" y="4903788"/>
          <p14:tracePt t="119256" x="1401763" y="4903788"/>
          <p14:tracePt t="119264" x="1401763" y="4911725"/>
          <p14:tracePt t="119288" x="1411288" y="4919663"/>
          <p14:tracePt t="119328" x="1411288" y="4929188"/>
          <p14:tracePt t="119353" x="1411288" y="4937125"/>
          <p14:tracePt t="119442" x="1419225" y="4937125"/>
          <p14:tracePt t="119538" x="1419225" y="4946650"/>
          <p14:tracePt t="119626" x="1427163" y="4946650"/>
          <p14:tracePt t="119773" x="1436688" y="4946650"/>
          <p14:tracePt t="119789" x="1444625" y="4946650"/>
          <p14:tracePt t="119797" x="1462088" y="4946650"/>
          <p14:tracePt t="119805" x="1487488" y="4946650"/>
          <p14:tracePt t="119813" x="1530350" y="4946650"/>
          <p14:tracePt t="119820" x="1589088" y="4946650"/>
          <p14:tracePt t="119829" x="1614488" y="4946650"/>
          <p14:tracePt t="119836" x="1690688" y="4946650"/>
          <p14:tracePt t="119844" x="1766888" y="4946650"/>
          <p14:tracePt t="119852" x="1852613" y="4946650"/>
          <p14:tracePt t="119860" x="1911350" y="4946650"/>
          <p14:tracePt t="119868" x="2039938" y="4946650"/>
          <p14:tracePt t="119876" x="2159000" y="4946650"/>
          <p14:tracePt t="119884" x="2286000" y="4946650"/>
          <p14:tracePt t="119892" x="2413000" y="4946650"/>
          <p14:tracePt t="119901" x="2532063" y="4946650"/>
          <p14:tracePt t="119919" x="2711450" y="4946650"/>
          <p14:tracePt t="119925" x="2838450" y="4946650"/>
          <p14:tracePt t="119932" x="2914650" y="4946650"/>
          <p14:tracePt t="119940" x="3051175" y="4946650"/>
          <p14:tracePt t="119948" x="3135313" y="4954588"/>
          <p14:tracePt t="119956" x="3221038" y="4954588"/>
          <p14:tracePt t="119964" x="3322638" y="4954588"/>
          <p14:tracePt t="119972" x="3424238" y="4954588"/>
          <p14:tracePt t="119980" x="3449638" y="4954588"/>
          <p14:tracePt t="119988" x="3517900" y="4954588"/>
          <p14:tracePt t="119996" x="3560763" y="4954588"/>
          <p14:tracePt t="120006" x="3594100" y="4954588"/>
          <p14:tracePt t="120012" x="3629025" y="4954588"/>
          <p14:tracePt t="120022" x="3646488" y="4954588"/>
          <p14:tracePt t="120030" x="3662363" y="4954588"/>
          <p14:tracePt t="120038" x="3671888" y="4954588"/>
          <p14:tracePt t="120054" x="3671888" y="4962525"/>
          <p14:tracePt t="120062" x="3671888" y="4997450"/>
          <p14:tracePt t="120070" x="3646488" y="5056188"/>
          <p14:tracePt t="120078" x="3603625" y="5106988"/>
          <p14:tracePt t="120328" x="3611563" y="5099050"/>
          <p14:tracePt t="120336" x="3629025" y="5091113"/>
          <p14:tracePt t="120344" x="3646488" y="5081588"/>
          <p14:tracePt t="120352" x="3671888" y="5073650"/>
          <p14:tracePt t="120368" x="3687763" y="5064125"/>
          <p14:tracePt t="120376" x="3705225" y="5056188"/>
          <p14:tracePt t="120385" x="3713163" y="5048250"/>
          <p14:tracePt t="120392" x="3730625" y="5038725"/>
          <p14:tracePt t="120402" x="3756025" y="5030788"/>
          <p14:tracePt t="120408" x="3798888" y="4997450"/>
          <p14:tracePt t="120416" x="3824288" y="4979988"/>
          <p14:tracePt t="120424" x="3841750" y="4972050"/>
          <p14:tracePt t="120432" x="3875088" y="4929188"/>
          <p14:tracePt t="120440" x="3925888" y="4903788"/>
          <p14:tracePt t="120448" x="3960813" y="4903788"/>
          <p14:tracePt t="120456" x="4002088" y="4894263"/>
          <p14:tracePt t="120465" x="4044950" y="4886325"/>
          <p14:tracePt t="120473" x="4121150" y="4878388"/>
          <p14:tracePt t="120481" x="4138613" y="4878388"/>
          <p14:tracePt t="120489" x="4240213" y="4878388"/>
          <p14:tracePt t="120496" x="4325938" y="4878388"/>
          <p14:tracePt t="120505" x="4384675" y="4878388"/>
          <p14:tracePt t="120512" x="4538663" y="4860925"/>
          <p14:tracePt t="120520" x="4640263" y="4860925"/>
          <p14:tracePt t="120528" x="4792663" y="4852988"/>
          <p14:tracePt t="120536" x="4894263" y="4852988"/>
          <p14:tracePt t="120547" x="5091113" y="4835525"/>
          <p14:tracePt t="120551" x="5243513" y="4835525"/>
          <p14:tracePt t="120562" x="5395913" y="4827588"/>
          <p14:tracePt t="120568" x="5540375" y="4827588"/>
          <p14:tracePt t="120578" x="5838825" y="4810125"/>
          <p14:tracePt t="120586" x="5999163" y="4802188"/>
          <p14:tracePt t="120594" x="6127750" y="4802188"/>
          <p14:tracePt t="120602" x="6381750" y="4784725"/>
          <p14:tracePt t="120610" x="6535738" y="4784725"/>
          <p14:tracePt t="120618" x="6705600" y="4784725"/>
          <p14:tracePt t="120626" x="6883400" y="4784725"/>
          <p14:tracePt t="120634" x="7113588" y="4784725"/>
          <p14:tracePt t="120643" x="7299325" y="4767263"/>
          <p14:tracePt t="120652" x="7529513" y="4767263"/>
          <p14:tracePt t="120659" x="7707313" y="4767263"/>
          <p14:tracePt t="120667" x="7851775" y="4759325"/>
          <p14:tracePt t="120675" x="7988300" y="4759325"/>
          <p14:tracePt t="120682" x="8064500" y="4759325"/>
          <p14:tracePt t="120690" x="8191500" y="4749800"/>
          <p14:tracePt t="120698" x="8328025" y="4733925"/>
          <p14:tracePt t="120707" x="8455025" y="4733925"/>
          <p14:tracePt t="120715" x="8515350" y="4724400"/>
          <p14:tracePt t="120723" x="8659813" y="4724400"/>
          <p14:tracePt t="120731" x="8718550" y="4716463"/>
          <p14:tracePt t="120738" x="8812213" y="4716463"/>
          <p14:tracePt t="120746" x="8888413" y="4708525"/>
          <p14:tracePt t="120754" x="8956675" y="4708525"/>
          <p14:tracePt t="120762" x="8999538" y="4708525"/>
          <p14:tracePt t="120770" x="9075738" y="4699000"/>
          <p14:tracePt t="125413" x="8532813" y="3857625"/>
          <p14:tracePt t="125420" x="7980363" y="3875088"/>
          <p14:tracePt t="125429" x="7342188" y="3900488"/>
          <p14:tracePt t="125437" x="6764338" y="3943350"/>
          <p14:tracePt t="125445" x="6262688" y="4002088"/>
          <p14:tracePt t="125454" x="5897563" y="4052888"/>
          <p14:tracePt t="125461" x="5565775" y="4105275"/>
          <p14:tracePt t="125470" x="5327650" y="4164013"/>
          <p14:tracePt t="125476" x="5022850" y="4240213"/>
          <p14:tracePt t="125487" x="4903788" y="4257675"/>
          <p14:tracePt t="125493" x="4775200" y="4283075"/>
          <p14:tracePt t="125503" x="4589463" y="4325938"/>
          <p14:tracePt t="125509" x="4486275" y="4341813"/>
          <p14:tracePt t="125518" x="4394200" y="4368800"/>
          <p14:tracePt t="125525" x="4300538" y="4376738"/>
          <p14:tracePt t="125533" x="4232275" y="4394200"/>
          <p14:tracePt t="125540" x="4113213" y="4410075"/>
          <p14:tracePt t="125548" x="4002088" y="4427538"/>
          <p14:tracePt t="125556" x="3943350" y="4427538"/>
          <p14:tracePt t="125564" x="3816350" y="4435475"/>
          <p14:tracePt t="125572" x="3662363" y="4435475"/>
          <p14:tracePt t="125582" x="3517900" y="4435475"/>
          <p14:tracePt t="125588" x="3408363" y="4435475"/>
          <p14:tracePt t="125598" x="3263900" y="4435475"/>
          <p14:tracePt t="125604" x="3152775" y="4435475"/>
          <p14:tracePt t="125614" x="3051175" y="4435475"/>
          <p14:tracePt t="125620" x="2990850" y="4427538"/>
          <p14:tracePt t="125630" x="2957513" y="4394200"/>
          <p14:tracePt t="125638" x="2940050" y="4368800"/>
          <p14:tracePt t="125646" x="2914650" y="4333875"/>
          <p14:tracePt t="125654" x="2897188" y="4300538"/>
          <p14:tracePt t="125662" x="2889250" y="4265613"/>
          <p14:tracePt t="125670" x="2871788" y="4232275"/>
          <p14:tracePt t="125678" x="2855913" y="4189413"/>
          <p14:tracePt t="125686" x="2820988" y="4146550"/>
          <p14:tracePt t="125694" x="2805113" y="4105275"/>
          <p14:tracePt t="125702" x="2778125" y="4079875"/>
          <p14:tracePt t="125710" x="2752725" y="4037013"/>
          <p14:tracePt t="125718" x="2727325" y="4011613"/>
          <p14:tracePt t="125726" x="2693988" y="3986213"/>
          <p14:tracePt t="125734" x="2660650" y="3968750"/>
          <p14:tracePt t="125742" x="2566988" y="3935413"/>
          <p14:tracePt t="125751" x="2506663" y="3925888"/>
          <p14:tracePt t="125758" x="2422525" y="3917950"/>
          <p14:tracePt t="125767" x="2362200" y="3917950"/>
          <p14:tracePt t="125774" x="2217738" y="3900488"/>
          <p14:tracePt t="125782" x="2082800" y="3900488"/>
          <p14:tracePt t="125790" x="1938338" y="3892550"/>
          <p14:tracePt t="125798" x="1801813" y="3892550"/>
          <p14:tracePt t="125806" x="1674813" y="3892550"/>
          <p14:tracePt t="125814" x="1504950" y="3892550"/>
          <p14:tracePt t="125822" x="1360488" y="3892550"/>
          <p14:tracePt t="125830" x="1231900" y="3892550"/>
          <p14:tracePt t="125839" x="1054100" y="3892550"/>
          <p14:tracePt t="125846" x="942975" y="3908425"/>
          <p14:tracePt t="125855" x="815975" y="3917950"/>
          <p14:tracePt t="125862" x="755650" y="3917950"/>
          <p14:tracePt t="125870" x="628650" y="3943350"/>
          <p14:tracePt t="125879" x="595313" y="3951288"/>
          <p14:tracePt t="125889" x="534988" y="3960813"/>
          <p14:tracePt t="125896" x="476250" y="3976688"/>
          <p14:tracePt t="125919" x="441325" y="4002088"/>
          <p14:tracePt t="125920" x="433388" y="4019550"/>
          <p14:tracePt t="125928" x="425450" y="4037013"/>
          <p14:tracePt t="125936" x="425450" y="4044950"/>
          <p14:tracePt t="125944" x="415925" y="4070350"/>
          <p14:tracePt t="125952" x="407988" y="4113213"/>
          <p14:tracePt t="125960" x="407988" y="4138613"/>
          <p14:tracePt t="125968" x="400050" y="4181475"/>
          <p14:tracePt t="125976" x="390525" y="4206875"/>
          <p14:tracePt t="125985" x="390525" y="4249738"/>
          <p14:tracePt t="125993" x="390525" y="4275138"/>
          <p14:tracePt t="126003" x="390525" y="4300538"/>
          <p14:tracePt t="126008" x="390525" y="4333875"/>
          <p14:tracePt t="126018" x="390525" y="4384675"/>
          <p14:tracePt t="126024" x="390525" y="4410075"/>
          <p14:tracePt t="126033" x="400050" y="4445000"/>
          <p14:tracePt t="126043" x="425450" y="4478338"/>
          <p14:tracePt t="126048" x="450850" y="4513263"/>
          <p14:tracePt t="126056" x="519113" y="4579938"/>
          <p14:tracePt t="126064" x="544513" y="4597400"/>
          <p14:tracePt t="126072" x="611188" y="4648200"/>
          <p14:tracePt t="126080" x="679450" y="4691063"/>
          <p14:tracePt t="126088" x="747713" y="4724400"/>
          <p14:tracePt t="126096" x="823913" y="4749800"/>
          <p14:tracePt t="126104" x="925513" y="4775200"/>
          <p14:tracePt t="126112" x="1112838" y="4818063"/>
          <p14:tracePt t="126120" x="1257300" y="4827588"/>
          <p14:tracePt t="126128" x="1385888" y="4843463"/>
          <p14:tracePt t="126138" x="1665288" y="4868863"/>
          <p14:tracePt t="126144" x="1903413" y="4886325"/>
          <p14:tracePt t="126152" x="2047875" y="4886325"/>
          <p14:tracePt t="126161" x="2286000" y="4894263"/>
          <p14:tracePt t="126172" x="2422525" y="4894263"/>
          <p14:tracePt t="126178" x="2701925" y="4911725"/>
          <p14:tracePt t="126188" x="2846388" y="4929188"/>
          <p14:tracePt t="126195" x="2990850" y="4929188"/>
          <p14:tracePt t="126204" x="3228975" y="4937125"/>
          <p14:tracePt t="126210" x="3314700" y="4954588"/>
          <p14:tracePt t="126219" x="3467100" y="4954588"/>
          <p14:tracePt t="126226" x="3611563" y="4954588"/>
          <p14:tracePt t="126235" x="3722688" y="4954588"/>
          <p14:tracePt t="126243" x="3832225" y="4954588"/>
          <p14:tracePt t="126252" x="3917950" y="4954588"/>
          <p14:tracePt t="126258" x="3994150" y="4954588"/>
          <p14:tracePt t="126268" x="4062413" y="4954588"/>
          <p14:tracePt t="126275" x="4130675" y="4954588"/>
          <p14:tracePt t="126283" x="4232275" y="4954588"/>
          <p14:tracePt t="126290" x="4300538" y="4954588"/>
          <p14:tracePt t="126299" x="4359275" y="4946650"/>
          <p14:tracePt t="126306" x="4419600" y="4946650"/>
          <p14:tracePt t="126315" x="4478338" y="4937125"/>
          <p14:tracePt t="126323" x="4538663" y="4937125"/>
          <p14:tracePt t="126330" x="4614863" y="4929188"/>
          <p14:tracePt t="126339" x="4673600" y="4919663"/>
          <p14:tracePt t="126346" x="4716463" y="4911725"/>
          <p14:tracePt t="126354" x="4749800" y="4911725"/>
          <p14:tracePt t="126363" x="4792663" y="4903788"/>
          <p14:tracePt t="126370" x="4852988" y="4894263"/>
          <p14:tracePt t="126378" x="4886325" y="4894263"/>
          <p14:tracePt t="126388" x="4929188" y="4878388"/>
          <p14:tracePt t="126395" x="4972050" y="4868863"/>
          <p14:tracePt t="126405" x="4997450" y="4860925"/>
          <p14:tracePt t="126411" x="5030788" y="4843463"/>
          <p14:tracePt t="126421" x="5048250" y="4835525"/>
          <p14:tracePt t="126426" x="5048250" y="4827588"/>
          <p14:tracePt t="126436" x="5056188" y="4810125"/>
          <p14:tracePt t="126442" x="5064125" y="4792663"/>
          <p14:tracePt t="126452" x="5064125" y="4741863"/>
          <p14:tracePt t="126458" x="5064125" y="4691063"/>
          <p14:tracePt t="126468" x="5056188" y="4648200"/>
          <p14:tracePt t="126476" x="5056188" y="4614863"/>
          <p14:tracePt t="126484" x="5048250" y="4579938"/>
          <p14:tracePt t="126492" x="5048250" y="4546600"/>
          <p14:tracePt t="126502" x="5048250" y="4529138"/>
          <p14:tracePt t="126521" x="5048250" y="4521200"/>
          <p14:tracePt t="126524" x="5048250" y="4513263"/>
          <p14:tracePt t="126543" x="5056188" y="4503738"/>
          <p14:tracePt t="126547" x="5081588" y="4495800"/>
          <p14:tracePt t="126557" x="5124450" y="4486275"/>
          <p14:tracePt t="126564" x="5200650" y="4478338"/>
          <p14:tracePt t="126572" x="5294313" y="4478338"/>
          <p14:tracePt t="126580" x="5438775" y="4460875"/>
          <p14:tracePt t="126588" x="5616575" y="4452938"/>
          <p14:tracePt t="126596" x="5745163" y="4435475"/>
          <p14:tracePt t="126604" x="6169025" y="4419600"/>
          <p14:tracePt t="126612" x="6561138" y="4384675"/>
          <p14:tracePt t="126620" x="6883400" y="4351338"/>
          <p14:tracePt t="126628" x="7410450" y="4308475"/>
          <p14:tracePt t="126637" x="7912100" y="4275138"/>
          <p14:tracePt t="126645" x="8243888" y="4240213"/>
          <p14:tracePt t="126653" x="8540750" y="4206875"/>
          <p14:tracePt t="126660" x="8872538" y="41640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5">
            <a:extLst>
              <a:ext uri="{FF2B5EF4-FFF2-40B4-BE49-F238E27FC236}">
                <a16:creationId xmlns:a16="http://schemas.microsoft.com/office/drawing/2014/main" id="{3B11356F-5D9B-4093-BED1-D5F901AD2F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62245-C238-46C1-BC4A-FDCB52081E89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0723" name="灯片编号占位符 4">
            <a:extLst>
              <a:ext uri="{FF2B5EF4-FFF2-40B4-BE49-F238E27FC236}">
                <a16:creationId xmlns:a16="http://schemas.microsoft.com/office/drawing/2014/main" id="{94560F99-EF14-4132-B887-EA46CB95F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6620E-C576-40EA-A3BB-855B9248D8F5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53" name="Text Box 2">
            <a:extLst>
              <a:ext uri="{FF2B5EF4-FFF2-40B4-BE49-F238E27FC236}">
                <a16:creationId xmlns:a16="http://schemas.microsoft.com/office/drawing/2014/main" id="{F42AD55B-FBC4-4705-A01E-E59062B14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00400"/>
            <a:ext cx="8001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Parent s-cis diene                253nm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2 double-bond extensio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×30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5 alkyl substitutio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   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×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gree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 exocyclic double bond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×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urple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RCO</a:t>
            </a:r>
            <a:r>
              <a:rPr kumimoji="1" lang="en-US" altLang="zh-CN" sz="2400" b="1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 substitutio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 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kumimoji="1" lang="en-US" altLang="zh-CN" sz="2400" b="1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λ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ax  (cal.)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53nm</a:t>
            </a:r>
            <a:r>
              <a:rPr kumimoji="1" lang="zh-CN" altLang="en-US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xp.</a:t>
            </a:r>
            <a:r>
              <a:rPr kumimoji="1" lang="zh-CN" altLang="en-US" sz="24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53nm</a:t>
            </a:r>
            <a:r>
              <a:rPr kumimoji="1" lang="zh-CN" altLang="en-US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2400" b="1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0D40D68B-E8FF-4BFE-B900-66B14E0C8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20713"/>
          <a:ext cx="4114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位图图像" r:id="rId6" imgW="3600000" imgH="2057143" progId="Paint.Picture">
                  <p:embed/>
                </p:oleObj>
              </mc:Choice>
              <mc:Fallback>
                <p:oleObj name="位图图像" r:id="rId6" imgW="3600000" imgH="2057143" progId="Paint.Picture">
                  <p:embed/>
                  <p:pic>
                    <p:nvPicPr>
                      <p:cNvPr id="30725" name="Object 4">
                        <a:extLst>
                          <a:ext uri="{FF2B5EF4-FFF2-40B4-BE49-F238E27FC236}">
                            <a16:creationId xmlns:a16="http://schemas.microsoft.com/office/drawing/2014/main" id="{0D40D68B-E8FF-4BFE-B900-66B14E0C8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4114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21">
            <a:extLst>
              <a:ext uri="{FF2B5EF4-FFF2-40B4-BE49-F238E27FC236}">
                <a16:creationId xmlns:a16="http://schemas.microsoft.com/office/drawing/2014/main" id="{0831EE80-DC5B-48D8-9674-5A49C9751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204788"/>
            <a:ext cx="5867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1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Woodward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ule &amp; Fieser-Kuhn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ule (K band for conjugated alkenes)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420A27B-F8D0-4881-94EE-BB31304F6CF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824"/>
    </mc:Choice>
    <mc:Fallback>
      <p:transition spd="slow" advTm="89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53" grpId="0"/>
    </p:bldLst>
  </p:timing>
  <p:extLst>
    <p:ext uri="{3A86A75C-4F4B-4683-9AE1-C65F6400EC91}">
      <p14:laserTraceLst xmlns:p14="http://schemas.microsoft.com/office/powerpoint/2010/main">
        <p14:tracePtLst>
          <p14:tracePt t="9905" x="8966200" y="2762250"/>
          <p14:tracePt t="9912" x="8702675" y="2719388"/>
          <p14:tracePt t="9920" x="8507413" y="2676525"/>
          <p14:tracePt t="9928" x="8175625" y="2643188"/>
          <p14:tracePt t="9936" x="7927975" y="2592388"/>
          <p14:tracePt t="9944" x="7623175" y="2557463"/>
          <p14:tracePt t="9952" x="7469188" y="2557463"/>
          <p14:tracePt t="9960" x="7189788" y="2549525"/>
          <p14:tracePt t="9968" x="6985000" y="2549525"/>
          <p14:tracePt t="9976" x="6840538" y="2532063"/>
          <p14:tracePt t="9986" x="6569075" y="2532063"/>
          <p14:tracePt t="9992" x="6424613" y="2532063"/>
          <p14:tracePt t="10000" x="6297613" y="2532063"/>
          <p14:tracePt t="10008" x="6203950" y="2532063"/>
          <p14:tracePt t="10016" x="6076950" y="2532063"/>
          <p14:tracePt t="10024" x="5991225" y="2532063"/>
          <p14:tracePt t="10032" x="5915025" y="2532063"/>
          <p14:tracePt t="10040" x="5854700" y="2532063"/>
          <p14:tracePt t="10048" x="5829300" y="2524125"/>
          <p14:tracePt t="10056" x="5795963" y="2524125"/>
          <p14:tracePt t="10065" x="5778500" y="2524125"/>
          <p14:tracePt t="10081" x="5770563" y="2524125"/>
          <p14:tracePt t="10090" x="5761038" y="2541588"/>
          <p14:tracePt t="10097" x="5753100" y="2574925"/>
          <p14:tracePt t="10106" x="5735638" y="2625725"/>
          <p14:tracePt t="10113" x="5727700" y="2660650"/>
          <p14:tracePt t="10122" x="5702300" y="2727325"/>
          <p14:tracePt t="10131" x="5641975" y="2881313"/>
          <p14:tracePt t="10137" x="5583238" y="2982913"/>
          <p14:tracePt t="10148" x="5507038" y="3144838"/>
          <p14:tracePt t="10152" x="5446713" y="3221038"/>
          <p14:tracePt t="10307" x="5446713" y="3211513"/>
          <p14:tracePt t="10315" x="5421313" y="3178175"/>
          <p14:tracePt t="10323" x="5405438" y="3135313"/>
          <p14:tracePt t="10331" x="5405438" y="3101975"/>
          <p14:tracePt t="10339" x="5405438" y="3076575"/>
          <p14:tracePt t="10347" x="5421313" y="3041650"/>
          <p14:tracePt t="10356" x="5456238" y="3008313"/>
          <p14:tracePt t="10363" x="5464175" y="2982913"/>
          <p14:tracePt t="10372" x="5481638" y="2965450"/>
          <p14:tracePt t="10379" x="5489575" y="2949575"/>
          <p14:tracePt t="10419" x="5497513" y="2949575"/>
          <p14:tracePt t="10429" x="5507038" y="2949575"/>
          <p14:tracePt t="10444" x="5514975" y="2965450"/>
          <p14:tracePt t="10452" x="5532438" y="2982913"/>
          <p14:tracePt t="10460" x="5549900" y="3008313"/>
          <p14:tracePt t="10468" x="5557838" y="3016250"/>
          <p14:tracePt t="10476" x="5565775" y="3033713"/>
          <p14:tracePt t="10484" x="5583238" y="3051175"/>
          <p14:tracePt t="10492" x="5600700" y="3067050"/>
          <p14:tracePt t="10500" x="5626100" y="3076575"/>
          <p14:tracePt t="10508" x="5659438" y="3094038"/>
          <p14:tracePt t="10516" x="5702300" y="3101975"/>
          <p14:tracePt t="10524" x="5735638" y="3109913"/>
          <p14:tracePt t="10533" x="5770563" y="3135313"/>
          <p14:tracePt t="10542" x="5803900" y="3135313"/>
          <p14:tracePt t="10550" x="5838825" y="3135313"/>
          <p14:tracePt t="10558" x="5897563" y="3144838"/>
          <p14:tracePt t="10565" x="5948363" y="3144838"/>
          <p14:tracePt t="10574" x="5991225" y="3144838"/>
          <p14:tracePt t="10581" x="6016625" y="3144838"/>
          <p14:tracePt t="10590" x="6059488" y="3144838"/>
          <p14:tracePt t="10597" x="6084888" y="3144838"/>
          <p14:tracePt t="10606" x="6110288" y="3135313"/>
          <p14:tracePt t="10613" x="6135688" y="3135313"/>
          <p14:tracePt t="10622" x="6161088" y="3127375"/>
          <p14:tracePt t="10629" x="6186488" y="3127375"/>
          <p14:tracePt t="10637" x="6221413" y="3119438"/>
          <p14:tracePt t="10645" x="6262688" y="3119438"/>
          <p14:tracePt t="10653" x="6297613" y="3119438"/>
          <p14:tracePt t="10661" x="6330950" y="3119438"/>
          <p14:tracePt t="10669" x="6348413" y="3119438"/>
          <p14:tracePt t="10677" x="6356350" y="3119438"/>
          <p14:tracePt t="10685" x="6373813" y="3119438"/>
          <p14:tracePt t="10693" x="6391275" y="3119438"/>
          <p14:tracePt t="10704" x="6407150" y="3109913"/>
          <p14:tracePt t="10711" x="6424613" y="3101975"/>
          <p14:tracePt t="10719" x="6457950" y="3094038"/>
          <p14:tracePt t="10727" x="6475413" y="3076575"/>
          <p14:tracePt t="10735" x="6500813" y="3067050"/>
          <p14:tracePt t="10743" x="6526213" y="3059113"/>
          <p14:tracePt t="10751" x="6561138" y="3033713"/>
          <p14:tracePt t="10759" x="6577013" y="3025775"/>
          <p14:tracePt t="10767" x="6594475" y="3016250"/>
          <p14:tracePt t="10831" x="6594475" y="3008313"/>
          <p14:tracePt t="13369" x="6594475" y="3000375"/>
          <p14:tracePt t="13377" x="6594475" y="2982913"/>
          <p14:tracePt t="13385" x="6594475" y="2974975"/>
          <p14:tracePt t="13393" x="6594475" y="2965450"/>
          <p14:tracePt t="13401" x="6594475" y="2957513"/>
          <p14:tracePt t="13409" x="6594475" y="2949575"/>
          <p14:tracePt t="13424" x="6594475" y="2940050"/>
          <p14:tracePt t="13432" x="6594475" y="2922588"/>
          <p14:tracePt t="13466" x="6586538" y="2914650"/>
          <p14:tracePt t="17623" x="6602413" y="2949575"/>
          <p14:tracePt t="17633" x="6637338" y="2982913"/>
          <p14:tracePt t="17639" x="6688138" y="3025775"/>
          <p14:tracePt t="17649" x="6721475" y="3041650"/>
          <p14:tracePt t="17656" x="6815138" y="3076575"/>
          <p14:tracePt t="17664" x="6900863" y="3101975"/>
          <p14:tracePt t="17672" x="7088188" y="3135313"/>
          <p14:tracePt t="17681" x="7232650" y="3160713"/>
          <p14:tracePt t="17689" x="7342188" y="3160713"/>
          <p14:tracePt t="17697" x="7537450" y="3178175"/>
          <p14:tracePt t="17704" x="7691438" y="3178175"/>
          <p14:tracePt t="17712" x="7886700" y="3178175"/>
          <p14:tracePt t="17721" x="8039100" y="3178175"/>
          <p14:tracePt t="17728" x="8251825" y="3178175"/>
          <p14:tracePt t="17736" x="8429625" y="3178175"/>
          <p14:tracePt t="17744" x="8574088" y="3170238"/>
          <p14:tracePt t="17752" x="8685213" y="3160713"/>
          <p14:tracePt t="17760" x="8837613" y="3160713"/>
          <p14:tracePt t="17769" x="8940800" y="3160713"/>
          <p14:tracePt t="17777" x="9075738" y="3144838"/>
          <p14:tracePt t="24508" x="9075738" y="3484563"/>
          <p14:tracePt t="24516" x="8999538" y="3484563"/>
          <p14:tracePt t="24524" x="8940800" y="3492500"/>
          <p14:tracePt t="24532" x="8888413" y="3492500"/>
          <p14:tracePt t="24540" x="8829675" y="3502025"/>
          <p14:tracePt t="24548" x="8710613" y="3502025"/>
          <p14:tracePt t="24556" x="8616950" y="3502025"/>
          <p14:tracePt t="24564" x="8523288" y="3509963"/>
          <p14:tracePt t="24573" x="8370888" y="3509963"/>
          <p14:tracePt t="24580" x="8259763" y="3509963"/>
          <p14:tracePt t="24589" x="8089900" y="3509963"/>
          <p14:tracePt t="24597" x="7937500" y="3509963"/>
          <p14:tracePt t="24607" x="7793038" y="3527425"/>
          <p14:tracePt t="24613" x="7681913" y="3527425"/>
          <p14:tracePt t="24623" x="7605713" y="3527425"/>
          <p14:tracePt t="24629" x="7494588" y="3527425"/>
          <p14:tracePt t="24639" x="7427913" y="3527425"/>
          <p14:tracePt t="24647" x="7367588" y="3527425"/>
          <p14:tracePt t="24656" x="7308850" y="3527425"/>
          <p14:tracePt t="24663" x="7223125" y="3527425"/>
          <p14:tracePt t="24672" x="7189788" y="3527425"/>
          <p14:tracePt t="24678" x="7121525" y="3543300"/>
          <p14:tracePt t="24687" x="7088188" y="3543300"/>
          <p14:tracePt t="24695" x="7045325" y="3552825"/>
          <p14:tracePt t="24703" x="7002463" y="3552825"/>
          <p14:tracePt t="24711" x="6951663" y="3560763"/>
          <p14:tracePt t="24719" x="6908800" y="3568700"/>
          <p14:tracePt t="24727" x="6875463" y="3568700"/>
          <p14:tracePt t="24735" x="6840538" y="3578225"/>
          <p14:tracePt t="24743" x="6764338" y="3586163"/>
          <p14:tracePt t="24751" x="6696075" y="3594100"/>
          <p14:tracePt t="24759" x="6645275" y="3603625"/>
          <p14:tracePt t="24767" x="6577013" y="3619500"/>
          <p14:tracePt t="24775" x="6475413" y="3629025"/>
          <p14:tracePt t="24783" x="6399213" y="3636963"/>
          <p14:tracePt t="24791" x="6313488" y="3662363"/>
          <p14:tracePt t="24799" x="6203950" y="3671888"/>
          <p14:tracePt t="24809" x="6127750" y="3671888"/>
          <p14:tracePt t="24816" x="6024563" y="3679825"/>
          <p14:tracePt t="24823" x="5983288" y="3679825"/>
          <p14:tracePt t="24831" x="5897563" y="3679825"/>
          <p14:tracePt t="24839" x="5803900" y="3679825"/>
          <p14:tracePt t="24848" x="5745163" y="3679825"/>
          <p14:tracePt t="24856" x="5659438" y="3679825"/>
          <p14:tracePt t="24863" x="5600700" y="3679825"/>
          <p14:tracePt t="24875" x="5497513" y="3679825"/>
          <p14:tracePt t="24879" x="5430838" y="3671888"/>
          <p14:tracePt t="24887" x="5395913" y="3671888"/>
          <p14:tracePt t="24895" x="5319713" y="3662363"/>
          <p14:tracePt t="24903" x="5260975" y="3662363"/>
          <p14:tracePt t="24913" x="5200650" y="3654425"/>
          <p14:tracePt t="24918" x="5167313" y="3654425"/>
          <p14:tracePt t="24928" x="5132388" y="3654425"/>
          <p14:tracePt t="24936" x="5106988" y="3646488"/>
          <p14:tracePt t="24944" x="5081588" y="3646488"/>
          <p14:tracePt t="24952" x="5073650" y="3646488"/>
          <p14:tracePt t="24960" x="5064125" y="3636963"/>
          <p14:tracePt t="24968" x="5056188" y="3636963"/>
          <p14:tracePt t="24976" x="5048250" y="3636963"/>
          <p14:tracePt t="24992" x="5038725" y="3629025"/>
          <p14:tracePt t="25000" x="5022850" y="3629025"/>
          <p14:tracePt t="25016" x="5013325" y="3629025"/>
          <p14:tracePt t="25024" x="4997450" y="3629025"/>
          <p14:tracePt t="25032" x="4997450" y="3619500"/>
          <p14:tracePt t="25056" x="4987925" y="3619500"/>
          <p14:tracePt t="25161" x="5022850" y="3619500"/>
          <p14:tracePt t="25172" x="5064125" y="3611563"/>
          <p14:tracePt t="25177" x="5192713" y="3611563"/>
          <p14:tracePt t="25187" x="5251450" y="3611563"/>
          <p14:tracePt t="25193" x="5395913" y="3603625"/>
          <p14:tracePt t="25203" x="5524500" y="3603625"/>
          <p14:tracePt t="25209" x="5641975" y="3603625"/>
          <p14:tracePt t="25219" x="5803900" y="3603625"/>
          <p14:tracePt t="25227" x="5915025" y="3603625"/>
          <p14:tracePt t="25235" x="6067425" y="3603625"/>
          <p14:tracePt t="25243" x="6153150" y="3603625"/>
          <p14:tracePt t="25251" x="6272213" y="3603625"/>
          <p14:tracePt t="25259" x="6365875" y="3603625"/>
          <p14:tracePt t="25267" x="6442075" y="3619500"/>
          <p14:tracePt t="25275" x="6483350" y="3619500"/>
          <p14:tracePt t="25283" x="6551613" y="3619500"/>
          <p14:tracePt t="25291" x="6627813" y="3619500"/>
          <p14:tracePt t="25299" x="6670675" y="3619500"/>
          <p14:tracePt t="25307" x="6713538" y="3611563"/>
          <p14:tracePt t="25315" x="6764338" y="3603625"/>
          <p14:tracePt t="25323" x="6799263" y="3594100"/>
          <p14:tracePt t="25331" x="6815138" y="3594100"/>
          <p14:tracePt t="25339" x="6832600" y="3594100"/>
          <p14:tracePt t="25348" x="6858000" y="3586163"/>
          <p14:tracePt t="25356" x="6883400" y="3578225"/>
          <p14:tracePt t="25364" x="6900863" y="3568700"/>
          <p14:tracePt t="25372" x="6908800" y="3560763"/>
          <p14:tracePt t="25380" x="6916738" y="3560763"/>
          <p14:tracePt t="25387" x="6916738" y="3552825"/>
          <p14:tracePt t="25411" x="6916738" y="3543300"/>
          <p14:tracePt t="25419" x="6926263" y="3527425"/>
          <p14:tracePt t="25427" x="6926263" y="3517900"/>
          <p14:tracePt t="25435" x="6926263" y="3492500"/>
          <p14:tracePt t="25445" x="6926263" y="3467100"/>
          <p14:tracePt t="25451" x="6916738" y="3459163"/>
          <p14:tracePt t="25461" x="6908800" y="3433763"/>
          <p14:tracePt t="25467" x="6900863" y="3416300"/>
          <p14:tracePt t="25477" x="6891338" y="3398838"/>
          <p14:tracePt t="25483" x="6875463" y="3382963"/>
          <p14:tracePt t="25493" x="6840538" y="3355975"/>
          <p14:tracePt t="25501" x="6789738" y="3314700"/>
          <p14:tracePt t="25508" x="6756400" y="3289300"/>
          <p14:tracePt t="25517" x="6688138" y="3254375"/>
          <p14:tracePt t="25524" x="6627813" y="3221038"/>
          <p14:tracePt t="25533" x="6594475" y="3203575"/>
          <p14:tracePt t="25540" x="6500813" y="3170238"/>
          <p14:tracePt t="25548" x="6442075" y="3152775"/>
          <p14:tracePt t="25556" x="6356350" y="3127375"/>
          <p14:tracePt t="25564" x="6254750" y="3119438"/>
          <p14:tracePt t="25572" x="6194425" y="3094038"/>
          <p14:tracePt t="25580" x="6076950" y="3084513"/>
          <p14:tracePt t="25588" x="6008688" y="3076575"/>
          <p14:tracePt t="25597" x="5948363" y="3076575"/>
          <p14:tracePt t="25606" x="5864225" y="3067050"/>
          <p14:tracePt t="25613" x="5788025" y="3067050"/>
          <p14:tracePt t="25621" x="5719763" y="3067050"/>
          <p14:tracePt t="25629" x="5659438" y="3067050"/>
          <p14:tracePt t="25637" x="5600700" y="3067050"/>
          <p14:tracePt t="25645" x="5540375" y="3067050"/>
          <p14:tracePt t="25653" x="5489575" y="3067050"/>
          <p14:tracePt t="25661" x="5464175" y="3067050"/>
          <p14:tracePt t="25669" x="5413375" y="3067050"/>
          <p14:tracePt t="25677" x="5353050" y="3067050"/>
          <p14:tracePt t="25685" x="5319713" y="3067050"/>
          <p14:tracePt t="25692" x="5276850" y="3067050"/>
          <p14:tracePt t="25701" x="5235575" y="3067050"/>
          <p14:tracePt t="25709" x="5200650" y="3076575"/>
          <p14:tracePt t="25718" x="5157788" y="3084513"/>
          <p14:tracePt t="25725" x="5132388" y="3084513"/>
          <p14:tracePt t="25733" x="5099050" y="3094038"/>
          <p14:tracePt t="25742" x="5056188" y="3101975"/>
          <p14:tracePt t="25748" x="5013325" y="3119438"/>
          <p14:tracePt t="25758" x="4954588" y="3127375"/>
          <p14:tracePt t="25766" x="4919663" y="3144838"/>
          <p14:tracePt t="25774" x="4886325" y="3152775"/>
          <p14:tracePt t="25782" x="4878388" y="3160713"/>
          <p14:tracePt t="25790" x="4852988" y="3170238"/>
          <p14:tracePt t="25798" x="4827588" y="3178175"/>
          <p14:tracePt t="25806" x="4818063" y="3186113"/>
          <p14:tracePt t="25815" x="4810125" y="3195638"/>
          <p14:tracePt t="25823" x="4792663" y="3203575"/>
          <p14:tracePt t="25831" x="4784725" y="3211513"/>
          <p14:tracePt t="25847" x="4775200" y="3221038"/>
          <p14:tracePt t="25863" x="4775200" y="3238500"/>
          <p14:tracePt t="25872" x="4767263" y="3238500"/>
          <p14:tracePt t="25887" x="4767263" y="3246438"/>
          <p14:tracePt t="25896" x="4759325" y="3263900"/>
          <p14:tracePt t="25903" x="4759325" y="3271838"/>
          <p14:tracePt t="25911" x="4759325" y="3289300"/>
          <p14:tracePt t="25921" x="4759325" y="3297238"/>
          <p14:tracePt t="25926" x="4759325" y="3314700"/>
          <p14:tracePt t="25934" x="4759325" y="3340100"/>
          <p14:tracePt t="25942" x="4759325" y="3355975"/>
          <p14:tracePt t="25950" x="4759325" y="3390900"/>
          <p14:tracePt t="25958" x="4775200" y="3416300"/>
          <p14:tracePt t="25966" x="4792663" y="3441700"/>
          <p14:tracePt t="25974" x="4802188" y="3459163"/>
          <p14:tracePt t="25982" x="4818063" y="3475038"/>
          <p14:tracePt t="25990" x="4835525" y="3492500"/>
          <p14:tracePt t="26000" x="4852988" y="3509963"/>
          <p14:tracePt t="26007" x="4886325" y="3527425"/>
          <p14:tracePt t="26016" x="4911725" y="3543300"/>
          <p14:tracePt t="26022" x="4937125" y="3552825"/>
          <p14:tracePt t="26033" x="4962525" y="3560763"/>
          <p14:tracePt t="26040" x="4979988" y="3568700"/>
          <p14:tracePt t="26049" x="5013325" y="3578225"/>
          <p14:tracePt t="26056" x="5091113" y="3586163"/>
          <p14:tracePt t="26065" x="5124450" y="3586163"/>
          <p14:tracePt t="26073" x="5149850" y="3586163"/>
          <p14:tracePt t="26080" x="5192713" y="3586163"/>
          <p14:tracePt t="26089" x="5251450" y="3586163"/>
          <p14:tracePt t="26097" x="5311775" y="3586163"/>
          <p14:tracePt t="26106" x="5370513" y="3586163"/>
          <p14:tracePt t="26112" x="5421313" y="3586163"/>
          <p14:tracePt t="26121" x="5472113" y="3586163"/>
          <p14:tracePt t="26129" x="5540375" y="3586163"/>
          <p14:tracePt t="26136" x="5600700" y="3586163"/>
          <p14:tracePt t="26145" x="5641975" y="3586163"/>
          <p14:tracePt t="26153" x="5684838" y="3586163"/>
          <p14:tracePt t="26160" x="5745163" y="3586163"/>
          <p14:tracePt t="26169" x="5803900" y="3586163"/>
          <p14:tracePt t="26177" x="5846763" y="3586163"/>
          <p14:tracePt t="26185" x="5905500" y="3586163"/>
          <p14:tracePt t="26193" x="5940425" y="3586163"/>
          <p14:tracePt t="26200" x="5991225" y="3586163"/>
          <p14:tracePt t="26209" x="6049963" y="3568700"/>
          <p14:tracePt t="26217" x="6110288" y="3568700"/>
          <p14:tracePt t="26225" x="6135688" y="3568700"/>
          <p14:tracePt t="26233" x="6161088" y="3568700"/>
          <p14:tracePt t="26240" x="6194425" y="3568700"/>
          <p14:tracePt t="26248" x="6211888" y="3568700"/>
          <p14:tracePt t="26256" x="6229350" y="3568700"/>
          <p14:tracePt t="26266" x="6246813" y="3568700"/>
          <p14:tracePt t="26272" x="6254750" y="3568700"/>
          <p14:tracePt t="26280" x="6272213" y="3568700"/>
          <p14:tracePt t="26290" x="6280150" y="3568700"/>
          <p14:tracePt t="26306" x="6288088" y="3568700"/>
          <p14:tracePt t="26312" x="6297613" y="3568700"/>
          <p14:tracePt t="26322" x="6305550" y="3568700"/>
          <p14:tracePt t="26330" x="6313488" y="3568700"/>
          <p14:tracePt t="26339" x="6323013" y="3568700"/>
          <p14:tracePt t="26347" x="6338888" y="3568700"/>
          <p14:tracePt t="26355" x="6356350" y="3568700"/>
          <p14:tracePt t="26363" x="6365875" y="3568700"/>
          <p14:tracePt t="26371" x="6381750" y="3568700"/>
          <p14:tracePt t="26379" x="6391275" y="3568700"/>
          <p14:tracePt t="26387" x="6399213" y="3568700"/>
          <p14:tracePt t="26395" x="6416675" y="3578225"/>
          <p14:tracePt t="26403" x="6424613" y="3578225"/>
          <p14:tracePt t="26411" x="6432550" y="3578225"/>
          <p14:tracePt t="26419" x="6457950" y="3578225"/>
          <p14:tracePt t="26427" x="6483350" y="3586163"/>
          <p14:tracePt t="26436" x="6492875" y="3586163"/>
          <p14:tracePt t="26443" x="6518275" y="3586163"/>
          <p14:tracePt t="26451" x="6535738" y="3586163"/>
          <p14:tracePt t="26459" x="6569075" y="3586163"/>
          <p14:tracePt t="26467" x="6594475" y="3586163"/>
          <p14:tracePt t="26474" x="6619875" y="3586163"/>
          <p14:tracePt t="26483" x="6637338" y="3586163"/>
          <p14:tracePt t="26491" x="6654800" y="3586163"/>
          <p14:tracePt t="26500" x="6688138" y="3586163"/>
          <p14:tracePt t="26506" x="6705600" y="3586163"/>
          <p14:tracePt t="26514" x="6738938" y="3586163"/>
          <p14:tracePt t="26522" x="6756400" y="3586163"/>
          <p14:tracePt t="26530" x="6764338" y="3586163"/>
          <p14:tracePt t="26538" x="6789738" y="3586163"/>
          <p14:tracePt t="26546" x="6815138" y="3586163"/>
          <p14:tracePt t="26555" x="6840538" y="3586163"/>
          <p14:tracePt t="26566" x="6858000" y="3586163"/>
          <p14:tracePt t="26571" x="6865938" y="3586163"/>
          <p14:tracePt t="26581" x="6891338" y="3586163"/>
          <p14:tracePt t="26587" x="6908800" y="3586163"/>
          <p14:tracePt t="26598" x="6926263" y="3586163"/>
          <p14:tracePt t="26606" x="6951663" y="3586163"/>
          <p14:tracePt t="26613" x="6969125" y="3578225"/>
          <p14:tracePt t="26622" x="6977063" y="3578225"/>
          <p14:tracePt t="26629" x="6994525" y="3568700"/>
          <p14:tracePt t="26637" x="7019925" y="3568700"/>
          <p14:tracePt t="26645" x="7027863" y="3568700"/>
          <p14:tracePt t="26653" x="7045325" y="3568700"/>
          <p14:tracePt t="26661" x="7061200" y="3568700"/>
          <p14:tracePt t="26669" x="7070725" y="3568700"/>
          <p14:tracePt t="26677" x="7088188" y="3568700"/>
          <p14:tracePt t="26685" x="7104063" y="3568700"/>
          <p14:tracePt t="26693" x="7121525" y="3568700"/>
          <p14:tracePt t="26701" x="7146925" y="3568700"/>
          <p14:tracePt t="26709" x="7164388" y="3568700"/>
          <p14:tracePt t="26717" x="7223125" y="3568700"/>
          <p14:tracePt t="26725" x="7265988" y="3568700"/>
          <p14:tracePt t="26733" x="7299325" y="3568700"/>
          <p14:tracePt t="26741" x="7342188" y="3568700"/>
          <p14:tracePt t="26751" x="7410450" y="3552825"/>
          <p14:tracePt t="26758" x="7469188" y="3552825"/>
          <p14:tracePt t="26766" x="7521575" y="3543300"/>
          <p14:tracePt t="26773" x="7572375" y="3543300"/>
          <p14:tracePt t="26783" x="7631113" y="3535363"/>
          <p14:tracePt t="26789" x="7691438" y="3527425"/>
          <p14:tracePt t="26799" x="7767638" y="3527425"/>
          <p14:tracePt t="26806" x="7869238" y="3502025"/>
          <p14:tracePt t="26813" x="7927975" y="3492500"/>
          <p14:tracePt t="26822" x="7980363" y="3492500"/>
          <p14:tracePt t="26829" x="8039100" y="3484563"/>
          <p14:tracePt t="26837" x="8099425" y="3475038"/>
          <p14:tracePt t="26845" x="8158163" y="3467100"/>
          <p14:tracePt t="26856" x="8226425" y="3449638"/>
          <p14:tracePt t="26861" x="8277225" y="3449638"/>
          <p14:tracePt t="26874" x="8302625" y="3449638"/>
          <p14:tracePt t="26876" x="8345488" y="3441700"/>
          <p14:tracePt t="26887" x="8388350" y="3441700"/>
          <p14:tracePt t="26895" x="8421688" y="3441700"/>
          <p14:tracePt t="26902" x="8472488" y="3441700"/>
          <p14:tracePt t="26910" x="8515350" y="3441700"/>
          <p14:tracePt t="26918" x="8548688" y="3441700"/>
          <p14:tracePt t="26926" x="8591550" y="3441700"/>
          <p14:tracePt t="26935" x="8624888" y="3441700"/>
          <p14:tracePt t="26942" x="8667750" y="3433763"/>
          <p14:tracePt t="26950" x="8728075" y="3433763"/>
          <p14:tracePt t="26958" x="8769350" y="3433763"/>
          <p14:tracePt t="26966" x="8796338" y="3433763"/>
          <p14:tracePt t="26974" x="8812213" y="3433763"/>
          <p14:tracePt t="26982" x="8837613" y="3424238"/>
          <p14:tracePt t="26990" x="8872538" y="3424238"/>
          <p14:tracePt t="26998" x="8905875" y="3424238"/>
          <p14:tracePt t="27006" x="8923338" y="3424238"/>
          <p14:tracePt t="27014" x="8948738" y="3416300"/>
          <p14:tracePt t="27022" x="8974138" y="3408363"/>
          <p14:tracePt t="27030" x="8999538" y="3408363"/>
          <p14:tracePt t="27039" x="9007475" y="3408363"/>
          <p14:tracePt t="27047" x="9032875" y="3398838"/>
          <p14:tracePt t="27055" x="9058275" y="3398838"/>
          <p14:tracePt t="27063" x="9075738" y="3390900"/>
          <p14:tracePt t="27071" x="9101138" y="3390900"/>
          <p14:tracePt t="27079" x="9118600" y="3390900"/>
          <p14:tracePt t="27087" x="9126538" y="3382963"/>
          <p14:tracePt t="30165" x="8982075" y="3195638"/>
          <p14:tracePt t="30174" x="8897938" y="3170238"/>
          <p14:tracePt t="30181" x="8829675" y="3170238"/>
          <p14:tracePt t="30191" x="8728075" y="3152775"/>
          <p14:tracePt t="30196" x="8634413" y="3135313"/>
          <p14:tracePt t="30207" x="8609013" y="3135313"/>
          <p14:tracePt t="30213" x="8507413" y="3127375"/>
          <p14:tracePt t="30222" x="8429625" y="3127375"/>
          <p14:tracePt t="30231" x="8388350" y="3127375"/>
          <p14:tracePt t="30239" x="8362950" y="3127375"/>
          <p14:tracePt t="30247" x="8335963" y="3127375"/>
          <p14:tracePt t="30258" x="8302625" y="3127375"/>
          <p14:tracePt t="30262" x="8269288" y="3127375"/>
          <p14:tracePt t="30274" x="8251825" y="3127375"/>
          <p14:tracePt t="30279" x="8234363" y="3127375"/>
          <p14:tracePt t="30287" x="8208963" y="3127375"/>
          <p14:tracePt t="30294" x="8201025" y="3127375"/>
          <p14:tracePt t="30302" x="8191500" y="3127375"/>
          <p14:tracePt t="30310" x="8183563" y="3127375"/>
          <p14:tracePt t="30318" x="8175625" y="3127375"/>
          <p14:tracePt t="30326" x="8166100" y="3127375"/>
          <p14:tracePt t="30335" x="8158163" y="3127375"/>
          <p14:tracePt t="30439" x="8150225" y="3127375"/>
          <p14:tracePt t="30512" x="8140700" y="3127375"/>
          <p14:tracePt t="30518" x="8115300" y="3135313"/>
          <p14:tracePt t="30529" x="8089900" y="3144838"/>
          <p14:tracePt t="30537" x="8064500" y="3160713"/>
          <p14:tracePt t="30545" x="8013700" y="3178175"/>
          <p14:tracePt t="30553" x="7980363" y="3186113"/>
          <p14:tracePt t="30561" x="7945438" y="3195638"/>
          <p14:tracePt t="30569" x="7894638" y="3211513"/>
          <p14:tracePt t="30577" x="7835900" y="3228975"/>
          <p14:tracePt t="30585" x="7793038" y="3246438"/>
          <p14:tracePt t="30592" x="7742238" y="3263900"/>
          <p14:tracePt t="30601" x="7724775" y="3271838"/>
          <p14:tracePt t="30609" x="7691438" y="3279775"/>
          <p14:tracePt t="30617" x="7656513" y="3297238"/>
          <p14:tracePt t="30625" x="7639050" y="3305175"/>
          <p14:tracePt t="30632" x="7623175" y="3314700"/>
          <p14:tracePt t="30644" x="7605713" y="3322638"/>
          <p14:tracePt t="30649" x="7588250" y="3340100"/>
          <p14:tracePt t="30657" x="7580313" y="3355975"/>
          <p14:tracePt t="30665" x="7572375" y="3365500"/>
          <p14:tracePt t="30675" x="7554913" y="3382963"/>
          <p14:tracePt t="30681" x="7529513" y="3398838"/>
          <p14:tracePt t="30691" x="7512050" y="3416300"/>
          <p14:tracePt t="30697" x="7486650" y="3441700"/>
          <p14:tracePt t="30708" x="7469188" y="3459163"/>
          <p14:tracePt t="30713" x="7443788" y="3475038"/>
          <p14:tracePt t="30722" x="7418388" y="3484563"/>
          <p14:tracePt t="30729" x="7402513" y="3502025"/>
          <p14:tracePt t="30737" x="7377113" y="3517900"/>
          <p14:tracePt t="30745" x="7359650" y="3535363"/>
          <p14:tracePt t="30753" x="7334250" y="3552825"/>
          <p14:tracePt t="30763" x="7308850" y="3568700"/>
          <p14:tracePt t="30769" x="7273925" y="3586163"/>
          <p14:tracePt t="30779" x="7248525" y="3603625"/>
          <p14:tracePt t="30785" x="7215188" y="3619500"/>
          <p14:tracePt t="30795" x="7180263" y="3629025"/>
          <p14:tracePt t="30803" x="7138988" y="3646488"/>
          <p14:tracePt t="30811" x="7070725" y="3662363"/>
          <p14:tracePt t="30819" x="7027863" y="3679825"/>
          <p14:tracePt t="30828" x="6969125" y="3705225"/>
          <p14:tracePt t="30835" x="6891338" y="3713163"/>
          <p14:tracePt t="30844" x="6832600" y="3722688"/>
          <p14:tracePt t="30851" x="6772275" y="3730625"/>
          <p14:tracePt t="30860" x="6713538" y="3748088"/>
          <p14:tracePt t="30867" x="6654800" y="3756025"/>
          <p14:tracePt t="30875" x="6594475" y="3763963"/>
          <p14:tracePt t="30883" x="6492875" y="3773488"/>
          <p14:tracePt t="30893" x="6432550" y="3781425"/>
          <p14:tracePt t="30899" x="6391275" y="3798888"/>
          <p14:tracePt t="30908" x="6365875" y="3798888"/>
          <p14:tracePt t="30915" x="6338888" y="3798888"/>
          <p14:tracePt t="30924" x="6323013" y="3798888"/>
          <p14:tracePt t="30931" x="6280150" y="3806825"/>
          <p14:tracePt t="30940" x="6272213" y="3806825"/>
          <p14:tracePt t="30946" x="6254750" y="3806825"/>
          <p14:tracePt t="30954" x="6246813" y="3816350"/>
          <p14:tracePt t="30962" x="6237288" y="3816350"/>
          <p14:tracePt t="30971" x="6229350" y="3816350"/>
          <p14:tracePt t="30994" x="6221413" y="3824288"/>
          <p14:tracePt t="31010" x="6211888" y="3824288"/>
          <p14:tracePt t="31018" x="6194425" y="3832225"/>
          <p14:tracePt t="31034" x="6178550" y="3841750"/>
          <p14:tracePt t="31042" x="6161088" y="3841750"/>
          <p14:tracePt t="31052" x="6143625" y="3841750"/>
          <p14:tracePt t="31059" x="6118225" y="3841750"/>
          <p14:tracePt t="31068" x="6110288" y="3841750"/>
          <p14:tracePt t="31076" x="6084888" y="3841750"/>
          <p14:tracePt t="31085" x="6076950" y="3849688"/>
          <p14:tracePt t="31101" x="6067425" y="3849688"/>
          <p14:tracePt t="31117" x="6059488" y="3849688"/>
          <p14:tracePt t="31334" x="6076950" y="3849688"/>
          <p14:tracePt t="31340" x="6102350" y="3841750"/>
          <p14:tracePt t="31350" x="6135688" y="3832225"/>
          <p14:tracePt t="31356" x="6169025" y="3824288"/>
          <p14:tracePt t="31367" x="6203950" y="3816350"/>
          <p14:tracePt t="31374" x="6246813" y="3798888"/>
          <p14:tracePt t="31382" x="6297613" y="3781425"/>
          <p14:tracePt t="31391" x="6348413" y="3748088"/>
          <p14:tracePt t="31399" x="6424613" y="3730625"/>
          <p14:tracePt t="31409" x="6457950" y="3713163"/>
          <p14:tracePt t="31414" x="6483350" y="3697288"/>
          <p14:tracePt t="31422" x="6483350" y="3679825"/>
          <p14:tracePt t="31430" x="6492875" y="3671888"/>
          <p14:tracePt t="31438" x="6492875" y="3646488"/>
          <p14:tracePt t="31446" x="6492875" y="3619500"/>
          <p14:tracePt t="31455" x="6483350" y="3594100"/>
          <p14:tracePt t="31462" x="6475413" y="3568700"/>
          <p14:tracePt t="31470" x="6424613" y="3502025"/>
          <p14:tracePt t="31478" x="6407150" y="3467100"/>
          <p14:tracePt t="31487" x="6391275" y="3441700"/>
          <p14:tracePt t="31495" x="6373813" y="3408363"/>
          <p14:tracePt t="31503" x="6348413" y="3373438"/>
          <p14:tracePt t="31512" x="6330950" y="3322638"/>
          <p14:tracePt t="31518" x="6297613" y="3246438"/>
          <p14:tracePt t="31526" x="6262688" y="3186113"/>
          <p14:tracePt t="31534" x="6246813" y="3152775"/>
          <p14:tracePt t="31542" x="6229350" y="3101975"/>
          <p14:tracePt t="31550" x="6203950" y="3067050"/>
          <p14:tracePt t="31558" x="6186488" y="3025775"/>
          <p14:tracePt t="31566" x="6161088" y="2990850"/>
          <p14:tracePt t="31574" x="6135688" y="2940050"/>
          <p14:tracePt t="31583" x="6127750" y="2922588"/>
          <p14:tracePt t="31594" x="6127750" y="2897188"/>
          <p14:tracePt t="31599" x="6118225" y="2871788"/>
          <p14:tracePt t="31610" x="6110288" y="2820988"/>
          <p14:tracePt t="31615" x="6102350" y="2787650"/>
          <p14:tracePt t="31623" x="6102350" y="2752725"/>
          <p14:tracePt t="31633" x="6092825" y="2711450"/>
          <p14:tracePt t="31640" x="6092825" y="2686050"/>
          <p14:tracePt t="31648" x="6084888" y="2660650"/>
          <p14:tracePt t="31656" x="6084888" y="2608263"/>
          <p14:tracePt t="31664" x="6084888" y="2592388"/>
          <p14:tracePt t="31672" x="6084888" y="2557463"/>
          <p14:tracePt t="31680" x="6084888" y="2532063"/>
          <p14:tracePt t="31688" x="6084888" y="2489200"/>
          <p14:tracePt t="31696" x="6084888" y="2463800"/>
          <p14:tracePt t="31705" x="6084888" y="2438400"/>
          <p14:tracePt t="31712" x="6084888" y="2413000"/>
          <p14:tracePt t="31720" x="6084888" y="2405063"/>
          <p14:tracePt t="31729" x="6084888" y="2379663"/>
          <p14:tracePt t="31736" x="6102350" y="2362200"/>
          <p14:tracePt t="31747" x="6102350" y="2354263"/>
          <p14:tracePt t="31752" x="6127750" y="2336800"/>
          <p14:tracePt t="31760" x="6143625" y="2328863"/>
          <p14:tracePt t="31768" x="6169025" y="2311400"/>
          <p14:tracePt t="31777" x="6194425" y="2303463"/>
          <p14:tracePt t="31784" x="6221413" y="2293938"/>
          <p14:tracePt t="31793" x="6246813" y="2293938"/>
          <p14:tracePt t="31800" x="6280150" y="2293938"/>
          <p14:tracePt t="31808" x="6305550" y="2293938"/>
          <p14:tracePt t="31817" x="6330950" y="2293938"/>
          <p14:tracePt t="31825" x="6365875" y="2303463"/>
          <p14:tracePt t="31833" x="6399213" y="2328863"/>
          <p14:tracePt t="31841" x="6450013" y="2354263"/>
          <p14:tracePt t="31849" x="6483350" y="2379663"/>
          <p14:tracePt t="31859" x="6526213" y="2422525"/>
          <p14:tracePt t="31876" x="6611938" y="2489200"/>
          <p14:tracePt t="31883" x="6627813" y="2498725"/>
          <p14:tracePt t="31890" x="6645275" y="2516188"/>
          <p14:tracePt t="31899" x="6645275" y="2524125"/>
          <p14:tracePt t="31906" x="6654800" y="2524125"/>
          <p14:tracePt t="32607" x="6662738" y="2524125"/>
          <p14:tracePt t="32615" x="6688138" y="2524125"/>
          <p14:tracePt t="32623" x="6705600" y="2516188"/>
          <p14:tracePt t="32631" x="6731000" y="2506663"/>
          <p14:tracePt t="32639" x="6756400" y="2498725"/>
          <p14:tracePt t="32647" x="6781800" y="2489200"/>
          <p14:tracePt t="32656" x="6789738" y="2481263"/>
          <p14:tracePt t="32663" x="6815138" y="2481263"/>
          <p14:tracePt t="32672" x="6824663" y="2473325"/>
          <p14:tracePt t="32680" x="6824663" y="2463800"/>
          <p14:tracePt t="32695" x="6824663" y="2455863"/>
          <p14:tracePt t="32711" x="6824663" y="2447925"/>
          <p14:tracePt t="32718" x="6824663" y="2438400"/>
          <p14:tracePt t="32734" x="6824663" y="2430463"/>
          <p14:tracePt t="32744" x="6824663" y="2422525"/>
          <p14:tracePt t="32750" x="6824663" y="2413000"/>
          <p14:tracePt t="32760" x="6824663" y="2405063"/>
          <p14:tracePt t="32768" x="6824663" y="2387600"/>
          <p14:tracePt t="32777" x="6824663" y="2379663"/>
          <p14:tracePt t="32785" x="6815138" y="2371725"/>
          <p14:tracePt t="32792" x="6807200" y="2354263"/>
          <p14:tracePt t="32801" x="6799263" y="2344738"/>
          <p14:tracePt t="32817" x="6789738" y="2336800"/>
          <p14:tracePt t="32825" x="6781800" y="2328863"/>
          <p14:tracePt t="32834" x="6772275" y="2328863"/>
          <p14:tracePt t="32840" x="6772275" y="2319338"/>
          <p14:tracePt t="32857" x="6764338" y="2319338"/>
          <p14:tracePt t="32960" x="6764338" y="2336800"/>
          <p14:tracePt t="32976" x="6764338" y="2344738"/>
          <p14:tracePt t="32984" x="6764338" y="2354263"/>
          <p14:tracePt t="33114" x="6756400" y="2319338"/>
          <p14:tracePt t="33122" x="6746875" y="2286000"/>
          <p14:tracePt t="33130" x="6731000" y="2243138"/>
          <p14:tracePt t="33138" x="6721475" y="2192338"/>
          <p14:tracePt t="33146" x="6713538" y="2149475"/>
          <p14:tracePt t="33155" x="6696075" y="2116138"/>
          <p14:tracePt t="33162" x="6670675" y="2039938"/>
          <p14:tracePt t="33171" x="6670675" y="2014538"/>
          <p14:tracePt t="33179" x="6662738" y="1979613"/>
          <p14:tracePt t="33187" x="6654800" y="1963738"/>
          <p14:tracePt t="33195" x="6654800" y="1946275"/>
          <p14:tracePt t="33203" x="6654800" y="1938338"/>
          <p14:tracePt t="33211" x="6645275" y="1938338"/>
          <p14:tracePt t="33219" x="6645275" y="1928813"/>
          <p14:tracePt t="33477" x="6637338" y="1903413"/>
          <p14:tracePt t="33485" x="6611938" y="1885950"/>
          <p14:tracePt t="33493" x="6586538" y="1860550"/>
          <p14:tracePt t="33502" x="6561138" y="1835150"/>
          <p14:tracePt t="33510" x="6543675" y="1809750"/>
          <p14:tracePt t="33516" x="6510338" y="1784350"/>
          <p14:tracePt t="33524" x="6492875" y="1766888"/>
          <p14:tracePt t="33532" x="6457950" y="1741488"/>
          <p14:tracePt t="33540" x="6407150" y="1690688"/>
          <p14:tracePt t="33548" x="6381750" y="1665288"/>
          <p14:tracePt t="33556" x="6348413" y="1622425"/>
          <p14:tracePt t="33567" x="6338888" y="1622425"/>
          <p14:tracePt t="33572" x="6323013" y="1606550"/>
          <p14:tracePt t="33583" x="6323013" y="1589088"/>
          <p14:tracePt t="33588" x="6313488" y="1589088"/>
          <p14:tracePt t="33599" x="6313488" y="1581150"/>
          <p14:tracePt t="33615" x="6305550" y="1581150"/>
          <p14:tracePt t="33655" x="6305550" y="1571625"/>
          <p14:tracePt t="33672" x="6313488" y="1555750"/>
          <p14:tracePt t="33679" x="6330950" y="1530350"/>
          <p14:tracePt t="33687" x="6356350" y="1495425"/>
          <p14:tracePt t="33695" x="6407150" y="1452563"/>
          <p14:tracePt t="33703" x="6492875" y="1401763"/>
          <p14:tracePt t="33711" x="6543675" y="1368425"/>
          <p14:tracePt t="33719" x="6594475" y="1343025"/>
          <p14:tracePt t="33727" x="6645275" y="1300163"/>
          <p14:tracePt t="33735" x="6680200" y="1266825"/>
          <p14:tracePt t="33743" x="6696075" y="1266825"/>
          <p14:tracePt t="33753" x="6713538" y="1249363"/>
          <p14:tracePt t="33759" x="6721475" y="1241425"/>
          <p14:tracePt t="34130" x="6721475" y="1257300"/>
          <p14:tracePt t="34139" x="6721475" y="1274763"/>
          <p14:tracePt t="34144" x="6721475" y="1317625"/>
          <p14:tracePt t="34154" x="6721475" y="1393825"/>
          <p14:tracePt t="34160" x="6721475" y="1436688"/>
          <p14:tracePt t="34171" x="6721475" y="1504950"/>
          <p14:tracePt t="34178" x="6731000" y="1563688"/>
          <p14:tracePt t="34186" x="6764338" y="1639888"/>
          <p14:tracePt t="34194" x="6789738" y="1690688"/>
          <p14:tracePt t="34202" x="6858000" y="1793875"/>
          <p14:tracePt t="34210" x="6959600" y="1920875"/>
          <p14:tracePt t="34218" x="7070725" y="2014538"/>
          <p14:tracePt t="34226" x="7172325" y="2108200"/>
          <p14:tracePt t="34234" x="7283450" y="2200275"/>
          <p14:tracePt t="34242" x="7418388" y="2303463"/>
          <p14:tracePt t="34251" x="7529513" y="2379663"/>
          <p14:tracePt t="34259" x="7623175" y="2447925"/>
          <p14:tracePt t="34269" x="7758113" y="2532063"/>
          <p14:tracePt t="34275" x="7810500" y="2566988"/>
          <p14:tracePt t="34284" x="7886700" y="2617788"/>
          <p14:tracePt t="34293" x="7937500" y="2651125"/>
          <p14:tracePt t="34300" x="7962900" y="2676525"/>
          <p14:tracePt t="34309" x="7980363" y="2686050"/>
          <p14:tracePt t="34315" x="7988300" y="2686050"/>
          <p14:tracePt t="34405" x="7988300" y="2693988"/>
          <p14:tracePt t="34454" x="7988300" y="2701925"/>
          <p14:tracePt t="34470" x="7988300" y="2711450"/>
          <p14:tracePt t="34485" x="7988300" y="2719388"/>
          <p14:tracePt t="34493" x="7988300" y="2727325"/>
          <p14:tracePt t="34516" x="7996238" y="2727325"/>
          <p14:tracePt t="34524" x="7996238" y="2736850"/>
          <p14:tracePt t="34564" x="7996238" y="2744788"/>
          <p14:tracePt t="35283" x="7988300" y="2770188"/>
          <p14:tracePt t="35291" x="7980363" y="2805113"/>
          <p14:tracePt t="35301" x="7962900" y="2830513"/>
          <p14:tracePt t="35307" x="7954963" y="2863850"/>
          <p14:tracePt t="35316" x="7937500" y="2897188"/>
          <p14:tracePt t="35324" x="7920038" y="2922588"/>
          <p14:tracePt t="35331" x="7912100" y="2940050"/>
          <p14:tracePt t="35341" x="7902575" y="2965450"/>
          <p14:tracePt t="35347" x="7902575" y="2982913"/>
          <p14:tracePt t="35357" x="7902575" y="2990850"/>
          <p14:tracePt t="35363" x="7894638" y="3016250"/>
          <p14:tracePt t="35372" x="7894638" y="3025775"/>
          <p14:tracePt t="35379" x="7894638" y="3033713"/>
          <p14:tracePt t="35387" x="7886700" y="3041650"/>
          <p14:tracePt t="35395" x="7886700" y="3051175"/>
          <p14:tracePt t="35403" x="7886700" y="3059113"/>
          <p14:tracePt t="35411" x="7886700" y="3067050"/>
          <p14:tracePt t="35419" x="7886700" y="3076575"/>
          <p14:tracePt t="35435" x="7886700" y="3084513"/>
          <p14:tracePt t="35443" x="7886700" y="3094038"/>
          <p14:tracePt t="35451" x="7886700" y="3101975"/>
          <p14:tracePt t="35475" x="7886700" y="3109913"/>
          <p14:tracePt t="35483" x="7886700" y="3127375"/>
          <p14:tracePt t="35510" x="7886700" y="3135313"/>
          <p14:tracePt t="35515" x="7886700" y="3144838"/>
          <p14:tracePt t="35621" x="7877175" y="3152775"/>
          <p14:tracePt t="35629" x="7877175" y="3160713"/>
          <p14:tracePt t="35638" x="7869238" y="3160713"/>
          <p14:tracePt t="35645" x="7869238" y="3170238"/>
          <p14:tracePt t="35661" x="7869238" y="3178175"/>
          <p14:tracePt t="35879" x="7861300" y="3186113"/>
          <p14:tracePt t="35887" x="7843838" y="3195638"/>
          <p14:tracePt t="35895" x="7835900" y="3203575"/>
          <p14:tracePt t="35903" x="7818438" y="3211513"/>
          <p14:tracePt t="35911" x="7800975" y="3221038"/>
          <p14:tracePt t="35919" x="7793038" y="3228975"/>
          <p14:tracePt t="35927" x="7767638" y="3246438"/>
          <p14:tracePt t="35935" x="7742238" y="3246438"/>
          <p14:tracePt t="35942" x="7716838" y="3263900"/>
          <p14:tracePt t="35950" x="7707313" y="3263900"/>
          <p14:tracePt t="35959" x="7691438" y="3271838"/>
          <p14:tracePt t="35966" x="7673975" y="3279775"/>
          <p14:tracePt t="35974" x="7673975" y="3289300"/>
          <p14:tracePt t="35982" x="7666038" y="3289300"/>
          <p14:tracePt t="36054" x="7656513" y="3289300"/>
          <p14:tracePt t="36062" x="7656513" y="3297238"/>
          <p14:tracePt t="36071" x="7656513" y="3305175"/>
          <p14:tracePt t="36087" x="7656513" y="3314700"/>
          <p14:tracePt t="36102" x="7656513" y="3322638"/>
          <p14:tracePt t="36113" x="7656513" y="3330575"/>
          <p14:tracePt t="36129" x="7656513" y="3340100"/>
          <p14:tracePt t="36137" x="7656513" y="3348038"/>
          <p14:tracePt t="36145" x="7656513" y="3355975"/>
          <p14:tracePt t="36177" x="7656513" y="3365500"/>
          <p14:tracePt t="36186" x="7648575" y="3365500"/>
          <p14:tracePt t="36203" x="7648575" y="3382963"/>
          <p14:tracePt t="36209" x="7639050" y="3382963"/>
          <p14:tracePt t="36218" x="7631113" y="3398838"/>
          <p14:tracePt t="36225" x="7623175" y="3408363"/>
          <p14:tracePt t="36233" x="7613650" y="3408363"/>
          <p14:tracePt t="36241" x="7605713" y="3416300"/>
          <p14:tracePt t="36249" x="7597775" y="3424238"/>
          <p14:tracePt t="36258" x="7580313" y="3433763"/>
          <p14:tracePt t="36265" x="7554913" y="3441700"/>
          <p14:tracePt t="36273" x="7529513" y="3441700"/>
          <p14:tracePt t="36281" x="7504113" y="3449638"/>
          <p14:tracePt t="36290" x="7469188" y="3459163"/>
          <p14:tracePt t="36297" x="7435850" y="3467100"/>
          <p14:tracePt t="36306" x="7402513" y="3475038"/>
          <p14:tracePt t="36313" x="7367588" y="3475038"/>
          <p14:tracePt t="36322" x="7334250" y="3484563"/>
          <p14:tracePt t="36329" x="7316788" y="3492500"/>
          <p14:tracePt t="36336" x="7291388" y="3502025"/>
          <p14:tracePt t="36345" x="7273925" y="3502025"/>
          <p14:tracePt t="36436" x="7273925" y="3509963"/>
          <p14:tracePt t="36459" x="7273925" y="3517900"/>
          <p14:tracePt t="36467" x="7291388" y="3517900"/>
          <p14:tracePt t="36475" x="7299325" y="3527425"/>
          <p14:tracePt t="36483" x="7316788" y="3535363"/>
          <p14:tracePt t="36491" x="7324725" y="3543300"/>
          <p14:tracePt t="36499" x="7334250" y="3552825"/>
          <p14:tracePt t="36514" x="7342188" y="3552825"/>
          <p14:tracePt t="36578" x="7334250" y="3568700"/>
          <p14:tracePt t="36587" x="7299325" y="3578225"/>
          <p14:tracePt t="36594" x="7273925" y="3586163"/>
          <p14:tracePt t="36602" x="7240588" y="3594100"/>
          <p14:tracePt t="36610" x="7205663" y="3603625"/>
          <p14:tracePt t="36619" x="7146925" y="3611563"/>
          <p14:tracePt t="36629" x="7088188" y="3619500"/>
          <p14:tracePt t="36635" x="7035800" y="3619500"/>
          <p14:tracePt t="36645" x="6985000" y="3629025"/>
          <p14:tracePt t="36651" x="6926263" y="3629025"/>
          <p14:tracePt t="36661" x="6865938" y="3636963"/>
          <p14:tracePt t="36667" x="6807200" y="3646488"/>
          <p14:tracePt t="36677" x="6781800" y="3646488"/>
          <p14:tracePt t="36685" x="6756400" y="3654425"/>
          <p14:tracePt t="36693" x="6738938" y="3654425"/>
          <p14:tracePt t="36719" x="6731000" y="3654425"/>
          <p14:tracePt t="36813" x="6756400" y="3654425"/>
          <p14:tracePt t="36822" x="6789738" y="3654425"/>
          <p14:tracePt t="36829" x="6832600" y="3654425"/>
          <p14:tracePt t="36837" x="6865938" y="3646488"/>
          <p14:tracePt t="36845" x="6891338" y="3646488"/>
          <p14:tracePt t="36853" x="6916738" y="3646488"/>
          <p14:tracePt t="36861" x="6934200" y="3636963"/>
          <p14:tracePt t="36869" x="6943725" y="3636963"/>
          <p14:tracePt t="36909" x="6943725" y="3629025"/>
          <p14:tracePt t="36925" x="6943725" y="3603625"/>
          <p14:tracePt t="36935" x="6943725" y="3568700"/>
          <p14:tracePt t="36943" x="6926263" y="3517900"/>
          <p14:tracePt t="36951" x="6891338" y="3441700"/>
          <p14:tracePt t="36958" x="6858000" y="3382963"/>
          <p14:tracePt t="36966" x="6840538" y="3348038"/>
          <p14:tracePt t="36974" x="6807200" y="3279775"/>
          <p14:tracePt t="36982" x="6756400" y="3203575"/>
          <p14:tracePt t="36990" x="6713538" y="3170238"/>
          <p14:tracePt t="36998" x="6688138" y="3144838"/>
          <p14:tracePt t="37007" x="6670675" y="3119438"/>
          <p14:tracePt t="37014" x="6645275" y="3084513"/>
          <p14:tracePt t="37022" x="6637338" y="3067050"/>
          <p14:tracePt t="37030" x="6637338" y="3051175"/>
          <p14:tracePt t="37046" x="6627813" y="3041650"/>
          <p14:tracePt t="37055" x="6627813" y="3025775"/>
          <p14:tracePt t="37062" x="6627813" y="3016250"/>
          <p14:tracePt t="37072" x="6627813" y="3000375"/>
          <p14:tracePt t="37078" x="6627813" y="2990850"/>
          <p14:tracePt t="37087" x="6627813" y="2982913"/>
          <p14:tracePt t="37094" x="6627813" y="2974975"/>
          <p14:tracePt t="37103" x="6637338" y="2957513"/>
          <p14:tracePt t="37110" x="6645275" y="2949575"/>
          <p14:tracePt t="37119" x="6662738" y="2932113"/>
          <p14:tracePt t="37127" x="6670675" y="2914650"/>
          <p14:tracePt t="37135" x="6670675" y="2897188"/>
          <p14:tracePt t="37143" x="6680200" y="2897188"/>
          <p14:tracePt t="37151" x="6680200" y="2889250"/>
          <p14:tracePt t="37158" x="6688138" y="2881313"/>
          <p14:tracePt t="37167" x="6696075" y="2871788"/>
          <p14:tracePt t="37176" x="6696075" y="2855913"/>
          <p14:tracePt t="37182" x="6705600" y="2838450"/>
          <p14:tracePt t="37191" x="6721475" y="2805113"/>
          <p14:tracePt t="37201" x="6731000" y="2787650"/>
          <p14:tracePt t="37208" x="6746875" y="2762250"/>
          <p14:tracePt t="37217" x="6756400" y="2744788"/>
          <p14:tracePt t="37223" x="6772275" y="2719388"/>
          <p14:tracePt t="37232" x="6781800" y="2701925"/>
          <p14:tracePt t="37243" x="6789738" y="2676525"/>
          <p14:tracePt t="37249" x="6799263" y="2651125"/>
          <p14:tracePt t="37259" x="6799263" y="2633663"/>
          <p14:tracePt t="37265" x="6799263" y="2625725"/>
          <p14:tracePt t="37274" x="6799263" y="2600325"/>
          <p14:tracePt t="37281" x="6799263" y="2592388"/>
          <p14:tracePt t="37290" x="6799263" y="2557463"/>
          <p14:tracePt t="37297" x="6799263" y="2541588"/>
          <p14:tracePt t="37307" x="6799263" y="2532063"/>
          <p14:tracePt t="37313" x="6799263" y="2506663"/>
          <p14:tracePt t="37323" x="6799263" y="2489200"/>
          <p14:tracePt t="37329" x="6799263" y="2473325"/>
          <p14:tracePt t="37338" x="6789738" y="2438400"/>
          <p14:tracePt t="37345" x="6781800" y="2422525"/>
          <p14:tracePt t="37353" x="6764338" y="2405063"/>
          <p14:tracePt t="37361" x="6756400" y="2397125"/>
          <p14:tracePt t="37369" x="6746875" y="2379663"/>
          <p14:tracePt t="37377" x="6746875" y="2371725"/>
          <p14:tracePt t="37393" x="6738938" y="2371725"/>
          <p14:tracePt t="37451" x="6738938" y="2387600"/>
          <p14:tracePt t="37457" x="6764338" y="2413000"/>
          <p14:tracePt t="37465" x="6781800" y="2447925"/>
          <p14:tracePt t="37475" x="6799263" y="2481263"/>
          <p14:tracePt t="37481" x="6824663" y="2506663"/>
          <p14:tracePt t="37492" x="6832600" y="2524125"/>
          <p14:tracePt t="37497" x="6858000" y="2574925"/>
          <p14:tracePt t="37509" x="6883400" y="2608263"/>
          <p14:tracePt t="37514" x="6900863" y="2643188"/>
          <p14:tracePt t="37524" x="6934200" y="2693988"/>
          <p14:tracePt t="37531" x="6959600" y="2744788"/>
          <p14:tracePt t="37543" x="6977063" y="2770188"/>
          <p14:tracePt t="37547" x="6994525" y="2813050"/>
          <p14:tracePt t="37557" x="7002463" y="2846388"/>
          <p14:tracePt t="37563" x="7010400" y="2871788"/>
          <p14:tracePt t="37573" x="7019925" y="2889250"/>
          <p14:tracePt t="37579" x="7027863" y="2922588"/>
          <p14:tracePt t="37588" x="7027863" y="2949575"/>
          <p14:tracePt t="37595" x="7027863" y="2965450"/>
          <p14:tracePt t="37604" x="7027863" y="2974975"/>
          <p14:tracePt t="37611" x="7010400" y="2990850"/>
          <p14:tracePt t="37619" x="6994525" y="3016250"/>
          <p14:tracePt t="37627" x="6985000" y="3041650"/>
          <p14:tracePt t="37635" x="6951663" y="3084513"/>
          <p14:tracePt t="37642" x="6926263" y="3109913"/>
          <p14:tracePt t="37651" x="6900863" y="3144838"/>
          <p14:tracePt t="37659" x="6858000" y="3186113"/>
          <p14:tracePt t="37666" x="6832600" y="3211513"/>
          <p14:tracePt t="37674" x="6815138" y="3238500"/>
          <p14:tracePt t="37682" x="6799263" y="3254375"/>
          <p14:tracePt t="37690" x="6781800" y="3271838"/>
          <p14:tracePt t="37698" x="6772275" y="3297238"/>
          <p14:tracePt t="37706" x="6772275" y="3314700"/>
          <p14:tracePt t="37714" x="6772275" y="3330575"/>
          <p14:tracePt t="37722" x="6772275" y="3355975"/>
          <p14:tracePt t="37731" x="6772275" y="3382963"/>
          <p14:tracePt t="37739" x="6772275" y="3398838"/>
          <p14:tracePt t="37747" x="6772275" y="3424238"/>
          <p14:tracePt t="37757" x="6772275" y="3459163"/>
          <p14:tracePt t="37762" x="6781800" y="3492500"/>
          <p14:tracePt t="37773" x="6789738" y="3509963"/>
          <p14:tracePt t="37781" x="6789738" y="3535363"/>
          <p14:tracePt t="37789" x="6789738" y="3568700"/>
          <p14:tracePt t="37797" x="6789738" y="3578225"/>
          <p14:tracePt t="37806" x="6789738" y="3603625"/>
          <p14:tracePt t="37813" x="6789738" y="3619500"/>
          <p14:tracePt t="37829" x="6781800" y="3636963"/>
          <p14:tracePt t="37837" x="6756400" y="3671888"/>
          <p14:tracePt t="37845" x="6738938" y="3687763"/>
          <p14:tracePt t="37852" x="6721475" y="3705225"/>
          <p14:tracePt t="37874" x="6662738" y="3730625"/>
          <p14:tracePt t="37876" x="6637338" y="3730625"/>
          <p14:tracePt t="37885" x="6569075" y="3763963"/>
          <p14:tracePt t="37892" x="6535738" y="3773488"/>
          <p14:tracePt t="37901" x="6492875" y="3781425"/>
          <p14:tracePt t="37909" x="6432550" y="3790950"/>
          <p14:tracePt t="37917" x="6356350" y="3798888"/>
          <p14:tracePt t="37924" x="6246813" y="3816350"/>
          <p14:tracePt t="37932" x="6186488" y="3816350"/>
          <p14:tracePt t="37943" x="6118225" y="3816350"/>
          <p14:tracePt t="37949" x="5999163" y="3816350"/>
          <p14:tracePt t="37958" x="5915025" y="3824288"/>
          <p14:tracePt t="37964" x="5829300" y="3824288"/>
          <p14:tracePt t="37972" x="5788025" y="3824288"/>
          <p14:tracePt t="37980" x="5745163" y="3824288"/>
          <p14:tracePt t="37989" x="5702300" y="3824288"/>
          <p14:tracePt t="37996" x="5676900" y="3824288"/>
          <p14:tracePt t="38008" x="5651500" y="3824288"/>
          <p14:tracePt t="38028" x="5641975" y="3824288"/>
          <p14:tracePt t="38036" x="5634038" y="3824288"/>
          <p14:tracePt t="38052" x="5616575" y="3824288"/>
          <p14:tracePt t="38062" x="5608638" y="3824288"/>
          <p14:tracePt t="38079" x="5583238" y="3824288"/>
          <p14:tracePt t="38087" x="5575300" y="3824288"/>
          <p14:tracePt t="38094" x="5549900" y="3816350"/>
          <p14:tracePt t="38102" x="5524500" y="3816350"/>
          <p14:tracePt t="38111" x="5497513" y="3798888"/>
          <p14:tracePt t="38121" x="5481638" y="3798888"/>
          <p14:tracePt t="38127" x="5446713" y="3790950"/>
          <p14:tracePt t="38135" x="5421313" y="3773488"/>
          <p14:tracePt t="38143" x="5405438" y="3763963"/>
          <p14:tracePt t="38151" x="5387975" y="3756025"/>
          <p14:tracePt t="38159" x="5362575" y="3738563"/>
          <p14:tracePt t="38167" x="5327650" y="3722688"/>
          <p14:tracePt t="38175" x="5302250" y="3705225"/>
          <p14:tracePt t="38183" x="5276850" y="3687763"/>
          <p14:tracePt t="38191" x="5251450" y="3679825"/>
          <p14:tracePt t="38199" x="5218113" y="3654425"/>
          <p14:tracePt t="38209" x="5208588" y="3646488"/>
          <p14:tracePt t="38215" x="5192713" y="3636963"/>
          <p14:tracePt t="38223" x="5183188" y="3629025"/>
          <p14:tracePt t="38231" x="5175250" y="3629025"/>
          <p14:tracePt t="38240" x="5175250" y="3619500"/>
          <p14:tracePt t="38247" x="5175250" y="3611563"/>
          <p14:tracePt t="38256" x="5167313" y="3611563"/>
          <p14:tracePt t="38263" x="5167313" y="3603625"/>
          <p14:tracePt t="38276" x="5167313" y="3594100"/>
          <p14:tracePt t="38279" x="5157788" y="3594100"/>
          <p14:tracePt t="38288" x="5157788" y="3586163"/>
          <p14:tracePt t="38295" x="5157788" y="3578225"/>
          <p14:tracePt t="38303" x="5157788" y="3568700"/>
          <p14:tracePt t="38322" x="5157788" y="3560763"/>
          <p14:tracePt t="38327" x="5157788" y="3543300"/>
          <p14:tracePt t="38338" x="5167313" y="3543300"/>
          <p14:tracePt t="38343" x="5175250" y="3527425"/>
          <p14:tracePt t="38352" x="5200650" y="3517900"/>
          <p14:tracePt t="38358" x="5235575" y="3502025"/>
          <p14:tracePt t="38368" x="5319713" y="3492500"/>
          <p14:tracePt t="38376" x="5405438" y="3492500"/>
          <p14:tracePt t="38384" x="5489575" y="3484563"/>
          <p14:tracePt t="38392" x="5565775" y="3484563"/>
          <p14:tracePt t="38400" x="5651500" y="3484563"/>
          <p14:tracePt t="38408" x="5761038" y="3484563"/>
          <p14:tracePt t="38416" x="5846763" y="3484563"/>
          <p14:tracePt t="38424" x="5922963" y="3484563"/>
          <p14:tracePt t="38432" x="6016625" y="3484563"/>
          <p14:tracePt t="38440" x="6076950" y="3492500"/>
          <p14:tracePt t="38448" x="6127750" y="3509963"/>
          <p14:tracePt t="38456" x="6178550" y="3535363"/>
          <p14:tracePt t="38465" x="6203950" y="3543300"/>
          <p14:tracePt t="38472" x="6221413" y="3552825"/>
          <p14:tracePt t="38480" x="6237288" y="3560763"/>
          <p14:tracePt t="38489" x="6254750" y="3568700"/>
          <p14:tracePt t="38496" x="6262688" y="3586163"/>
          <p14:tracePt t="38506" x="6262688" y="3603625"/>
          <p14:tracePt t="38512" x="6272213" y="3611563"/>
          <p14:tracePt t="38520" x="6280150" y="3629025"/>
          <p14:tracePt t="38528" x="6288088" y="3646488"/>
          <p14:tracePt t="38536" x="6288088" y="3662363"/>
          <p14:tracePt t="38544" x="6297613" y="3679825"/>
          <p14:tracePt t="38552" x="6297613" y="3697288"/>
          <p14:tracePt t="38560" x="6297613" y="3705225"/>
          <p14:tracePt t="38569" x="6297613" y="3722688"/>
          <p14:tracePt t="38577" x="6297613" y="3748088"/>
          <p14:tracePt t="38587" x="6288088" y="3756025"/>
          <p14:tracePt t="38592" x="6280150" y="3773488"/>
          <p14:tracePt t="38603" x="6272213" y="3798888"/>
          <p14:tracePt t="38609" x="6262688" y="3816350"/>
          <p14:tracePt t="38619" x="6246813" y="3832225"/>
          <p14:tracePt t="38627" x="6221413" y="3849688"/>
          <p14:tracePt t="38635" x="6194425" y="3875088"/>
          <p14:tracePt t="38644" x="6169025" y="3900488"/>
          <p14:tracePt t="38651" x="6143625" y="3917950"/>
          <p14:tracePt t="38661" x="6118225" y="3943350"/>
          <p14:tracePt t="38667" x="6102350" y="3951288"/>
          <p14:tracePt t="38677" x="6076950" y="3968750"/>
          <p14:tracePt t="38683" x="6016625" y="3986213"/>
          <p14:tracePt t="38691" x="5983288" y="3994150"/>
          <p14:tracePt t="38699" x="5965825" y="4002088"/>
          <p14:tracePt t="38707" x="5932488" y="4011613"/>
          <p14:tracePt t="38715" x="5897563" y="4019550"/>
          <p14:tracePt t="38725" x="5864225" y="4027488"/>
          <p14:tracePt t="38731" x="5821363" y="4027488"/>
          <p14:tracePt t="38740" x="5788025" y="4027488"/>
          <p14:tracePt t="38747" x="5745163" y="4027488"/>
          <p14:tracePt t="38756" x="5702300" y="4044950"/>
          <p14:tracePt t="38763" x="5651500" y="4044950"/>
          <p14:tracePt t="38772" x="5600700" y="4044950"/>
          <p14:tracePt t="38779" x="5565775" y="4044950"/>
          <p14:tracePt t="38787" x="5514975" y="4044950"/>
          <p14:tracePt t="38795" x="5456238" y="4044950"/>
          <p14:tracePt t="38803" x="5405438" y="4037013"/>
          <p14:tracePt t="38811" x="5311775" y="4027488"/>
          <p14:tracePt t="38819" x="5260975" y="4027488"/>
          <p14:tracePt t="38827" x="5218113" y="4019550"/>
          <p14:tracePt t="38835" x="5183188" y="4011613"/>
          <p14:tracePt t="38844" x="5141913" y="4011613"/>
          <p14:tracePt t="38851" x="5106988" y="4002088"/>
          <p14:tracePt t="38860" x="5056188" y="3986213"/>
          <p14:tracePt t="38867" x="5048250" y="3976688"/>
          <p14:tracePt t="38876" x="5030788" y="3968750"/>
          <p14:tracePt t="38891" x="5013325" y="3951288"/>
          <p14:tracePt t="38892" x="5005388" y="3951288"/>
          <p14:tracePt t="38899" x="5005388" y="3935413"/>
          <p14:tracePt t="38908" x="4997450" y="3908425"/>
          <p14:tracePt t="38917" x="4987925" y="3892550"/>
          <p14:tracePt t="38924" x="4979988" y="3857625"/>
          <p14:tracePt t="38933" x="4972050" y="3824288"/>
          <p14:tracePt t="38940" x="4962525" y="3798888"/>
          <p14:tracePt t="38949" x="4954588" y="3773488"/>
          <p14:tracePt t="38960" x="4946650" y="3756025"/>
          <p14:tracePt t="38964" x="4946650" y="3738563"/>
          <p14:tracePt t="38973" x="4946650" y="3713163"/>
          <p14:tracePt t="38980" x="4946650" y="3705225"/>
          <p14:tracePt t="38989" x="4946650" y="3679825"/>
          <p14:tracePt t="38996" x="4946650" y="3671888"/>
          <p14:tracePt t="39005" x="4946650" y="3654425"/>
          <p14:tracePt t="39012" x="4946650" y="3636963"/>
          <p14:tracePt t="39020" x="4946650" y="3629025"/>
          <p14:tracePt t="39028" x="4962525" y="3619500"/>
          <p14:tracePt t="39036" x="4962525" y="3611563"/>
          <p14:tracePt t="39044" x="4979988" y="3594100"/>
          <p14:tracePt t="39052" x="5005388" y="3586163"/>
          <p14:tracePt t="39060" x="5038725" y="3568700"/>
          <p14:tracePt t="39068" x="5081588" y="3560763"/>
          <p14:tracePt t="39076" x="5149850" y="3535363"/>
          <p14:tracePt t="39084" x="5260975" y="3527425"/>
          <p14:tracePt t="39092" x="5319713" y="3517900"/>
          <p14:tracePt t="39101" x="5446713" y="3517900"/>
          <p14:tracePt t="39109" x="5557838" y="3517900"/>
          <p14:tracePt t="39117" x="5641975" y="3517900"/>
          <p14:tracePt t="39125" x="5727700" y="3517900"/>
          <p14:tracePt t="39133" x="5813425" y="3517900"/>
          <p14:tracePt t="39143" x="5889625" y="3517900"/>
          <p14:tracePt t="39149" x="5932488" y="3517900"/>
          <p14:tracePt t="39159" x="6008688" y="3527425"/>
          <p14:tracePt t="39165" x="6067425" y="3535363"/>
          <p14:tracePt t="39175" x="6110288" y="3543300"/>
          <p14:tracePt t="39181" x="6161088" y="3560763"/>
          <p14:tracePt t="39194" x="6194425" y="3568700"/>
          <p14:tracePt t="39199" x="6237288" y="3586163"/>
          <p14:tracePt t="39210" x="6297613" y="3603625"/>
          <p14:tracePt t="39214" x="6323013" y="3611563"/>
          <p14:tracePt t="39222" x="6348413" y="3619500"/>
          <p14:tracePt t="39230" x="6365875" y="3629025"/>
          <p14:tracePt t="39238" x="6391275" y="3646488"/>
          <p14:tracePt t="39246" x="6416675" y="3646488"/>
          <p14:tracePt t="39255" x="6432550" y="3654425"/>
          <p14:tracePt t="39262" x="6442075" y="3662363"/>
          <p14:tracePt t="39271" x="6457950" y="3671888"/>
          <p14:tracePt t="39278" x="6475413" y="3679825"/>
          <p14:tracePt t="39287" x="6492875" y="3687763"/>
          <p14:tracePt t="39295" x="6500813" y="3697288"/>
          <p14:tracePt t="39303" x="6526213" y="3697288"/>
          <p14:tracePt t="39311" x="6551613" y="3705225"/>
          <p14:tracePt t="39319" x="6577013" y="3713163"/>
          <p14:tracePt t="39327" x="6602413" y="3722688"/>
          <p14:tracePt t="39335" x="6637338" y="3722688"/>
          <p14:tracePt t="39343" x="6670675" y="3722688"/>
          <p14:tracePt t="39351" x="6738938" y="3722688"/>
          <p14:tracePt t="39359" x="6764338" y="3730625"/>
          <p14:tracePt t="39367" x="6781800" y="3756025"/>
          <p14:tracePt t="39375" x="6789738" y="3781425"/>
          <p14:tracePt t="39383" x="6789738" y="3806825"/>
          <p14:tracePt t="39393" x="6781800" y="3816350"/>
          <p14:tracePt t="39398" x="6756400" y="3849688"/>
          <p14:tracePt t="39406" x="6746875" y="3857625"/>
          <p14:tracePt t="39552" x="6746875" y="3832225"/>
          <p14:tracePt t="39560" x="6746875" y="3824288"/>
          <p14:tracePt t="39568" x="6746875" y="3816350"/>
          <p14:tracePt t="39578" x="6756400" y="3806825"/>
          <p14:tracePt t="39585" x="6764338" y="3798888"/>
          <p14:tracePt t="39601" x="6772275" y="3798888"/>
          <p14:tracePt t="39608" x="6772275" y="3790950"/>
          <p14:tracePt t="39617" x="6781800" y="3781425"/>
          <p14:tracePt t="39625" x="6789738" y="3781425"/>
          <p14:tracePt t="39633" x="6799263" y="3773488"/>
          <p14:tracePt t="39640" x="6807200" y="3773488"/>
          <p14:tracePt t="39657" x="6815138" y="3763963"/>
          <p14:tracePt t="39665" x="6824663" y="3756025"/>
          <p14:tracePt t="39673" x="6824663" y="3748088"/>
          <p14:tracePt t="39680" x="6832600" y="3748088"/>
          <p14:tracePt t="39689" x="6840538" y="3738563"/>
          <p14:tracePt t="39696" x="6850063" y="3730625"/>
          <p14:tracePt t="39709" x="6858000" y="3730625"/>
          <p14:tracePt t="39712" x="6858000" y="3722688"/>
          <p14:tracePt t="39722" x="6865938" y="3722688"/>
          <p14:tracePt t="39728" x="6875463" y="3713163"/>
          <p14:tracePt t="39747" x="6875463" y="3705225"/>
          <p14:tracePt t="39772" x="6875463" y="3697288"/>
          <p14:tracePt t="39781" x="6875463" y="3687763"/>
          <p14:tracePt t="39802" x="6875463" y="3679825"/>
          <p14:tracePt t="39818" x="6875463" y="3671888"/>
          <p14:tracePt t="39834" x="6875463" y="3662363"/>
          <p14:tracePt t="39859" x="6875463" y="3654425"/>
          <p14:tracePt t="41527" x="6875463" y="3646488"/>
          <p14:tracePt t="42897" x="6850063" y="3636963"/>
          <p14:tracePt t="42905" x="6815138" y="3636963"/>
          <p14:tracePt t="42913" x="6781800" y="3636963"/>
          <p14:tracePt t="42920" x="6746875" y="3636963"/>
          <p14:tracePt t="42928" x="6721475" y="3636963"/>
          <p14:tracePt t="42936" x="6696075" y="3636963"/>
          <p14:tracePt t="42944" x="6688138" y="3636963"/>
          <p14:tracePt t="42952" x="6662738" y="3636963"/>
          <p14:tracePt t="42960" x="6654800" y="3636963"/>
          <p14:tracePt t="43138" x="6645275" y="3636963"/>
          <p14:tracePt t="43146" x="6627813" y="3636963"/>
          <p14:tracePt t="43155" x="6602413" y="3629025"/>
          <p14:tracePt t="43162" x="6594475" y="3629025"/>
          <p14:tracePt t="43170" x="6586538" y="3611563"/>
          <p14:tracePt t="43179" x="6569075" y="3611563"/>
          <p14:tracePt t="43187" x="6569075" y="3594100"/>
          <p14:tracePt t="43195" x="6561138" y="3594100"/>
          <p14:tracePt t="43202" x="6551613" y="3586163"/>
          <p14:tracePt t="43219" x="6551613" y="3578225"/>
          <p14:tracePt t="43267" x="6551613" y="3568700"/>
          <p14:tracePt t="43274" x="6561138" y="3560763"/>
          <p14:tracePt t="43283" x="6577013" y="3543300"/>
          <p14:tracePt t="43291" x="6594475" y="3527425"/>
          <p14:tracePt t="43299" x="6627813" y="3509963"/>
          <p14:tracePt t="43308" x="6680200" y="3492500"/>
          <p14:tracePt t="43314" x="6756400" y="3467100"/>
          <p14:tracePt t="43322" x="6815138" y="3441700"/>
          <p14:tracePt t="43330" x="6850063" y="3433763"/>
          <p14:tracePt t="43340" x="6934200" y="3408363"/>
          <p14:tracePt t="43346" x="6969125" y="3398838"/>
          <p14:tracePt t="43356" x="7045325" y="3390900"/>
          <p14:tracePt t="43362" x="7078663" y="3382963"/>
          <p14:tracePt t="43372" x="7113588" y="3373438"/>
          <p14:tracePt t="43380" x="7121525" y="3373438"/>
          <p14:tracePt t="43461" x="7104063" y="3382963"/>
          <p14:tracePt t="43469" x="7078663" y="3408363"/>
          <p14:tracePt t="43477" x="7045325" y="3424238"/>
          <p14:tracePt t="43485" x="7010400" y="3441700"/>
          <p14:tracePt t="43493" x="6985000" y="3449638"/>
          <p14:tracePt t="43502" x="6959600" y="3459163"/>
          <p14:tracePt t="43508" x="6943725" y="3459163"/>
          <p14:tracePt t="43516" x="6926263" y="3459163"/>
          <p14:tracePt t="43524" x="6908800" y="3459163"/>
          <p14:tracePt t="43656" x="6908800" y="3441700"/>
          <p14:tracePt t="43662" x="6908800" y="3424238"/>
          <p14:tracePt t="43671" x="6908800" y="3390900"/>
          <p14:tracePt t="43679" x="6908800" y="3365500"/>
          <p14:tracePt t="43688" x="6900863" y="3340100"/>
          <p14:tracePt t="43695" x="6900863" y="3314700"/>
          <p14:tracePt t="43703" x="6891338" y="3289300"/>
          <p14:tracePt t="43711" x="6891338" y="3254375"/>
          <p14:tracePt t="43719" x="6883400" y="3228975"/>
          <p14:tracePt t="43727" x="6883400" y="3211513"/>
          <p14:tracePt t="43735" x="6883400" y="3195638"/>
          <p14:tracePt t="43743" x="6883400" y="3186113"/>
          <p14:tracePt t="43751" x="6883400" y="3170238"/>
          <p14:tracePt t="43759" x="6883400" y="3160713"/>
          <p14:tracePt t="43775" x="6883400" y="3152775"/>
          <p14:tracePt t="43783" x="6883400" y="3144838"/>
          <p14:tracePt t="43791" x="6883400" y="3135313"/>
          <p14:tracePt t="43807" x="6883400" y="3127375"/>
          <p14:tracePt t="44419" x="6875463" y="3127375"/>
          <p14:tracePt t="44434" x="6865938" y="3127375"/>
          <p14:tracePt t="44458" x="6858000" y="3127375"/>
          <p14:tracePt t="44469" x="6850063" y="3127375"/>
          <p14:tracePt t="44475" x="6789738" y="3127375"/>
          <p14:tracePt t="44485" x="6731000" y="3127375"/>
          <p14:tracePt t="44493" x="6670675" y="3119438"/>
          <p14:tracePt t="44500" x="6577013" y="3119438"/>
          <p14:tracePt t="44508" x="6475413" y="3119438"/>
          <p14:tracePt t="44516" x="6391275" y="3119438"/>
          <p14:tracePt t="44524" x="6288088" y="3119438"/>
          <p14:tracePt t="44532" x="6203950" y="3109913"/>
          <p14:tracePt t="44540" x="6067425" y="3109913"/>
          <p14:tracePt t="44548" x="6008688" y="3094038"/>
          <p14:tracePt t="44557" x="5880100" y="3094038"/>
          <p14:tracePt t="44564" x="5778500" y="3084513"/>
          <p14:tracePt t="44572" x="5694363" y="3076575"/>
          <p14:tracePt t="44581" x="5608638" y="3067050"/>
          <p14:tracePt t="44590" x="5557838" y="3051175"/>
          <p14:tracePt t="44597" x="5497513" y="3051175"/>
          <p14:tracePt t="44606" x="5395913" y="3033713"/>
          <p14:tracePt t="44613" x="5353050" y="3033713"/>
          <p14:tracePt t="44622" x="5311775" y="3016250"/>
          <p14:tracePt t="44629" x="5276850" y="3008313"/>
          <p14:tracePt t="44637" x="5243513" y="3000375"/>
          <p14:tracePt t="44645" x="5218113" y="2990850"/>
          <p14:tracePt t="44653" x="5192713" y="2982913"/>
          <p14:tracePt t="44661" x="5183188" y="2965450"/>
          <p14:tracePt t="44669" x="5157788" y="2949575"/>
          <p14:tracePt t="44685" x="5149850" y="2932113"/>
          <p14:tracePt t="44693" x="5141913" y="2932113"/>
          <p14:tracePt t="44701" x="5132388" y="2914650"/>
          <p14:tracePt t="44709" x="5132388" y="2897188"/>
          <p14:tracePt t="44717" x="5124450" y="2889250"/>
          <p14:tracePt t="44725" x="5106988" y="2838450"/>
          <p14:tracePt t="44733" x="5106988" y="2820988"/>
          <p14:tracePt t="44743" x="5099050" y="2795588"/>
          <p14:tracePt t="44749" x="5099050" y="2770188"/>
          <p14:tracePt t="44760" x="5091113" y="2762250"/>
          <p14:tracePt t="44765" x="5091113" y="2736850"/>
          <p14:tracePt t="44775" x="5091113" y="2711450"/>
          <p14:tracePt t="44783" x="5091113" y="2701925"/>
          <p14:tracePt t="44792" x="5091113" y="2676525"/>
          <p14:tracePt t="44799" x="5091113" y="2651125"/>
          <p14:tracePt t="44807" x="5091113" y="2643188"/>
          <p14:tracePt t="44815" x="5091113" y="2625725"/>
          <p14:tracePt t="44823" x="5091113" y="2617788"/>
          <p14:tracePt t="44831" x="5099050" y="2600325"/>
          <p14:tracePt t="44840" x="5099050" y="2582863"/>
          <p14:tracePt t="44847" x="5106988" y="2557463"/>
          <p14:tracePt t="44859" x="5116513" y="2549525"/>
          <p14:tracePt t="44873" x="5132388" y="2506663"/>
          <p14:tracePt t="44879" x="5149850" y="2489200"/>
          <p14:tracePt t="44888" x="5167313" y="2455863"/>
          <p14:tracePt t="44895" x="5175250" y="2438400"/>
          <p14:tracePt t="44904" x="5183188" y="2430463"/>
          <p14:tracePt t="44911" x="5192713" y="2413000"/>
          <p14:tracePt t="44920" x="5200650" y="2397125"/>
          <p14:tracePt t="44937" x="5208588" y="2387600"/>
          <p14:tracePt t="44943" x="5208588" y="2379663"/>
          <p14:tracePt t="45024" x="5218113" y="2379663"/>
          <p14:tracePt t="45030" x="5218113" y="2371725"/>
          <p14:tracePt t="45038" x="5226050" y="2371725"/>
          <p14:tracePt t="45048" x="5235575" y="2362200"/>
          <p14:tracePt t="45080" x="5235575" y="2354263"/>
          <p14:tracePt t="45193" x="5167313" y="2379663"/>
          <p14:tracePt t="45201" x="5099050" y="2422525"/>
          <p14:tracePt t="45209" x="5022850" y="2463800"/>
          <p14:tracePt t="45217" x="4937125" y="2524125"/>
          <p14:tracePt t="45225" x="4868863" y="2549525"/>
          <p14:tracePt t="45233" x="4792663" y="2600325"/>
          <p14:tracePt t="45243" x="4741863" y="2617788"/>
          <p14:tracePt t="45249" x="4724400" y="2633663"/>
          <p14:tracePt t="45260" x="4708525" y="2643188"/>
          <p14:tracePt t="45264" x="4691063" y="2643188"/>
          <p14:tracePt t="45436" x="4708525" y="2643188"/>
          <p14:tracePt t="45443" x="4733925" y="2643188"/>
          <p14:tracePt t="45451" x="4818063" y="2643188"/>
          <p14:tracePt t="45459" x="5081588" y="2617788"/>
          <p14:tracePt t="45467" x="5337175" y="2617788"/>
          <p14:tracePt t="45476" x="5659438" y="2600325"/>
          <p14:tracePt t="45483" x="5991225" y="2566988"/>
          <p14:tracePt t="45492" x="6297613" y="2532063"/>
          <p14:tracePt t="45499" x="6619875" y="2498725"/>
          <p14:tracePt t="45511" x="6721475" y="2481263"/>
          <p14:tracePt t="45514" x="6865938" y="2473325"/>
          <p14:tracePt t="45522" x="6977063" y="2447925"/>
          <p14:tracePt t="45530" x="7002463" y="2438400"/>
          <p14:tracePt t="45538" x="7010400" y="2438400"/>
          <p14:tracePt t="45571" x="7010400" y="2430463"/>
          <p14:tracePt t="45579" x="6994525" y="2413000"/>
          <p14:tracePt t="45591" x="6977063" y="2397125"/>
          <p14:tracePt t="45595" x="6951663" y="2379663"/>
          <p14:tracePt t="45607" x="6926263" y="2362200"/>
          <p14:tracePt t="45613" x="6908800" y="2344738"/>
          <p14:tracePt t="45623" x="6883400" y="2336800"/>
          <p14:tracePt t="45629" x="6865938" y="2328863"/>
          <p14:tracePt t="45637" x="6832600" y="2311400"/>
          <p14:tracePt t="45645" x="6807200" y="2303463"/>
          <p14:tracePt t="45653" x="6772275" y="2286000"/>
          <p14:tracePt t="45661" x="6746875" y="2286000"/>
          <p14:tracePt t="45669" x="6731000" y="2278063"/>
          <p14:tracePt t="45677" x="6705600" y="2278063"/>
          <p14:tracePt t="45685" x="6662738" y="2268538"/>
          <p14:tracePt t="45693" x="6637338" y="2268538"/>
          <p14:tracePt t="45701" x="6602413" y="2268538"/>
          <p14:tracePt t="45709" x="6586538" y="2268538"/>
          <p14:tracePt t="45717" x="6561138" y="2268538"/>
          <p14:tracePt t="45725" x="6526213" y="2268538"/>
          <p14:tracePt t="45733" x="6475413" y="2268538"/>
          <p14:tracePt t="45741" x="6442075" y="2278063"/>
          <p14:tracePt t="45749" x="6399213" y="2278063"/>
          <p14:tracePt t="45759" x="6373813" y="2278063"/>
          <p14:tracePt t="45765" x="6348413" y="2286000"/>
          <p14:tracePt t="45776" x="6330950" y="2286000"/>
          <p14:tracePt t="45780" x="6313488" y="2293938"/>
          <p14:tracePt t="45789" x="6297613" y="2293938"/>
          <p14:tracePt t="45796" x="6288088" y="2293938"/>
          <p14:tracePt t="45805" x="6272213" y="2293938"/>
          <p14:tracePt t="45812" x="6254750" y="2303463"/>
          <p14:tracePt t="45822" x="6246813" y="2303463"/>
          <p14:tracePt t="45828" x="6229350" y="2303463"/>
          <p14:tracePt t="45837" x="6221413" y="2303463"/>
          <p14:tracePt t="45846" x="6211888" y="2303463"/>
          <p14:tracePt t="45852" x="6194425" y="2303463"/>
          <p14:tracePt t="45862" x="6178550" y="2303463"/>
          <p14:tracePt t="45868" x="6153150" y="2311400"/>
          <p14:tracePt t="45890" x="6102350" y="2311400"/>
          <p14:tracePt t="45895" x="6076950" y="2311400"/>
          <p14:tracePt t="45903" x="6034088" y="2311400"/>
          <p14:tracePt t="45910" x="6008688" y="2311400"/>
          <p14:tracePt t="45918" x="5991225" y="2311400"/>
          <p14:tracePt t="45926" x="5983288" y="2311400"/>
          <p14:tracePt t="45934" x="5973763" y="2311400"/>
          <p14:tracePt t="46014" x="5973763" y="2303463"/>
          <p14:tracePt t="46030" x="5973763" y="2293938"/>
          <p14:tracePt t="46038" x="5973763" y="2278063"/>
          <p14:tracePt t="46046" x="5973763" y="2260600"/>
          <p14:tracePt t="46055" x="5973763" y="2235200"/>
          <p14:tracePt t="46062" x="5965825" y="2209800"/>
          <p14:tracePt t="46071" x="5965825" y="2200275"/>
          <p14:tracePt t="46078" x="5957888" y="2166938"/>
          <p14:tracePt t="46087" x="5957888" y="2141538"/>
          <p14:tracePt t="46094" x="5957888" y="2124075"/>
          <p14:tracePt t="46102" x="5948363" y="2098675"/>
          <p14:tracePt t="46111" x="5948363" y="2082800"/>
          <p14:tracePt t="46119" x="5948363" y="2073275"/>
          <p14:tracePt t="46127" x="5948363" y="2055813"/>
          <p14:tracePt t="46135" x="5948363" y="2047875"/>
          <p14:tracePt t="46424" x="5948363" y="2055813"/>
          <p14:tracePt t="46435" x="5948363" y="2073275"/>
          <p14:tracePt t="46442" x="5965825" y="2090738"/>
          <p14:tracePt t="46450" x="5991225" y="2116138"/>
          <p14:tracePt t="46459" x="6008688" y="2141538"/>
          <p14:tracePt t="46467" x="6034088" y="2166938"/>
          <p14:tracePt t="46476" x="6049963" y="2192338"/>
          <p14:tracePt t="46483" x="6076950" y="2217738"/>
          <p14:tracePt t="46492" x="6084888" y="2217738"/>
          <p14:tracePt t="46499" x="6102350" y="2235200"/>
          <p14:tracePt t="46510" x="6118225" y="2243138"/>
          <p14:tracePt t="46523" x="6135688" y="2252663"/>
          <p14:tracePt t="46530" x="6143625" y="2252663"/>
          <p14:tracePt t="46642" x="6153150" y="2252663"/>
          <p14:tracePt t="46650" x="6161088" y="2252663"/>
          <p14:tracePt t="46659" x="6169025" y="2243138"/>
          <p14:tracePt t="46675" x="6178550" y="2235200"/>
          <p14:tracePt t="46682" x="6194425" y="2227263"/>
          <p14:tracePt t="46690" x="6203950" y="2209800"/>
          <p14:tracePt t="46699" x="6211888" y="2209800"/>
          <p14:tracePt t="46708" x="6229350" y="2200275"/>
          <p14:tracePt t="46717" x="6237288" y="2184400"/>
          <p14:tracePt t="46725" x="6254750" y="2166938"/>
          <p14:tracePt t="46733" x="6280150" y="2141538"/>
          <p14:tracePt t="46741" x="6297613" y="2141538"/>
          <p14:tracePt t="46749" x="6297613" y="2124075"/>
          <p14:tracePt t="46759" x="6297613" y="2116138"/>
          <p14:tracePt t="46773" x="6297613" y="2098675"/>
          <p14:tracePt t="46781" x="6297613" y="2090738"/>
          <p14:tracePt t="46791" x="6297613" y="2082800"/>
          <p14:tracePt t="46797" x="6297613" y="2055813"/>
          <p14:tracePt t="46813" x="6297613" y="2047875"/>
          <p14:tracePt t="46823" x="6288088" y="2030413"/>
          <p14:tracePt t="46829" x="6272213" y="2030413"/>
          <p14:tracePt t="46838" x="6272213" y="2014538"/>
          <p14:tracePt t="46845" x="6246813" y="1989138"/>
          <p14:tracePt t="46853" x="6237288" y="1989138"/>
          <p14:tracePt t="46873" x="6211888" y="1971675"/>
          <p14:tracePt t="46878" x="6211888" y="1963738"/>
          <p14:tracePt t="46885" x="6194425" y="1954213"/>
          <p14:tracePt t="46893" x="6186488" y="1946275"/>
          <p14:tracePt t="46901" x="6169025" y="1938338"/>
          <p14:tracePt t="46911" x="6153150" y="1928813"/>
          <p14:tracePt t="46917" x="6143625" y="1928813"/>
          <p14:tracePt t="46926" x="6135688" y="1928813"/>
          <p14:tracePt t="46932" x="6127750" y="1928813"/>
          <p14:tracePt t="46943" x="6118225" y="1928813"/>
          <p14:tracePt t="46949" x="6118225" y="1920875"/>
          <p14:tracePt t="46961" x="6110288" y="1920875"/>
          <p14:tracePt t="46966" x="6102350" y="1920875"/>
          <p14:tracePt t="46991" x="6092825" y="1920875"/>
          <p14:tracePt t="46997" x="6084888" y="1920875"/>
          <p14:tracePt t="47007" x="6076950" y="1911350"/>
          <p14:tracePt t="47014" x="6067425" y="1911350"/>
          <p14:tracePt t="47022" x="6049963" y="1911350"/>
          <p14:tracePt t="47038" x="6042025" y="1903413"/>
          <p14:tracePt t="47046" x="6034088" y="1903413"/>
          <p14:tracePt t="47321" x="6042025" y="1903413"/>
          <p14:tracePt t="47329" x="6067425" y="1885950"/>
          <p14:tracePt t="47337" x="6084888" y="1878013"/>
          <p14:tracePt t="47344" x="6102350" y="1870075"/>
          <p14:tracePt t="47352" x="6102350" y="1860550"/>
          <p14:tracePt t="47360" x="6118225" y="1860550"/>
          <p14:tracePt t="47368" x="6135688" y="1852613"/>
          <p14:tracePt t="47377" x="6143625" y="1835150"/>
          <p14:tracePt t="47384" x="6153150" y="1835150"/>
          <p14:tracePt t="47392" x="6161088" y="1827213"/>
          <p14:tracePt t="47400" x="6169025" y="1827213"/>
          <p14:tracePt t="47586" x="6143625" y="1835150"/>
          <p14:tracePt t="47594" x="6092825" y="1870075"/>
          <p14:tracePt t="47602" x="6016625" y="1903413"/>
          <p14:tracePt t="47610" x="5922963" y="1938338"/>
          <p14:tracePt t="47618" x="5864225" y="1971675"/>
          <p14:tracePt t="47626" x="5829300" y="1989138"/>
          <p14:tracePt t="47635" x="5795963" y="1997075"/>
          <p14:tracePt t="47642" x="5778500" y="2005013"/>
          <p14:tracePt t="47651" x="5770563" y="2005013"/>
          <p14:tracePt t="47781" x="5778500" y="2005013"/>
          <p14:tracePt t="47787" x="5838825" y="1979613"/>
          <p14:tracePt t="47796" x="5965825" y="1963738"/>
          <p14:tracePt t="47806" x="6067425" y="1938338"/>
          <p14:tracePt t="47810" x="6135688" y="1928813"/>
          <p14:tracePt t="47821" x="6280150" y="1903413"/>
          <p14:tracePt t="47826" x="6399213" y="1878013"/>
          <p14:tracePt t="47836" x="6500813" y="1870075"/>
          <p14:tracePt t="47844" x="6569075" y="1860550"/>
          <p14:tracePt t="47852" x="6602413" y="1860550"/>
          <p14:tracePt t="47860" x="6637338" y="1860550"/>
          <p14:tracePt t="47868" x="6645275" y="1860550"/>
          <p14:tracePt t="47988" x="6645275" y="1870075"/>
          <p14:tracePt t="47996" x="6645275" y="1878013"/>
          <p14:tracePt t="48012" x="6645275" y="1885950"/>
          <p14:tracePt t="48020" x="6645275" y="1895475"/>
          <p14:tracePt t="48036" x="6645275" y="1903413"/>
          <p14:tracePt t="48044" x="6645275" y="1911350"/>
          <p14:tracePt t="48052" x="6645275" y="1920875"/>
          <p14:tracePt t="48143" x="6654800" y="1920875"/>
          <p14:tracePt t="48167" x="6662738" y="1920875"/>
          <p14:tracePt t="48183" x="6680200" y="1920875"/>
          <p14:tracePt t="48191" x="6705600" y="1903413"/>
          <p14:tracePt t="48199" x="6756400" y="1878013"/>
          <p14:tracePt t="48207" x="6815138" y="1860550"/>
          <p14:tracePt t="48215" x="6865938" y="1844675"/>
          <p14:tracePt t="48223" x="6943725" y="1835150"/>
          <p14:tracePt t="48231" x="7045325" y="1801813"/>
          <p14:tracePt t="48240" x="7129463" y="1793875"/>
          <p14:tracePt t="48247" x="7215188" y="1766888"/>
          <p14:tracePt t="48256" x="7291388" y="1758950"/>
          <p14:tracePt t="48263" x="7334250" y="1751013"/>
          <p14:tracePt t="48273" x="7385050" y="1741488"/>
          <p14:tracePt t="48281" x="7402513" y="1741488"/>
          <p14:tracePt t="48288" x="7418388" y="1741488"/>
          <p14:tracePt t="48297" x="7427913" y="1741488"/>
          <p14:tracePt t="48385" x="7410450" y="1741488"/>
          <p14:tracePt t="48393" x="7367588" y="1725613"/>
          <p14:tracePt t="48401" x="7283450" y="1690688"/>
          <p14:tracePt t="48409" x="7205663" y="1665288"/>
          <p14:tracePt t="48416" x="7154863" y="1649413"/>
          <p14:tracePt t="48424" x="7010400" y="1597025"/>
          <p14:tracePt t="48432" x="6934200" y="1563688"/>
          <p14:tracePt t="48440" x="6832600" y="1530350"/>
          <p14:tracePt t="48448" x="6680200" y="1470025"/>
          <p14:tracePt t="48456" x="6594475" y="1436688"/>
          <p14:tracePt t="48466" x="6483350" y="1385888"/>
          <p14:tracePt t="48472" x="6424613" y="1360488"/>
          <p14:tracePt t="48480" x="6399213" y="1350963"/>
          <p14:tracePt t="48489" x="6365875" y="1333500"/>
          <p14:tracePt t="48500" x="6348413" y="1317625"/>
          <p14:tracePt t="48512" x="6338888" y="1308100"/>
          <p14:tracePt t="48767" x="6338888" y="1300163"/>
          <p14:tracePt t="48771" x="6373813" y="1282700"/>
          <p14:tracePt t="48778" x="6467475" y="1223963"/>
          <p14:tracePt t="48786" x="6526213" y="1206500"/>
          <p14:tracePt t="48794" x="6561138" y="1189038"/>
          <p14:tracePt t="48802" x="6662738" y="1155700"/>
          <p14:tracePt t="48810" x="6713538" y="1130300"/>
          <p14:tracePt t="48818" x="6731000" y="1122363"/>
          <p14:tracePt t="48826" x="6789738" y="1104900"/>
          <p14:tracePt t="48834" x="6807200" y="1096963"/>
          <p14:tracePt t="48843" x="6815138" y="1096963"/>
          <p14:tracePt t="48988" x="6824663" y="1096963"/>
          <p14:tracePt t="48997" x="6840538" y="1130300"/>
          <p14:tracePt t="49004" x="6858000" y="1216025"/>
          <p14:tracePt t="49012" x="6908800" y="1308100"/>
          <p14:tracePt t="49021" x="6934200" y="1376363"/>
          <p14:tracePt t="49029" x="6994525" y="1512888"/>
          <p14:tracePt t="49036" x="7078663" y="1665288"/>
          <p14:tracePt t="49044" x="7197725" y="1870075"/>
          <p14:tracePt t="49052" x="7324725" y="2090738"/>
          <p14:tracePt t="49060" x="7537450" y="2362200"/>
          <p14:tracePt t="49068" x="7648575" y="2506663"/>
          <p14:tracePt t="49077" x="7861300" y="2752725"/>
          <p14:tracePt t="49085" x="7954963" y="2871788"/>
          <p14:tracePt t="49093" x="8056563" y="3000375"/>
          <p14:tracePt t="49101" x="8140700" y="3109913"/>
          <p14:tracePt t="49109" x="8191500" y="3160713"/>
          <p14:tracePt t="49117" x="8226425" y="3211513"/>
          <p14:tracePt t="49126" x="8251825" y="3289300"/>
          <p14:tracePt t="49133" x="8269288" y="3355975"/>
          <p14:tracePt t="49143" x="8285163" y="3502025"/>
          <p14:tracePt t="49149" x="8285163" y="3671888"/>
          <p14:tracePt t="49158" x="8285163" y="3798888"/>
          <p14:tracePt t="49165" x="8285163" y="3883025"/>
          <p14:tracePt t="49351" x="8294688" y="3841750"/>
          <p14:tracePt t="49359" x="8310563" y="3816350"/>
          <p14:tracePt t="49367" x="8335963" y="3773488"/>
          <p14:tracePt t="49375" x="8335963" y="3748088"/>
          <p14:tracePt t="49383" x="8335963" y="3697288"/>
          <p14:tracePt t="49392" x="8335963" y="3636963"/>
          <p14:tracePt t="49399" x="8345488" y="3611563"/>
          <p14:tracePt t="49407" x="8345488" y="3603625"/>
          <p14:tracePt t="49455" x="8345488" y="3611563"/>
          <p14:tracePt t="49463" x="8345488" y="3619500"/>
          <p14:tracePt t="49470" x="8345488" y="3646488"/>
          <p14:tracePt t="49478" x="8345488" y="3662363"/>
          <p14:tracePt t="49486" x="8345488" y="3671888"/>
          <p14:tracePt t="49494" x="8345488" y="3679825"/>
          <p14:tracePt t="49504" x="8345488" y="3687763"/>
          <p14:tracePt t="49513" x="8345488" y="3697288"/>
          <p14:tracePt t="49520" x="8345488" y="3705225"/>
          <p14:tracePt t="49530" x="8345488" y="3713163"/>
          <p14:tracePt t="50697" x="8370888" y="3713163"/>
          <p14:tracePt t="50705" x="8378825" y="3713163"/>
          <p14:tracePt t="50713" x="8388350" y="3713163"/>
          <p14:tracePt t="50722" x="8396288" y="3713163"/>
          <p14:tracePt t="50729" x="8404225" y="3713163"/>
          <p14:tracePt t="50745" x="8413750" y="3748088"/>
          <p14:tracePt t="50753" x="8421688" y="3781425"/>
          <p14:tracePt t="50761" x="8421688" y="3824288"/>
          <p14:tracePt t="50770" x="8421688" y="3857625"/>
          <p14:tracePt t="51010" x="8421688" y="3849688"/>
          <p14:tracePt t="51034" x="8413750" y="3849688"/>
          <p14:tracePt t="51050" x="8413750" y="3841750"/>
          <p14:tracePt t="51058" x="8413750" y="3824288"/>
          <p14:tracePt t="51074" x="8413750" y="3816350"/>
          <p14:tracePt t="51083" x="8413750" y="3806825"/>
          <p14:tracePt t="51090" x="8421688" y="3798888"/>
          <p14:tracePt t="51099" x="8421688" y="3790950"/>
          <p14:tracePt t="51107" x="8429625" y="3781425"/>
          <p14:tracePt t="51123" x="8429625" y="3773488"/>
          <p14:tracePt t="51140" x="8429625" y="3763963"/>
          <p14:tracePt t="51157" x="8429625" y="3756025"/>
          <p14:tracePt t="51163" x="8429625" y="3738563"/>
          <p14:tracePt t="51179" x="8429625" y="3730625"/>
          <p14:tracePt t="51189" x="8429625" y="3722688"/>
          <p14:tracePt t="51197" x="8429625" y="3713163"/>
          <p14:tracePt t="51261" x="8429625" y="3705225"/>
          <p14:tracePt t="51309" x="8429625" y="3697288"/>
          <p14:tracePt t="51463" x="8429625" y="3687763"/>
          <p14:tracePt t="52283" x="8429625" y="3679825"/>
          <p14:tracePt t="52293" x="8429625" y="3671888"/>
          <p14:tracePt t="52309" x="8429625" y="3662363"/>
          <p14:tracePt t="52318" x="8429625" y="3654425"/>
          <p14:tracePt t="52325" x="8429625" y="3646488"/>
          <p14:tracePt t="52334" x="8429625" y="3636963"/>
          <p14:tracePt t="52341" x="8429625" y="3629025"/>
          <p14:tracePt t="52350" x="8439150" y="3629025"/>
          <p14:tracePt t="52357" x="8447088" y="3619500"/>
          <p14:tracePt t="52365" x="8455025" y="3619500"/>
          <p14:tracePt t="52374" x="8464550" y="3619500"/>
          <p14:tracePt t="52380" x="8472488" y="3629025"/>
          <p14:tracePt t="52388" x="8480425" y="3646488"/>
          <p14:tracePt t="52396" x="8480425" y="3679825"/>
          <p14:tracePt t="52405" x="8480425" y="3705225"/>
          <p14:tracePt t="52412" x="8480425" y="3748088"/>
          <p14:tracePt t="52420" x="8480425" y="3790950"/>
          <p14:tracePt t="52582" x="8489950" y="3790950"/>
          <p14:tracePt t="52588" x="8489950" y="3781425"/>
          <p14:tracePt t="52599" x="8497888" y="3781425"/>
          <p14:tracePt t="52607" x="8497888" y="3773488"/>
          <p14:tracePt t="52615" x="8497888" y="3763963"/>
          <p14:tracePt t="52623" x="8507413" y="3763963"/>
          <p14:tracePt t="52631" x="8507413" y="3756025"/>
          <p14:tracePt t="52640" x="8515350" y="3748088"/>
          <p14:tracePt t="52656" x="8515350" y="3722688"/>
          <p14:tracePt t="52671" x="8515350" y="3713163"/>
          <p14:tracePt t="52678" x="8515350" y="3705225"/>
          <p14:tracePt t="52688" x="8515350" y="3697288"/>
          <p14:tracePt t="52695" x="8515350" y="3687763"/>
          <p14:tracePt t="52721" x="8515350" y="3679825"/>
          <p14:tracePt t="52727" x="8515350" y="3671888"/>
          <p14:tracePt t="52736" x="8515350" y="3654425"/>
          <p14:tracePt t="52743" x="8515350" y="3636963"/>
          <p14:tracePt t="52751" x="8515350" y="3619500"/>
          <p14:tracePt t="52759" x="8507413" y="3611563"/>
          <p14:tracePt t="52817" x="8507413" y="3603625"/>
          <p14:tracePt t="53363" x="8480425" y="3594100"/>
          <p14:tracePt t="53372" x="8447088" y="3594100"/>
          <p14:tracePt t="53379" x="8404225" y="3586163"/>
          <p14:tracePt t="53387" x="8362950" y="3586163"/>
          <p14:tracePt t="53397" x="8328025" y="3586163"/>
          <p14:tracePt t="53403" x="8302625" y="3586163"/>
          <p14:tracePt t="53413" x="8243888" y="3578225"/>
          <p14:tracePt t="53423" x="8201025" y="3578225"/>
          <p14:tracePt t="53429" x="8166100" y="3568700"/>
          <p14:tracePt t="53438" x="8124825" y="3543300"/>
          <p14:tracePt t="53444" x="8047038" y="3527425"/>
          <p14:tracePt t="53452" x="7970838" y="3502025"/>
          <p14:tracePt t="53460" x="7937500" y="3492500"/>
          <p14:tracePt t="53468" x="7810500" y="3449638"/>
          <p14:tracePt t="53476" x="7775575" y="3441700"/>
          <p14:tracePt t="53484" x="7691438" y="3416300"/>
          <p14:tracePt t="53492" x="7588250" y="3398838"/>
          <p14:tracePt t="53500" x="7453313" y="3348038"/>
          <p14:tracePt t="53509" x="7350125" y="3322638"/>
          <p14:tracePt t="53517" x="7265988" y="3305175"/>
          <p14:tracePt t="53527" x="7180263" y="3279775"/>
          <p14:tracePt t="53533" x="7088188" y="3246438"/>
          <p14:tracePt t="53543" x="7002463" y="3228975"/>
          <p14:tracePt t="53549" x="6969125" y="3221038"/>
          <p14:tracePt t="53557" x="6916738" y="3195638"/>
          <p14:tracePt t="53567" x="6875463" y="3178175"/>
          <p14:tracePt t="53573" x="6850063" y="3160713"/>
          <p14:tracePt t="53581" x="6824663" y="3144838"/>
          <p14:tracePt t="53589" x="6815138" y="3144838"/>
          <p14:tracePt t="53597" x="6807200" y="3127375"/>
          <p14:tracePt t="53610" x="6789738" y="3119438"/>
          <p14:tracePt t="53613" x="6772275" y="3084513"/>
          <p14:tracePt t="53623" x="6756400" y="3076575"/>
          <p14:tracePt t="53629" x="6746875" y="3059113"/>
          <p14:tracePt t="53639" x="6731000" y="3033713"/>
          <p14:tracePt t="53645" x="6731000" y="3008313"/>
          <p14:tracePt t="53654" x="6713538" y="2974975"/>
          <p14:tracePt t="53661" x="6688138" y="2932113"/>
          <p14:tracePt t="53669" x="6680200" y="2914650"/>
          <p14:tracePt t="53677" x="6654800" y="2871788"/>
          <p14:tracePt t="53685" x="6637338" y="2846388"/>
          <p14:tracePt t="53695" x="6619875" y="2820988"/>
          <p14:tracePt t="53703" x="6619875" y="2805113"/>
          <p14:tracePt t="53711" x="6602413" y="2787650"/>
          <p14:tracePt t="53719" x="6594475" y="2770188"/>
          <p14:tracePt t="53727" x="6577013" y="2752725"/>
          <p14:tracePt t="53735" x="6561138" y="2736850"/>
          <p14:tracePt t="53744" x="6543675" y="2711450"/>
          <p14:tracePt t="53759" x="6526213" y="2686050"/>
          <p14:tracePt t="53767" x="6510338" y="2668588"/>
          <p14:tracePt t="53775" x="6492875" y="2651125"/>
          <p14:tracePt t="53783" x="6483350" y="2633663"/>
          <p14:tracePt t="53794" x="6475413" y="2617788"/>
          <p14:tracePt t="53799" x="6457950" y="2600325"/>
          <p14:tracePt t="53810" x="6450013" y="2600325"/>
          <p14:tracePt t="53815" x="6442075" y="2582863"/>
          <p14:tracePt t="53827" x="6432550" y="2574925"/>
          <p14:tracePt t="53831" x="6424613" y="2566988"/>
          <p14:tracePt t="53840" x="6424613" y="2557463"/>
          <p14:tracePt t="53847" x="6416675" y="2549525"/>
          <p14:tracePt t="53856" x="6399213" y="2541588"/>
          <p14:tracePt t="53864" x="6391275" y="2524125"/>
          <p14:tracePt t="53872" x="6381750" y="2516188"/>
          <p14:tracePt t="53895" x="6348413" y="2481263"/>
          <p14:tracePt t="53903" x="6348413" y="2473325"/>
          <p14:tracePt t="53911" x="6338888" y="2463800"/>
          <p14:tracePt t="53919" x="6330950" y="2455863"/>
          <p14:tracePt t="53927" x="6330950" y="2447925"/>
          <p14:tracePt t="53935" x="6323013" y="2447925"/>
          <p14:tracePt t="53945" x="6323013" y="2438400"/>
          <p14:tracePt t="53952" x="6313488" y="2430463"/>
          <p14:tracePt t="53969" x="6305550" y="2422525"/>
          <p14:tracePt t="53975" x="6305550" y="2405063"/>
          <p14:tracePt t="53991" x="6297613" y="2397125"/>
          <p14:tracePt t="54000" x="6297613" y="2379663"/>
          <p14:tracePt t="54008" x="6288088" y="2379663"/>
          <p14:tracePt t="54017" x="6288088" y="2371725"/>
          <p14:tracePt t="54024" x="6288088" y="2362200"/>
          <p14:tracePt t="54032" x="6288088" y="2354263"/>
          <p14:tracePt t="54048" x="6288088" y="2336800"/>
          <p14:tracePt t="54064" x="6288088" y="2319338"/>
          <p14:tracePt t="54072" x="6288088" y="2303463"/>
          <p14:tracePt t="54080" x="6288088" y="2293938"/>
          <p14:tracePt t="54088" x="6288088" y="2286000"/>
          <p14:tracePt t="54096" x="6288088" y="2278063"/>
          <p14:tracePt t="54105" x="6288088" y="2268538"/>
          <p14:tracePt t="54121" x="6288088" y="2260600"/>
          <p14:tracePt t="54299" x="6280150" y="2268538"/>
          <p14:tracePt t="54307" x="6262688" y="2293938"/>
          <p14:tracePt t="54315" x="6246813" y="2319338"/>
          <p14:tracePt t="54323" x="6229350" y="2344738"/>
          <p14:tracePt t="54331" x="6203950" y="2379663"/>
          <p14:tracePt t="54342" x="6178550" y="2413000"/>
          <p14:tracePt t="54347" x="6161088" y="2447925"/>
          <p14:tracePt t="54356" x="6135688" y="2473325"/>
          <p14:tracePt t="54363" x="6127750" y="2498725"/>
          <p14:tracePt t="54372" x="6110288" y="2524125"/>
          <p14:tracePt t="54379" x="6102350" y="2549525"/>
          <p14:tracePt t="54387" x="6092825" y="2557463"/>
          <p14:tracePt t="54395" x="6084888" y="2582863"/>
          <p14:tracePt t="54403" x="6076950" y="2600325"/>
          <p14:tracePt t="54411" x="6076950" y="2617788"/>
          <p14:tracePt t="54419" x="6076950" y="2625725"/>
          <p14:tracePt t="54429" x="6067425" y="2643188"/>
          <p14:tracePt t="54434" x="6067425" y="2651125"/>
          <p14:tracePt t="54442" x="6059488" y="2660650"/>
          <p14:tracePt t="54450" x="6059488" y="2668588"/>
          <p14:tracePt t="54458" x="6059488" y="2676525"/>
          <p14:tracePt t="54466" x="6049963" y="2676525"/>
          <p14:tracePt t="54764" x="6067425" y="2676525"/>
          <p14:tracePt t="54772" x="6084888" y="2660650"/>
          <p14:tracePt t="54780" x="6127750" y="2633663"/>
          <p14:tracePt t="54788" x="6186488" y="2625725"/>
          <p14:tracePt t="54799" x="6229350" y="2592388"/>
          <p14:tracePt t="54806" x="6280150" y="2574925"/>
          <p14:tracePt t="54815" x="6356350" y="2541588"/>
          <p14:tracePt t="54823" x="6457950" y="2498725"/>
          <p14:tracePt t="54831" x="6551613" y="2447925"/>
          <p14:tracePt t="54840" x="6705600" y="2387600"/>
          <p14:tracePt t="54847" x="6832600" y="2336800"/>
          <p14:tracePt t="54860" x="6883400" y="2319338"/>
          <p14:tracePt t="54873" x="7061200" y="2243138"/>
          <p14:tracePt t="54879" x="7070725" y="2235200"/>
          <p14:tracePt t="54886" x="7088188" y="2217738"/>
          <p14:tracePt t="54902" x="7088188" y="2209800"/>
          <p14:tracePt t="54926" x="7088188" y="2200275"/>
          <p14:tracePt t="54934" x="7088188" y="2192338"/>
          <p14:tracePt t="54942" x="7088188" y="2184400"/>
          <p14:tracePt t="54953" x="7088188" y="2174875"/>
          <p14:tracePt t="54965" x="7088188" y="2159000"/>
          <p14:tracePt t="54972" x="7078663" y="2159000"/>
          <p14:tracePt t="54981" x="7061200" y="2141538"/>
          <p14:tracePt t="54988" x="7061200" y="2133600"/>
          <p14:tracePt t="54996" x="7045325" y="2124075"/>
          <p14:tracePt t="55002" x="7010400" y="2098675"/>
          <p14:tracePt t="55011" x="6985000" y="2090738"/>
          <p14:tracePt t="55018" x="6959600" y="2073275"/>
          <p14:tracePt t="55028" x="6943725" y="2055813"/>
          <p14:tracePt t="55034" x="6916738" y="2039938"/>
          <p14:tracePt t="55042" x="6883400" y="2030413"/>
          <p14:tracePt t="55050" x="6858000" y="2022475"/>
          <p14:tracePt t="55058" x="6840538" y="2014538"/>
          <p14:tracePt t="55066" x="6815138" y="2005013"/>
          <p14:tracePt t="55074" x="6781800" y="2005013"/>
          <p14:tracePt t="55084" x="6746875" y="1997075"/>
          <p14:tracePt t="55092" x="6731000" y="1997075"/>
          <p14:tracePt t="55100" x="6721475" y="1989138"/>
          <p14:tracePt t="55109" x="6705600" y="1989138"/>
          <p14:tracePt t="55117" x="6696075" y="1989138"/>
          <p14:tracePt t="55125" x="6688138" y="1989138"/>
          <p14:tracePt t="55133" x="6670675" y="1989138"/>
          <p14:tracePt t="55149" x="6654800" y="1989138"/>
          <p14:tracePt t="55157" x="6645275" y="1989138"/>
          <p14:tracePt t="55175" x="6627813" y="1997075"/>
          <p14:tracePt t="55185" x="6619875" y="2005013"/>
          <p14:tracePt t="55192" x="6611938" y="2005013"/>
          <p14:tracePt t="55200" x="6611938" y="2014538"/>
          <p14:tracePt t="55208" x="6594475" y="2022475"/>
          <p14:tracePt t="55216" x="6586538" y="2030413"/>
          <p14:tracePt t="55224" x="6569075" y="2047875"/>
          <p14:tracePt t="55232" x="6561138" y="2047875"/>
          <p14:tracePt t="55243" x="6551613" y="2055813"/>
          <p14:tracePt t="55248" x="6535738" y="2073275"/>
          <p14:tracePt t="55258" x="6526213" y="2082800"/>
          <p14:tracePt t="55267" x="6510338" y="2082800"/>
          <p14:tracePt t="55273" x="6510338" y="2090738"/>
          <p14:tracePt t="55379" x="6526213" y="2090738"/>
          <p14:tracePt t="55384" x="6577013" y="2098675"/>
          <p14:tracePt t="55395" x="6637338" y="2108200"/>
          <p14:tracePt t="55402" x="6696075" y="2108200"/>
          <p14:tracePt t="55411" x="6756400" y="2116138"/>
          <p14:tracePt t="55419" x="6807200" y="2133600"/>
          <p14:tracePt t="55428" x="6865938" y="2141538"/>
          <p14:tracePt t="55435" x="6908800" y="2141538"/>
          <p14:tracePt t="55444" x="6951663" y="2149475"/>
          <p14:tracePt t="55451" x="7002463" y="2159000"/>
          <p14:tracePt t="55460" x="7010400" y="2166938"/>
          <p14:tracePt t="55693" x="7010400" y="2159000"/>
          <p14:tracePt t="55701" x="6994525" y="2124075"/>
          <p14:tracePt t="55709" x="6959600" y="2098675"/>
          <p14:tracePt t="55717" x="6908800" y="2047875"/>
          <p14:tracePt t="55727" x="6832600" y="1989138"/>
          <p14:tracePt t="55737" x="6789738" y="1963738"/>
          <p14:tracePt t="55747" x="6731000" y="1920875"/>
          <p14:tracePt t="55757" x="6705600" y="1895475"/>
          <p14:tracePt t="55765" x="6654800" y="1860550"/>
          <p14:tracePt t="55772" x="6577013" y="1809750"/>
          <p14:tracePt t="55780" x="6551613" y="1793875"/>
          <p14:tracePt t="55789" x="6526213" y="1766888"/>
          <p14:tracePt t="55799" x="6500813" y="1741488"/>
          <p14:tracePt t="55809" x="6492875" y="1725613"/>
          <p14:tracePt t="55817" x="6432550" y="1682750"/>
          <p14:tracePt t="55825" x="6407150" y="1657350"/>
          <p14:tracePt t="55832" x="6391275" y="1639888"/>
          <p14:tracePt t="55843" x="6365875" y="1614488"/>
          <p14:tracePt t="55849" x="6338888" y="1597025"/>
          <p14:tracePt t="55858" x="6323013" y="1581150"/>
          <p14:tracePt t="55878" x="6280150" y="1563688"/>
          <p14:tracePt t="55890" x="6254750" y="1555750"/>
          <p14:tracePt t="55900" x="6246813" y="1546225"/>
          <p14:tracePt t="55907" x="6194425" y="1530350"/>
          <p14:tracePt t="55915" x="6169025" y="1520825"/>
          <p14:tracePt t="55923" x="6153150" y="1512888"/>
          <p14:tracePt t="55930" x="6127750" y="1512888"/>
          <p14:tracePt t="55939" x="6110288" y="1504950"/>
          <p14:tracePt t="55949" x="6092825" y="1495425"/>
          <p14:tracePt t="55961" x="6076950" y="1495425"/>
          <p14:tracePt t="55973" x="6059488" y="1487488"/>
          <p14:tracePt t="55978" x="6049963" y="1487488"/>
          <p14:tracePt t="56095" x="6118225" y="1487488"/>
          <p14:tracePt t="56106" x="6178550" y="1487488"/>
          <p14:tracePt t="56117" x="6246813" y="1487488"/>
          <p14:tracePt t="56127" x="6305550" y="1495425"/>
          <p14:tracePt t="56135" x="6365875" y="1495425"/>
          <p14:tracePt t="56143" x="6475413" y="1495425"/>
          <p14:tracePt t="56151" x="6535738" y="1504950"/>
          <p14:tracePt t="56159" x="6594475" y="1504950"/>
          <p14:tracePt t="56167" x="6619875" y="1504950"/>
          <p14:tracePt t="56175" x="6637338" y="1504950"/>
          <p14:tracePt t="56184" x="6654800" y="1512888"/>
          <p14:tracePt t="56337" x="6654800" y="1555750"/>
          <p14:tracePt t="56344" x="6654800" y="1597025"/>
          <p14:tracePt t="56352" x="6654800" y="1665288"/>
          <p14:tracePt t="56360" x="6654800" y="1751013"/>
          <p14:tracePt t="56371" x="6654800" y="1928813"/>
          <p14:tracePt t="56381" x="6627813" y="2362200"/>
          <p14:tracePt t="56390" x="6611938" y="2914650"/>
          <p14:tracePt t="56397" x="6594475" y="3152775"/>
          <p14:tracePt t="56674" x="6611938" y="3160713"/>
          <p14:tracePt t="56682" x="6619875" y="3178175"/>
          <p14:tracePt t="56690" x="6645275" y="3195638"/>
          <p14:tracePt t="56698" x="6680200" y="3211513"/>
          <p14:tracePt t="56708" x="6696075" y="3221038"/>
          <p14:tracePt t="56714" x="6731000" y="3221038"/>
          <p14:tracePt t="56723" x="6772275" y="3228975"/>
          <p14:tracePt t="56730" x="6799263" y="3228975"/>
          <p14:tracePt t="56739" x="6840538" y="3228975"/>
          <p14:tracePt t="56746" x="6900863" y="3228975"/>
          <p14:tracePt t="56755" x="7045325" y="3211513"/>
          <p14:tracePt t="56763" x="7146925" y="3195638"/>
          <p14:tracePt t="56772" x="7248525" y="3203575"/>
          <p14:tracePt t="56780" x="7291388" y="3228975"/>
          <p14:tracePt t="56788" x="7402513" y="3279775"/>
          <p14:tracePt t="56796" x="7478713" y="3314700"/>
          <p14:tracePt t="56805" x="7521575" y="3330575"/>
          <p14:tracePt t="56812" x="7572375" y="3355975"/>
          <p14:tracePt t="56821" x="7605713" y="3390900"/>
          <p14:tracePt t="56828" x="7648575" y="3408363"/>
          <p14:tracePt t="56836" x="7666038" y="3416300"/>
          <p14:tracePt t="56844" x="7666038" y="3424238"/>
          <p14:tracePt t="56852" x="7673975" y="3433763"/>
          <p14:tracePt t="57119" x="7681913" y="3433763"/>
          <p14:tracePt t="57143" x="7691438" y="3433763"/>
          <p14:tracePt t="57167" x="7699375" y="3433763"/>
          <p14:tracePt t="57191" x="7707313" y="3433763"/>
          <p14:tracePt t="58617" x="7707313" y="3441700"/>
          <p14:tracePt t="58632" x="7724775" y="3459163"/>
          <p14:tracePt t="58640" x="7742238" y="3484563"/>
          <p14:tracePt t="58648" x="7758113" y="3509963"/>
          <p14:tracePt t="58656" x="7767638" y="3527425"/>
          <p14:tracePt t="58665" x="7775575" y="3552825"/>
          <p14:tracePt t="58673" x="7793038" y="3586163"/>
          <p14:tracePt t="58680" x="7800975" y="3611563"/>
          <p14:tracePt t="58688" x="7818438" y="3654425"/>
          <p14:tracePt t="58697" x="7843838" y="3687763"/>
          <p14:tracePt t="58707" x="7851775" y="3722688"/>
          <p14:tracePt t="58713" x="7851775" y="3756025"/>
          <p14:tracePt t="58723" x="7877175" y="3790950"/>
          <p14:tracePt t="58731" x="7877175" y="3806825"/>
          <p14:tracePt t="58739" x="7877175" y="3824288"/>
          <p14:tracePt t="58747" x="7886700" y="3849688"/>
          <p14:tracePt t="58756" x="7886700" y="3867150"/>
          <p14:tracePt t="58763" x="7886700" y="3883025"/>
          <p14:tracePt t="58772" x="7886700" y="3892550"/>
          <p14:tracePt t="58779" x="7886700" y="3908425"/>
          <p14:tracePt t="58795" x="7886700" y="3917950"/>
          <p14:tracePt t="58803" x="7886700" y="3925888"/>
          <p14:tracePt t="58819" x="7886700" y="3935413"/>
          <p14:tracePt t="58836" x="7886700" y="3943350"/>
          <p14:tracePt t="58858" x="7886700" y="3951288"/>
          <p14:tracePt t="58882" x="7877175" y="3951288"/>
          <p14:tracePt t="58898" x="7877175" y="3960813"/>
          <p14:tracePt t="58922" x="7869238" y="3968750"/>
          <p14:tracePt t="59076" x="7861300" y="3976688"/>
          <p14:tracePt t="59084" x="7843838" y="3994150"/>
          <p14:tracePt t="59092" x="7826375" y="4019550"/>
          <p14:tracePt t="59101" x="7793038" y="4062413"/>
          <p14:tracePt t="59109" x="7750175" y="4105275"/>
          <p14:tracePt t="59117" x="7742238" y="4130675"/>
          <p14:tracePt t="59124" x="7691438" y="4164013"/>
          <p14:tracePt t="59132" x="7623175" y="4240213"/>
          <p14:tracePt t="59140" x="7572375" y="4283075"/>
          <p14:tracePt t="59148" x="7521575" y="4325938"/>
          <p14:tracePt t="59156" x="7469188" y="4368800"/>
          <p14:tracePt t="59164" x="7418388" y="4394200"/>
          <p14:tracePt t="59173" x="7385050" y="4427538"/>
          <p14:tracePt t="59180" x="7334250" y="4452938"/>
          <p14:tracePt t="59190" x="7283450" y="4486275"/>
          <p14:tracePt t="59197" x="7248525" y="4503738"/>
          <p14:tracePt t="59207" x="7215188" y="4529138"/>
          <p14:tracePt t="59213" x="7164388" y="4554538"/>
          <p14:tracePt t="59221" x="7113588" y="4589463"/>
          <p14:tracePt t="59229" x="7078663" y="4614863"/>
          <p14:tracePt t="59237" x="7010400" y="4648200"/>
          <p14:tracePt t="59245" x="6994525" y="4665663"/>
          <p14:tracePt t="59253" x="6969125" y="4683125"/>
          <p14:tracePt t="59261" x="6943725" y="4691063"/>
          <p14:tracePt t="59271" x="6934200" y="4691063"/>
          <p14:tracePt t="59279" x="6926263" y="4691063"/>
          <p14:tracePt t="59287" x="6908800" y="4699000"/>
          <p14:tracePt t="59295" x="6891338" y="4699000"/>
          <p14:tracePt t="59303" x="6858000" y="4716463"/>
          <p14:tracePt t="59311" x="6840538" y="4724400"/>
          <p14:tracePt t="59319" x="6799263" y="4733925"/>
          <p14:tracePt t="59327" x="6764338" y="4741863"/>
          <p14:tracePt t="59337" x="6705600" y="4749800"/>
          <p14:tracePt t="59343" x="6602413" y="4775200"/>
          <p14:tracePt t="59353" x="6526213" y="4775200"/>
          <p14:tracePt t="59359" x="6424613" y="4802188"/>
          <p14:tracePt t="59368" x="6288088" y="4810125"/>
          <p14:tracePt t="59375" x="6161088" y="4818063"/>
          <p14:tracePt t="59383" x="6076950" y="4818063"/>
          <p14:tracePt t="59391" x="5838825" y="4835525"/>
          <p14:tracePt t="59399" x="5694363" y="4835525"/>
          <p14:tracePt t="59407" x="5524500" y="4835525"/>
          <p14:tracePt t="59415" x="5370513" y="4843463"/>
          <p14:tracePt t="59423" x="5243513" y="4843463"/>
          <p14:tracePt t="59431" x="5091113" y="4843463"/>
          <p14:tracePt t="59440" x="4929188" y="4860925"/>
          <p14:tracePt t="59447" x="4775200" y="4860925"/>
          <p14:tracePt t="59456" x="4648200" y="4860925"/>
          <p14:tracePt t="59463" x="4521200" y="4868863"/>
          <p14:tracePt t="59472" x="4384675" y="4868863"/>
          <p14:tracePt t="59479" x="4257675" y="4868863"/>
          <p14:tracePt t="59487" x="4181475" y="4868863"/>
          <p14:tracePt t="59495" x="4027488" y="4868863"/>
          <p14:tracePt t="59503" x="3925888" y="4878388"/>
          <p14:tracePt t="59511" x="3790950" y="4878388"/>
          <p14:tracePt t="59518" x="3705225" y="4894263"/>
          <p14:tracePt t="59529" x="3586163" y="4903788"/>
          <p14:tracePt t="59538" x="3502025" y="4911725"/>
          <p14:tracePt t="59545" x="3416300" y="4911725"/>
          <p14:tracePt t="59552" x="3340100" y="4937125"/>
          <p14:tracePt t="59561" x="3238500" y="4946650"/>
          <p14:tracePt t="59569" x="3170238" y="4972050"/>
          <p14:tracePt t="59577" x="3076575" y="4979988"/>
          <p14:tracePt t="59585" x="2982913" y="4987925"/>
          <p14:tracePt t="59593" x="2906713" y="4997450"/>
          <p14:tracePt t="59601" x="2830513" y="5022850"/>
          <p14:tracePt t="59609" x="2787650" y="5022850"/>
          <p14:tracePt t="59617" x="2686050" y="5048250"/>
          <p14:tracePt t="59626" x="2625725" y="5056188"/>
          <p14:tracePt t="59633" x="2541588" y="5064125"/>
          <p14:tracePt t="59642" x="2463800" y="5073650"/>
          <p14:tracePt t="59649" x="2422525" y="5081588"/>
          <p14:tracePt t="59657" x="2319338" y="5099050"/>
          <p14:tracePt t="59665" x="2243138" y="5116513"/>
          <p14:tracePt t="59673" x="2184400" y="5116513"/>
          <p14:tracePt t="59681" x="2124075" y="5124450"/>
          <p14:tracePt t="59691" x="2065338" y="5149850"/>
          <p14:tracePt t="59697" x="1997075" y="5149850"/>
          <p14:tracePt t="59708" x="1938338" y="5157788"/>
          <p14:tracePt t="59713" x="1878013" y="5167313"/>
          <p14:tracePt t="59724" x="1819275" y="5167313"/>
          <p14:tracePt t="59729" x="1758950" y="5175250"/>
          <p14:tracePt t="59738" x="1700213" y="5175250"/>
          <p14:tracePt t="59745" x="1639888" y="5175250"/>
          <p14:tracePt t="59754" x="1614488" y="5175250"/>
          <p14:tracePt t="59761" x="1571625" y="5175250"/>
          <p14:tracePt t="59770" x="1512888" y="5167313"/>
          <p14:tracePt t="59777" x="1462088" y="5157788"/>
          <p14:tracePt t="59785" x="1385888" y="5132388"/>
          <p14:tracePt t="59793" x="1325563" y="5116513"/>
          <p14:tracePt t="59801" x="1282700" y="5099050"/>
          <p14:tracePt t="59811" x="1216025" y="5073650"/>
          <p14:tracePt t="59817" x="1163638" y="5048250"/>
          <p14:tracePt t="59827" x="1122363" y="5013325"/>
          <p14:tracePt t="59835" x="1044575" y="4972050"/>
          <p14:tracePt t="59843" x="977900" y="4929188"/>
          <p14:tracePt t="59851" x="942975" y="4911725"/>
          <p14:tracePt t="59861" x="866775" y="4868863"/>
          <p14:tracePt t="59872" x="798513" y="4835525"/>
          <p14:tracePt t="59879" x="755650" y="4818063"/>
          <p14:tracePt t="59887" x="722313" y="4802188"/>
          <p14:tracePt t="59895" x="679450" y="4775200"/>
          <p14:tracePt t="59903" x="663575" y="4759325"/>
          <p14:tracePt t="59911" x="646113" y="4749800"/>
          <p14:tracePt t="59919" x="636588" y="4741863"/>
          <p14:tracePt t="59987" x="636588" y="4733925"/>
          <p14:tracePt t="59995" x="646113" y="4716463"/>
          <p14:tracePt t="60003" x="663575" y="4699000"/>
          <p14:tracePt t="60010" x="679450" y="4691063"/>
          <p14:tracePt t="60018" x="704850" y="4673600"/>
          <p14:tracePt t="60026" x="739775" y="4657725"/>
          <p14:tracePt t="60038" x="790575" y="4630738"/>
          <p14:tracePt t="60042" x="833438" y="4622800"/>
          <p14:tracePt t="60050" x="892175" y="4614863"/>
          <p14:tracePt t="60058" x="952500" y="4605338"/>
          <p14:tracePt t="60066" x="1036638" y="4597400"/>
          <p14:tracePt t="60074" x="1096963" y="4597400"/>
          <p14:tracePt t="60082" x="1189038" y="4572000"/>
          <p14:tracePt t="60090" x="1231900" y="4572000"/>
          <p14:tracePt t="60100" x="1360488" y="4546600"/>
          <p14:tracePt t="60106" x="1444625" y="4546600"/>
          <p14:tracePt t="60116" x="1530350" y="4538663"/>
          <p14:tracePt t="60124" x="1589088" y="4538663"/>
          <p14:tracePt t="60133" x="1657350" y="4538663"/>
          <p14:tracePt t="60140" x="1733550" y="4538663"/>
          <p14:tracePt t="60149" x="1827213" y="4538663"/>
          <p14:tracePt t="60156" x="1903413" y="4538663"/>
          <p14:tracePt t="60165" x="1946275" y="4538663"/>
          <p14:tracePt t="60173" x="2022475" y="4538663"/>
          <p14:tracePt t="60180" x="2082800" y="4554538"/>
          <p14:tracePt t="60190" x="2124075" y="4554538"/>
          <p14:tracePt t="60196" x="2184400" y="4564063"/>
          <p14:tracePt t="60204" x="2268538" y="4564063"/>
          <p14:tracePt t="60212" x="2328863" y="4572000"/>
          <p14:tracePt t="60221" x="2371725" y="4572000"/>
          <p14:tracePt t="60228" x="2473325" y="4579938"/>
          <p14:tracePt t="60237" x="2557463" y="4589463"/>
          <p14:tracePt t="60244" x="2625725" y="4589463"/>
          <p14:tracePt t="60252" x="2727325" y="4614863"/>
          <p14:tracePt t="60260" x="2805113" y="4622800"/>
          <p14:tracePt t="60268" x="2863850" y="4640263"/>
          <p14:tracePt t="60276" x="2922588" y="4648200"/>
          <p14:tracePt t="60285" x="3000375" y="4657725"/>
          <p14:tracePt t="60292" x="3059113" y="4665663"/>
          <p14:tracePt t="60301" x="3170238" y="4691063"/>
          <p14:tracePt t="60308" x="3246438" y="4699000"/>
          <p14:tracePt t="60316" x="3340100" y="4708525"/>
          <p14:tracePt t="60324" x="3484563" y="4708525"/>
          <p14:tracePt t="60332" x="3586163" y="4724400"/>
          <p14:tracePt t="60340" x="3781425" y="4724400"/>
          <p14:tracePt t="60348" x="3917950" y="4724400"/>
          <p14:tracePt t="60356" x="4027488" y="4724400"/>
          <p14:tracePt t="60364" x="4113213" y="4724400"/>
          <p14:tracePt t="60375" x="4308475" y="4724400"/>
          <p14:tracePt t="60381" x="4419600" y="4724400"/>
          <p14:tracePt t="60391" x="4546600" y="4724400"/>
          <p14:tracePt t="60397" x="4622800" y="4733925"/>
          <p14:tracePt t="60407" x="4733925" y="4733925"/>
          <p14:tracePt t="60413" x="4792663" y="4733925"/>
          <p14:tracePt t="60423" x="4894263" y="4741863"/>
          <p14:tracePt t="60431" x="4997450" y="4759325"/>
          <p14:tracePt t="60439" x="5064125" y="4759325"/>
          <p14:tracePt t="60447" x="5106988" y="4759325"/>
          <p14:tracePt t="60456" x="5183188" y="4767263"/>
          <p14:tracePt t="60463" x="5268913" y="4767263"/>
          <p14:tracePt t="60472" x="5327650" y="4775200"/>
          <p14:tracePt t="60479" x="5353050" y="4775200"/>
          <p14:tracePt t="60487" x="5405438" y="4784725"/>
          <p14:tracePt t="60495" x="5446713" y="4784725"/>
          <p14:tracePt t="60502" x="5481638" y="4792663"/>
          <p14:tracePt t="60511" x="5514975" y="4802188"/>
          <p14:tracePt t="60518" x="5532438" y="4802188"/>
          <p14:tracePt t="60526" x="5565775" y="4810125"/>
          <p14:tracePt t="60534" x="5608638" y="4818063"/>
          <p14:tracePt t="60542" x="5641975" y="4827588"/>
          <p14:tracePt t="60550" x="5676900" y="4835525"/>
          <p14:tracePt t="60558" x="5702300" y="4835525"/>
          <p14:tracePt t="60567" x="5745163" y="4843463"/>
          <p14:tracePt t="60575" x="5778500" y="4852988"/>
          <p14:tracePt t="60583" x="5821363" y="4852988"/>
          <p14:tracePt t="60591" x="5854700" y="4868863"/>
          <p14:tracePt t="60599" x="5889625" y="4868863"/>
          <p14:tracePt t="60608" x="5915025" y="4878388"/>
          <p14:tracePt t="60615" x="5932488" y="4886325"/>
          <p14:tracePt t="60623" x="5957888" y="4894263"/>
          <p14:tracePt t="60630" x="5973763" y="4903788"/>
          <p14:tracePt t="60639" x="5983288" y="4903788"/>
          <p14:tracePt t="60697" x="5983288" y="4911725"/>
          <p14:tracePt t="60705" x="5983288" y="4919663"/>
          <p14:tracePt t="60713" x="5973763" y="4937125"/>
          <p14:tracePt t="60724" x="5957888" y="4962525"/>
          <p14:tracePt t="60729" x="5932488" y="4987925"/>
          <p14:tracePt t="60738" x="5905500" y="5005388"/>
          <p14:tracePt t="60745" x="5872163" y="5030788"/>
          <p14:tracePt t="60754" x="5829300" y="5048250"/>
          <p14:tracePt t="60761" x="5753100" y="5081588"/>
          <p14:tracePt t="60770" x="5676900" y="5099050"/>
          <p14:tracePt t="60777" x="5600700" y="5124450"/>
          <p14:tracePt t="60785" x="5489575" y="5149850"/>
          <p14:tracePt t="60794" x="5430838" y="5157788"/>
          <p14:tracePt t="60801" x="5286375" y="5167313"/>
          <p14:tracePt t="60809" x="5157788" y="5167313"/>
          <p14:tracePt t="60817" x="5048250" y="5167313"/>
          <p14:tracePt t="60826" x="4972050" y="5167313"/>
          <p14:tracePt t="60833" x="4843463" y="5167313"/>
          <p14:tracePt t="60842" x="4691063" y="5167313"/>
          <p14:tracePt t="60849" x="4564063" y="5167313"/>
          <p14:tracePt t="60857" x="4351338" y="5167313"/>
          <p14:tracePt t="60865" x="4214813" y="5167313"/>
          <p14:tracePt t="60876" x="4070350" y="5167313"/>
          <p14:tracePt t="60881" x="3935413" y="5167313"/>
          <p14:tracePt t="60889" x="3773488" y="5167313"/>
          <p14:tracePt t="60897" x="3636963" y="5167313"/>
          <p14:tracePt t="60908" x="3492500" y="5167313"/>
          <p14:tracePt t="60913" x="3355975" y="5167313"/>
          <p14:tracePt t="60923" x="3297238" y="5167313"/>
          <p14:tracePt t="60929" x="3127375" y="5167313"/>
          <p14:tracePt t="60940" x="2974975" y="5167313"/>
          <p14:tracePt t="60945" x="2871788" y="5167313"/>
          <p14:tracePt t="60957" x="2762250" y="5167313"/>
          <p14:tracePt t="60963" x="2686050" y="5167313"/>
          <p14:tracePt t="60971" x="2582863" y="5167313"/>
          <p14:tracePt t="60979" x="2498725" y="5167313"/>
          <p14:tracePt t="60987" x="2387600" y="5167313"/>
          <p14:tracePt t="60995" x="2252663" y="5167313"/>
          <p14:tracePt t="61003" x="2149475" y="5167313"/>
          <p14:tracePt t="61011" x="2047875" y="5167313"/>
          <p14:tracePt t="61018" x="1997075" y="5167313"/>
          <p14:tracePt t="61026" x="1878013" y="5167313"/>
          <p14:tracePt t="61034" x="1809750" y="5167313"/>
          <p14:tracePt t="61042" x="1700213" y="5167313"/>
          <p14:tracePt t="61050" x="1639888" y="5167313"/>
          <p14:tracePt t="61058" x="1563688" y="5167313"/>
          <p14:tracePt t="61066" x="1512888" y="5167313"/>
          <p14:tracePt t="61074" x="1452563" y="5167313"/>
          <p14:tracePt t="61082" x="1376363" y="5157788"/>
          <p14:tracePt t="61091" x="1343025" y="5157788"/>
          <p14:tracePt t="61098" x="1266825" y="5132388"/>
          <p14:tracePt t="61107" x="1206500" y="5124450"/>
          <p14:tracePt t="61114" x="1147763" y="5116513"/>
          <p14:tracePt t="61122" x="1104900" y="5099050"/>
          <p14:tracePt t="61130" x="1028700" y="5073650"/>
          <p14:tracePt t="61139" x="993775" y="5064125"/>
          <p14:tracePt t="61147" x="960438" y="5048250"/>
          <p14:tracePt t="61156" x="909638" y="5030788"/>
          <p14:tracePt t="61162" x="884238" y="5022850"/>
          <p14:tracePt t="61172" x="874713" y="5005388"/>
          <p14:tracePt t="61179" x="858838" y="4997450"/>
          <p14:tracePt t="61187" x="849313" y="4987925"/>
          <p14:tracePt t="61196" x="841375" y="4987925"/>
          <p14:tracePt t="61202" x="841375" y="4979988"/>
          <p14:tracePt t="61212" x="841375" y="4972050"/>
          <p14:tracePt t="61236" x="841375" y="4962525"/>
          <p14:tracePt t="61242" x="841375" y="4946650"/>
          <p14:tracePt t="61252" x="849313" y="4929188"/>
          <p14:tracePt t="61260" x="866775" y="4911725"/>
          <p14:tracePt t="61270" x="884238" y="4903788"/>
          <p14:tracePt t="61276" x="925513" y="4868863"/>
          <p14:tracePt t="61285" x="1003300" y="4843463"/>
          <p14:tracePt t="61293" x="1079500" y="4818063"/>
          <p14:tracePt t="61301" x="1155700" y="4802188"/>
          <p14:tracePt t="61310" x="1241425" y="4784725"/>
          <p14:tracePt t="61317" x="1343025" y="4775200"/>
          <p14:tracePt t="61325" x="1444625" y="4767263"/>
          <p14:tracePt t="61333" x="1538288" y="4749800"/>
          <p14:tracePt t="61341" x="1682750" y="4749800"/>
          <p14:tracePt t="61348" x="1784350" y="4749800"/>
          <p14:tracePt t="61358" x="1938338" y="4741863"/>
          <p14:tracePt t="61364" x="2073275" y="4741863"/>
          <p14:tracePt t="61372" x="2159000" y="4741863"/>
          <p14:tracePt t="61380" x="2438400" y="4741863"/>
          <p14:tracePt t="61389" x="2566988" y="4741863"/>
          <p14:tracePt t="61396" x="2719388" y="4741863"/>
          <p14:tracePt t="61406" x="2889250" y="4741863"/>
          <p14:tracePt t="61413" x="3263900" y="4741863"/>
          <p14:tracePt t="61421" x="3390900" y="4741863"/>
          <p14:tracePt t="61429" x="3646488" y="4741863"/>
          <p14:tracePt t="61437" x="3857625" y="4749800"/>
          <p14:tracePt t="61445" x="3976688" y="4749800"/>
          <p14:tracePt t="61453" x="4146550" y="4759325"/>
          <p14:tracePt t="61461" x="4265613" y="4767263"/>
          <p14:tracePt t="61469" x="4402138" y="4784725"/>
          <p14:tracePt t="61477" x="4521200" y="4792663"/>
          <p14:tracePt t="61487" x="4589463" y="4802188"/>
          <p14:tracePt t="61494" x="4691063" y="4818063"/>
          <p14:tracePt t="61503" x="4767263" y="4818063"/>
          <p14:tracePt t="61511" x="4792663" y="4827588"/>
          <p14:tracePt t="61518" x="4852988" y="4827588"/>
          <p14:tracePt t="61526" x="4954588" y="4835525"/>
          <p14:tracePt t="61534" x="5013325" y="4843463"/>
          <p14:tracePt t="61542" x="5048250" y="4843463"/>
          <p14:tracePt t="61550" x="5091113" y="4852988"/>
          <p14:tracePt t="61558" x="5149850" y="4860925"/>
          <p14:tracePt t="61566" x="5218113" y="4860925"/>
          <p14:tracePt t="61574" x="5276850" y="4878388"/>
          <p14:tracePt t="61582" x="5370513" y="4886325"/>
          <p14:tracePt t="61594" x="5438775" y="4894263"/>
          <p14:tracePt t="61599" x="5514975" y="4894263"/>
          <p14:tracePt t="61610" x="5575300" y="4903788"/>
          <p14:tracePt t="61615" x="5641975" y="4903788"/>
          <p14:tracePt t="61625" x="5719763" y="4911725"/>
          <p14:tracePt t="61631" x="5813425" y="4911725"/>
          <p14:tracePt t="61640" x="5889625" y="4929188"/>
          <p14:tracePt t="61646" x="5957888" y="4929188"/>
          <p14:tracePt t="61655" x="6034088" y="4937125"/>
          <p14:tracePt t="61662" x="6102350" y="4937125"/>
          <p14:tracePt t="61670" x="6178550" y="4937125"/>
          <p14:tracePt t="61678" x="6229350" y="4937125"/>
          <p14:tracePt t="61686" x="6288088" y="4937125"/>
          <p14:tracePt t="61694" x="6365875" y="4937125"/>
          <p14:tracePt t="61702" x="6416675" y="4937125"/>
          <p14:tracePt t="61710" x="6475413" y="4937125"/>
          <p14:tracePt t="61718" x="6551613" y="4937125"/>
          <p14:tracePt t="61726" x="6594475" y="4937125"/>
          <p14:tracePt t="61734" x="6637338" y="4937125"/>
          <p14:tracePt t="61742" x="6696075" y="4937125"/>
          <p14:tracePt t="61751" x="6731000" y="4954588"/>
          <p14:tracePt t="61760" x="6781800" y="4972050"/>
          <p14:tracePt t="61767" x="6815138" y="4997450"/>
          <p14:tracePt t="61777" x="6832600" y="5005388"/>
          <p14:tracePt t="61782" x="6850063" y="5022850"/>
          <p14:tracePt t="62058" x="6850063" y="5013325"/>
          <p14:tracePt t="62064" x="6850063" y="4987925"/>
          <p14:tracePt t="62074" x="6850063" y="4972050"/>
          <p14:tracePt t="62082" x="6850063" y="4937125"/>
          <p14:tracePt t="62090" x="6858000" y="4911725"/>
          <p14:tracePt t="62098" x="6865938" y="4878388"/>
          <p14:tracePt t="62106" x="6875463" y="4843463"/>
          <p14:tracePt t="62115" x="6875463" y="4827588"/>
          <p14:tracePt t="62125" x="6875463" y="4810125"/>
          <p14:tracePt t="62141" x="6875463" y="4802188"/>
          <p14:tracePt t="62195" x="6875463" y="4810125"/>
          <p14:tracePt t="62227" x="6875463" y="4818063"/>
          <p14:tracePt t="64276" x="6875463" y="4802188"/>
          <p14:tracePt t="64281" x="6875463" y="4759325"/>
          <p14:tracePt t="64291" x="6875463" y="4673600"/>
          <p14:tracePt t="64298" x="6875463" y="4589463"/>
          <p14:tracePt t="64307" x="6900863" y="4486275"/>
          <p14:tracePt t="64315" x="6926263" y="4368800"/>
          <p14:tracePt t="64323" x="6934200" y="4283075"/>
          <p14:tracePt t="64331" x="6959600" y="4164013"/>
          <p14:tracePt t="64339" x="6969125" y="4079875"/>
          <p14:tracePt t="64346" x="6969125" y="3951288"/>
          <p14:tracePt t="64356" x="6969125" y="3883025"/>
          <p14:tracePt t="64363" x="6969125" y="3816350"/>
          <p14:tracePt t="64372" x="6969125" y="3756025"/>
          <p14:tracePt t="64379" x="6943725" y="3679825"/>
          <p14:tracePt t="64387" x="6883400" y="3568700"/>
          <p14:tracePt t="64395" x="6815138" y="3492500"/>
          <p14:tracePt t="64403" x="6781800" y="3441700"/>
          <p14:tracePt t="64411" x="6627813" y="3305175"/>
          <p14:tracePt t="64419" x="6551613" y="3254375"/>
          <p14:tracePt t="64427" x="6391275" y="3127375"/>
          <p14:tracePt t="64435" x="6254750" y="3059113"/>
          <p14:tracePt t="64443" x="6084888" y="2974975"/>
          <p14:tracePt t="64450" x="5973763" y="2940050"/>
          <p14:tracePt t="64458" x="5803900" y="2871788"/>
          <p14:tracePt t="64466" x="5684838" y="2846388"/>
          <p14:tracePt t="64474" x="5557838" y="2813050"/>
          <p14:tracePt t="64482" x="5456238" y="2778125"/>
          <p14:tracePt t="64490" x="5362575" y="2762250"/>
          <p14:tracePt t="64500" x="5260975" y="2736850"/>
          <p14:tracePt t="64506" x="5200650" y="2719388"/>
          <p14:tracePt t="64514" x="5124450" y="2693988"/>
          <p14:tracePt t="64522" x="5099050" y="2686050"/>
          <p14:tracePt t="64530" x="5073650" y="2668588"/>
          <p14:tracePt t="64539" x="5056188" y="2668588"/>
          <p14:tracePt t="64630" x="5081588" y="2668588"/>
          <p14:tracePt t="64637" x="5124450" y="2668588"/>
          <p14:tracePt t="64646" x="5218113" y="2686050"/>
          <p14:tracePt t="64653" x="5370513" y="2701925"/>
          <p14:tracePt t="64661" x="5710238" y="2762250"/>
          <p14:tracePt t="64669" x="6042025" y="2813050"/>
          <p14:tracePt t="64678" x="6348413" y="2863850"/>
          <p14:tracePt t="64685" x="6772275" y="2957513"/>
          <p14:tracePt t="64693" x="7088188" y="3025775"/>
          <p14:tracePt t="64700" x="7402513" y="3119438"/>
          <p14:tracePt t="64709" x="7546975" y="3152775"/>
          <p14:tracePt t="64717" x="7783513" y="3254375"/>
          <p14:tracePt t="64724" x="7886700" y="3305175"/>
          <p14:tracePt t="64732" x="8089900" y="3433763"/>
          <p14:tracePt t="64741" x="8158163" y="3502025"/>
          <p14:tracePt t="64748" x="8191500" y="3552825"/>
          <p14:tracePt t="64759" x="8243888" y="3611563"/>
          <p14:tracePt t="64764" x="8259763" y="3671888"/>
          <p14:tracePt t="64772" x="8269288" y="3748088"/>
          <p14:tracePt t="64780" x="8277225" y="3806825"/>
          <p14:tracePt t="64789" x="8277225" y="3875088"/>
          <p14:tracePt t="64800" x="8277225" y="3935413"/>
          <p14:tracePt t="64806" x="8277225" y="4011613"/>
          <p14:tracePt t="64813" x="8277225" y="4062413"/>
          <p14:tracePt t="64822" x="8277225" y="4121150"/>
          <p14:tracePt t="64832" x="8277225" y="4181475"/>
          <p14:tracePt t="64837" x="8277225" y="4265613"/>
          <p14:tracePt t="64847" x="8277225" y="4325938"/>
          <p14:tracePt t="64853" x="8269288" y="4368800"/>
          <p14:tracePt t="64864" x="8251825" y="4419600"/>
          <p14:tracePt t="64875" x="8234363" y="4470400"/>
          <p14:tracePt t="64879" x="8191500" y="4521200"/>
          <p14:tracePt t="64887" x="8158163" y="4572000"/>
          <p14:tracePt t="64895" x="8107363" y="4630738"/>
          <p14:tracePt t="64903" x="8056563" y="4683125"/>
          <p14:tracePt t="64911" x="7970838" y="4749800"/>
          <p14:tracePt t="64919" x="7894638" y="4802188"/>
          <p14:tracePt t="64927" x="7810500" y="4852988"/>
          <p14:tracePt t="64935" x="7732713" y="4894263"/>
          <p14:tracePt t="64943" x="7613650" y="4954588"/>
          <p14:tracePt t="64951" x="7494588" y="5005388"/>
          <p14:tracePt t="64959" x="7350125" y="5056188"/>
          <p14:tracePt t="64967" x="7240588" y="5099050"/>
          <p14:tracePt t="64975" x="7154863" y="5124450"/>
          <p14:tracePt t="64982" x="7010400" y="5157788"/>
          <p14:tracePt t="64990" x="6908800" y="5192713"/>
          <p14:tracePt t="65001" x="6824663" y="5208588"/>
          <p14:tracePt t="65006" x="6721475" y="5235575"/>
          <p14:tracePt t="65015" x="6577013" y="5260975"/>
          <p14:tracePt t="65022" x="6535738" y="5268913"/>
          <p14:tracePt t="65030" x="6475413" y="5276850"/>
          <p14:tracePt t="65038" x="6399213" y="5286375"/>
          <p14:tracePt t="65047" x="6356350" y="5294313"/>
          <p14:tracePt t="65056" x="6297613" y="5294313"/>
          <p14:tracePt t="65063" x="6262688" y="5294313"/>
          <p14:tracePt t="65072" x="6211888" y="5311775"/>
          <p14:tracePt t="65079" x="6178550" y="5311775"/>
          <p14:tracePt t="65087" x="6153150" y="5311775"/>
          <p14:tracePt t="65097" x="6143625" y="5319713"/>
          <p14:tracePt t="65113" x="6135688" y="5319713"/>
          <p14:tracePt t="65119" x="6135688" y="5327650"/>
          <p14:tracePt t="65137" x="6127750" y="5337175"/>
          <p14:tracePt t="65143" x="6127750" y="5353050"/>
          <p14:tracePt t="65153" x="6127750" y="5380038"/>
          <p14:tracePt t="65161" x="6127750" y="5405438"/>
          <p14:tracePt t="65169" x="6127750" y="5446713"/>
          <p14:tracePt t="65177" x="6127750" y="5549900"/>
          <p14:tracePt t="65185" x="6127750" y="5591175"/>
          <p14:tracePt t="65193" x="6127750" y="5668963"/>
          <p14:tracePt t="65201" x="6143625" y="5727700"/>
          <p14:tracePt t="65209" x="6143625" y="5795963"/>
          <p14:tracePt t="65217" x="6153150" y="5854700"/>
          <p14:tracePt t="65225" x="6153150" y="5915025"/>
          <p14:tracePt t="65233" x="6161088" y="5948363"/>
          <p14:tracePt t="65242" x="6161088" y="5983288"/>
          <p14:tracePt t="65249" x="6169025" y="5999163"/>
          <p14:tracePt t="65259" x="6169025" y="6024563"/>
          <p14:tracePt t="65265" x="6169025" y="6049963"/>
          <p14:tracePt t="65273" x="6169025" y="6059488"/>
          <p14:tracePt t="65281" x="6169025" y="6067425"/>
          <p14:tracePt t="65297" x="6169025" y="6076950"/>
          <p14:tracePt t="65306" x="6161088" y="6076950"/>
          <p14:tracePt t="65313" x="6153150" y="6084888"/>
          <p14:tracePt t="65323" x="6143625" y="6084888"/>
          <p14:tracePt t="65329" x="6118225" y="6092825"/>
          <p14:tracePt t="65337" x="6084888" y="6102350"/>
          <p14:tracePt t="65345" x="6008688" y="6127750"/>
          <p14:tracePt t="65353" x="5922963" y="6135688"/>
          <p14:tracePt t="65361" x="5846763" y="6135688"/>
          <p14:tracePt t="65369" x="5788025" y="6143625"/>
          <p14:tracePt t="65377" x="5659438" y="6143625"/>
          <p14:tracePt t="65385" x="5549900" y="6143625"/>
          <p14:tracePt t="65393" x="5438775" y="6143625"/>
          <p14:tracePt t="65402" x="5311775" y="6143625"/>
          <p14:tracePt t="65409" x="5226050" y="6143625"/>
          <p14:tracePt t="65419" x="5124450" y="6143625"/>
          <p14:tracePt t="65427" x="5038725" y="6143625"/>
          <p14:tracePt t="65435" x="4946650" y="6143625"/>
          <p14:tracePt t="65443" x="4868863" y="6143625"/>
          <p14:tracePt t="65451" x="4827588" y="6143625"/>
          <p14:tracePt t="65459" x="4759325" y="6143625"/>
          <p14:tracePt t="65467" x="4699000" y="6143625"/>
          <p14:tracePt t="65475" x="4622800" y="6143625"/>
          <p14:tracePt t="65483" x="4579938" y="6143625"/>
          <p14:tracePt t="65492" x="4513263" y="6143625"/>
          <p14:tracePt t="65499" x="4470400" y="6143625"/>
          <p14:tracePt t="65507" x="4394200" y="6143625"/>
          <p14:tracePt t="65514" x="4351338" y="6143625"/>
          <p14:tracePt t="65522" x="4275138" y="6135688"/>
          <p14:tracePt t="65530" x="4249738" y="6135688"/>
          <p14:tracePt t="65538" x="4164013" y="6110288"/>
          <p14:tracePt t="65546" x="4105275" y="6102350"/>
          <p14:tracePt t="65555" x="4070350" y="6092825"/>
          <p14:tracePt t="65562" x="4002088" y="6076950"/>
          <p14:tracePt t="65571" x="3925888" y="6042025"/>
          <p14:tracePt t="65579" x="3875088" y="6034088"/>
          <p14:tracePt t="65586" x="3832225" y="6016625"/>
          <p14:tracePt t="65594" x="3798888" y="6008688"/>
          <p14:tracePt t="65602" x="3773488" y="5999163"/>
          <p14:tracePt t="65610" x="3748088" y="5991225"/>
          <p14:tracePt t="65618" x="3730625" y="5973763"/>
          <p14:tracePt t="65627" x="3713163" y="5965825"/>
          <p14:tracePt t="65635" x="3697288" y="5957888"/>
          <p14:tracePt t="65642" x="3687763" y="5948363"/>
          <p14:tracePt t="65650" x="3679825" y="5948363"/>
          <p14:tracePt t="65658" x="3671888" y="5940425"/>
          <p14:tracePt t="65666" x="3662363" y="5932488"/>
          <p14:tracePt t="65682" x="3646488" y="5922963"/>
          <p14:tracePt t="65692" x="3629025" y="5915025"/>
          <p14:tracePt t="65699" x="3619500" y="5897563"/>
          <p14:tracePt t="65708" x="3603625" y="5872163"/>
          <p14:tracePt t="65719" x="3578225" y="5854700"/>
          <p14:tracePt t="65725" x="3560763" y="5846763"/>
          <p14:tracePt t="65734" x="3543300" y="5829300"/>
          <p14:tracePt t="65741" x="3527425" y="5803900"/>
          <p14:tracePt t="65750" x="3517900" y="5788025"/>
          <p14:tracePt t="65759" x="3492500" y="5770563"/>
          <p14:tracePt t="65772" x="3475038" y="5761038"/>
          <p14:tracePt t="65780" x="3475038" y="5753100"/>
          <p14:tracePt t="65789" x="3475038" y="5745163"/>
          <p14:tracePt t="65796" x="3467100" y="5745163"/>
          <p14:tracePt t="65805" x="3459163" y="5735638"/>
          <p14:tracePt t="65812" x="3459163" y="5719763"/>
          <p14:tracePt t="65820" x="3441700" y="5719763"/>
          <p14:tracePt t="65829" x="3441700" y="5710238"/>
          <p14:tracePt t="65837" x="3441700" y="5702300"/>
          <p14:tracePt t="65845" x="3433763" y="5694363"/>
          <p14:tracePt t="65861" x="3424238" y="5684838"/>
          <p14:tracePt t="65869" x="3424238" y="5676900"/>
          <p14:tracePt t="65877" x="3416300" y="5676900"/>
          <p14:tracePt t="65885" x="3408363" y="5659438"/>
          <p14:tracePt t="65893" x="3408363" y="5651500"/>
          <p14:tracePt t="65901" x="3398838" y="5651500"/>
          <p14:tracePt t="65909" x="3398838" y="5641975"/>
          <p14:tracePt t="68238" x="3408363" y="5641975"/>
          <p14:tracePt t="68247" x="3424238" y="5641975"/>
          <p14:tracePt t="68263" x="3441700" y="5641975"/>
          <p14:tracePt t="68271" x="3459163" y="5641975"/>
          <p14:tracePt t="68279" x="3475038" y="5651500"/>
          <p14:tracePt t="68287" x="3502025" y="5651500"/>
          <p14:tracePt t="68295" x="3509963" y="5651500"/>
          <p14:tracePt t="68303" x="3517900" y="5651500"/>
          <p14:tracePt t="68310" x="3535363" y="5651500"/>
          <p14:tracePt t="68319" x="3543300" y="5651500"/>
          <p14:tracePt t="68327" x="3552825" y="5651500"/>
          <p14:tracePt t="68335" x="3560763" y="5651500"/>
          <p14:tracePt t="68343" x="3568700" y="5651500"/>
          <p14:tracePt t="68351" x="3586163" y="5651500"/>
          <p14:tracePt t="68359" x="3594100" y="5651500"/>
          <p14:tracePt t="68367" x="3611563" y="5651500"/>
          <p14:tracePt t="68374" x="3636963" y="5651500"/>
          <p14:tracePt t="68383" x="3646488" y="5651500"/>
          <p14:tracePt t="68391" x="3671888" y="5651500"/>
          <p14:tracePt t="68399" x="3687763" y="5651500"/>
          <p14:tracePt t="68415" x="3697288" y="5651500"/>
          <p14:tracePt t="68424" x="3705225" y="5651500"/>
          <p14:tracePt t="68463" x="3713163" y="5651500"/>
          <p14:tracePt t="68479" x="3722688" y="5651500"/>
          <p14:tracePt t="68497" x="3738563" y="5651500"/>
          <p14:tracePt t="68505" x="3748088" y="5651500"/>
          <p14:tracePt t="68513" x="3756025" y="5651500"/>
          <p14:tracePt t="68520" x="3773488" y="5651500"/>
          <p14:tracePt t="68528" x="3790950" y="5651500"/>
          <p14:tracePt t="68536" x="3798888" y="5651500"/>
          <p14:tracePt t="68544" x="3824288" y="5651500"/>
          <p14:tracePt t="68552" x="3832225" y="5651500"/>
          <p14:tracePt t="68560" x="3857625" y="5651500"/>
          <p14:tracePt t="68568" x="3883025" y="5651500"/>
          <p14:tracePt t="68576" x="3892550" y="5651500"/>
          <p14:tracePt t="68584" x="3917950" y="5651500"/>
          <p14:tracePt t="68592" x="3925888" y="5651500"/>
          <p14:tracePt t="68600" x="3943350" y="5651500"/>
          <p14:tracePt t="68608" x="3968750" y="5651500"/>
          <p14:tracePt t="68617" x="3976688" y="5651500"/>
          <p14:tracePt t="68624" x="4002088" y="5651500"/>
          <p14:tracePt t="68633" x="4027488" y="5651500"/>
          <p14:tracePt t="68641" x="4062413" y="5641975"/>
          <p14:tracePt t="68649" x="4070350" y="5641975"/>
          <p14:tracePt t="68658" x="4105275" y="5641975"/>
          <p14:tracePt t="68665" x="4156075" y="5641975"/>
          <p14:tracePt t="68673" x="4214813" y="5641975"/>
          <p14:tracePt t="68681" x="4275138" y="5641975"/>
          <p14:tracePt t="68689" x="4333875" y="5641975"/>
          <p14:tracePt t="68697" x="4402138" y="5641975"/>
          <p14:tracePt t="68706" x="4513263" y="5651500"/>
          <p14:tracePt t="68713" x="4572000" y="5659438"/>
          <p14:tracePt t="68721" x="4648200" y="5659438"/>
          <p14:tracePt t="68730" x="4708525" y="5659438"/>
          <p14:tracePt t="68737" x="4818063" y="5668963"/>
          <p14:tracePt t="68747" x="4878388" y="5668963"/>
          <p14:tracePt t="68753" x="4937125" y="5668963"/>
          <p14:tracePt t="68763" x="4962525" y="5676900"/>
          <p14:tracePt t="68769" x="5013325" y="5676900"/>
          <p14:tracePt t="68779" x="5064125" y="5676900"/>
          <p14:tracePt t="68787" x="5124450" y="5676900"/>
          <p14:tracePt t="68795" x="5183188" y="5684838"/>
          <p14:tracePt t="68803" x="5226050" y="5684838"/>
          <p14:tracePt t="68811" x="5276850" y="5702300"/>
          <p14:tracePt t="68819" x="5302250" y="5702300"/>
          <p14:tracePt t="68827" x="5345113" y="5702300"/>
          <p14:tracePt t="68835" x="5370513" y="5702300"/>
          <p14:tracePt t="68843" x="5405438" y="5702300"/>
          <p14:tracePt t="68851" x="5430838" y="5702300"/>
          <p14:tracePt t="68859" x="5446713" y="5702300"/>
          <p14:tracePt t="68867" x="5456238" y="5710238"/>
          <p14:tracePt t="68890" x="5481638" y="5710238"/>
          <p14:tracePt t="68892" x="5489575" y="5710238"/>
          <p14:tracePt t="68899" x="5497513" y="5710238"/>
          <p14:tracePt t="68931" x="5507038" y="5710238"/>
          <p14:tracePt t="68962" x="5514975" y="5719763"/>
          <p14:tracePt t="68978" x="5524500" y="5727700"/>
          <p14:tracePt t="68987" x="5532438" y="5727700"/>
          <p14:tracePt t="69092" x="5540375" y="5727700"/>
          <p14:tracePt t="72533" x="5549900" y="5727700"/>
          <p14:tracePt t="81407" x="5557838" y="5727700"/>
          <p14:tracePt t="81412" x="5583238" y="5710238"/>
          <p14:tracePt t="81422" x="5770563" y="5600700"/>
          <p14:tracePt t="81430" x="5932488" y="5514975"/>
          <p14:tracePt t="81436" x="6229350" y="5387975"/>
          <p14:tracePt t="81447" x="6483350" y="5327650"/>
          <p14:tracePt t="81456" x="6637338" y="5276850"/>
          <p14:tracePt t="81463" x="6977063" y="5208588"/>
          <p14:tracePt t="81471" x="7180263" y="5149850"/>
          <p14:tracePt t="81479" x="7402513" y="5106988"/>
          <p14:tracePt t="81487" x="7572375" y="5064125"/>
          <p14:tracePt t="81495" x="7800975" y="5005388"/>
          <p14:tracePt t="81502" x="7954963" y="4954588"/>
          <p14:tracePt t="81511" x="8074025" y="4919663"/>
          <p14:tracePt t="81519" x="8218488" y="4868863"/>
          <p14:tracePt t="81527" x="8335963" y="4810125"/>
          <p14:tracePt t="81538" x="8413750" y="4767263"/>
          <p14:tracePt t="81542" x="8447088" y="4749800"/>
          <p14:tracePt t="81550" x="8523288" y="4691063"/>
          <p14:tracePt t="81558" x="8540750" y="4683125"/>
          <p14:tracePt t="81566" x="8558213" y="4657725"/>
          <p14:tracePt t="81574" x="8583613" y="4648200"/>
          <p14:tracePt t="81584" x="8591550" y="4640263"/>
          <p14:tracePt t="81590" x="8591550" y="4630738"/>
          <p14:tracePt t="81598" x="8599488" y="4630738"/>
          <p14:tracePt t="81606" x="8599488" y="4622800"/>
          <p14:tracePt t="81615" x="8609013" y="4622800"/>
          <p14:tracePt t="81623" x="8609013" y="4614863"/>
          <p14:tracePt t="81631" x="8616950" y="4605338"/>
          <p14:tracePt t="81641" x="8634413" y="4597400"/>
          <p14:tracePt t="81647" x="8651875" y="4579938"/>
          <p14:tracePt t="81656" x="8667750" y="4554538"/>
          <p14:tracePt t="81663" x="8685213" y="4538663"/>
          <p14:tracePt t="81671" x="8702675" y="4521200"/>
          <p14:tracePt t="81679" x="8728075" y="4503738"/>
          <p14:tracePt t="81687" x="8753475" y="4486275"/>
          <p14:tracePt t="81695" x="8769350" y="4460875"/>
          <p14:tracePt t="81703" x="8796338" y="4445000"/>
          <p14:tracePt t="81711" x="8812213" y="4427538"/>
          <p14:tracePt t="81722" x="8821738" y="4410075"/>
          <p14:tracePt t="81729" x="8829675" y="4410075"/>
          <p14:tracePt t="81745" x="8837613" y="4402138"/>
          <p14:tracePt t="81817" x="8847138" y="4402138"/>
          <p14:tracePt t="82493" x="8855075" y="4394200"/>
          <p14:tracePt t="82501" x="8880475" y="4384675"/>
          <p14:tracePt t="82509" x="8888413" y="4376738"/>
          <p14:tracePt t="82517" x="8913813" y="4368800"/>
          <p14:tracePt t="82524" x="8940800" y="4368800"/>
          <p14:tracePt t="82533" x="8948738" y="4359275"/>
          <p14:tracePt t="82542" x="8974138" y="4351338"/>
          <p14:tracePt t="82548" x="8991600" y="4341813"/>
          <p14:tracePt t="82558" x="9017000" y="4341813"/>
          <p14:tracePt t="82566" x="9024938" y="4333875"/>
          <p14:tracePt t="82574" x="9042400" y="4333875"/>
          <p14:tracePt t="82582" x="9050338" y="4333875"/>
          <p14:tracePt t="82590" x="9058275" y="4325938"/>
          <p14:tracePt t="82599" x="9075738" y="4325938"/>
          <p14:tracePt t="82606" x="9110663" y="4308475"/>
          <p14:tracePt t="82615" x="9136063" y="43005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44FD61F5-0653-42CA-8C2B-E5E20FC3A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DC28E4F5-E48D-4B8D-B4D7-0E33575D2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48" name="Rectangle 6">
            <a:extLst>
              <a:ext uri="{FF2B5EF4-FFF2-40B4-BE49-F238E27FC236}">
                <a16:creationId xmlns:a16="http://schemas.microsoft.com/office/drawing/2014/main" id="{91545707-5098-45AE-B4EA-EFCF1951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643063"/>
            <a:ext cx="8305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xocyclic double bond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环外双键</a:t>
            </a: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zh-CN" altLang="en-US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即在环外、与环直接相连的</a:t>
            </a:r>
            <a:r>
              <a:rPr lang="en-US" altLang="zh-CN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C=C</a:t>
            </a:r>
            <a:r>
              <a:rPr lang="zh-CN" altLang="en-US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双键</a:t>
            </a:r>
            <a:r>
              <a:rPr lang="en-US" altLang="zh-CN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即</a:t>
            </a:r>
            <a:r>
              <a:rPr lang="en-US" altLang="zh-CN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=C</a:t>
            </a:r>
            <a:r>
              <a:rPr lang="zh-CN" altLang="en-US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双键中的一个碳原子在该环上，另一个碳原子不在该环上的情况。该环外双键要在共轭体系中才产生贡献</a:t>
            </a:r>
            <a:r>
              <a:rPr lang="en-US" altLang="zh-CN" sz="24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.</a:t>
            </a:r>
            <a:endParaRPr lang="zh-CN" altLang="en-US" sz="24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749" name="Rectangle 7">
            <a:extLst>
              <a:ext uri="{FF2B5EF4-FFF2-40B4-BE49-F238E27FC236}">
                <a16:creationId xmlns:a16="http://schemas.microsoft.com/office/drawing/2014/main" id="{2C926B55-6868-4AC0-9FA6-8B9AE9AFC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1750" name="Object 8">
            <a:extLst>
              <a:ext uri="{FF2B5EF4-FFF2-40B4-BE49-F238E27FC236}">
                <a16:creationId xmlns:a16="http://schemas.microsoft.com/office/drawing/2014/main" id="{D69C553C-19C6-4272-88E2-C2B9A02B4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151313"/>
          <a:ext cx="1314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5" imgW="857250" imgH="504825" progId="ChemWindow.Document">
                  <p:embed/>
                </p:oleObj>
              </mc:Choice>
              <mc:Fallback>
                <p:oleObj r:id="rId5" imgW="857250" imgH="504825" progId="ChemWindow.Document">
                  <p:embed/>
                  <p:pic>
                    <p:nvPicPr>
                      <p:cNvPr id="31750" name="Object 8">
                        <a:extLst>
                          <a:ext uri="{FF2B5EF4-FFF2-40B4-BE49-F238E27FC236}">
                            <a16:creationId xmlns:a16="http://schemas.microsoft.com/office/drawing/2014/main" id="{D69C553C-19C6-4272-88E2-C2B9A02B4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51313"/>
                        <a:ext cx="1314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B1CB222-773E-425E-916A-6FA40DF90BE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966"/>
    </mc:Choice>
    <mc:Fallback>
      <p:transition spd="slow" advTm="279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40" x="9093200" y="3773488"/>
          <p14:tracePt t="2249" x="9050338" y="3748088"/>
          <p14:tracePt t="2257" x="9017000" y="3730625"/>
          <p14:tracePt t="2265" x="8940800" y="3687763"/>
          <p14:tracePt t="2272" x="8880475" y="3654425"/>
          <p14:tracePt t="2281" x="8812213" y="3619500"/>
          <p14:tracePt t="2289" x="8728075" y="3586163"/>
          <p14:tracePt t="2297" x="8651875" y="3560763"/>
          <p14:tracePt t="2305" x="8480425" y="3509963"/>
          <p14:tracePt t="2313" x="8370888" y="3467100"/>
          <p14:tracePt t="2321" x="8183563" y="3433763"/>
          <p14:tracePt t="2328" x="7869238" y="3365500"/>
          <p14:tracePt t="2338" x="7699375" y="3322638"/>
          <p14:tracePt t="2345" x="7367588" y="3271838"/>
          <p14:tracePt t="2353" x="7223125" y="3254375"/>
          <p14:tracePt t="2361" x="6900863" y="3211513"/>
          <p14:tracePt t="2370" x="6627813" y="3178175"/>
          <p14:tracePt t="2377" x="6432550" y="3152775"/>
          <p14:tracePt t="2385" x="6102350" y="3119438"/>
          <p14:tracePt t="2393" x="5965825" y="3109913"/>
          <p14:tracePt t="2401" x="5702300" y="3094038"/>
          <p14:tracePt t="2411" x="5472113" y="3094038"/>
          <p14:tracePt t="2416" x="5327650" y="3076575"/>
          <p14:tracePt t="2425" x="5013325" y="3076575"/>
          <p14:tracePt t="2433" x="4868863" y="3076575"/>
          <p14:tracePt t="2441" x="4733925" y="3076575"/>
          <p14:tracePt t="2451" x="4513263" y="3067050"/>
          <p14:tracePt t="2457" x="4359275" y="3067050"/>
          <p14:tracePt t="2467" x="4283075" y="3067050"/>
          <p14:tracePt t="2473" x="4181475" y="3059113"/>
          <p14:tracePt t="2483" x="4087813" y="3041650"/>
          <p14:tracePt t="2489" x="4011613" y="3041650"/>
          <p14:tracePt t="2499" x="3925888" y="3033713"/>
          <p14:tracePt t="2507" x="3849688" y="3008313"/>
          <p14:tracePt t="2515" x="3790950" y="3000375"/>
          <p14:tracePt t="2525" x="3748088" y="2990850"/>
          <p14:tracePt t="2531" x="3687763" y="2982913"/>
          <p14:tracePt t="2540" x="3636963" y="2974975"/>
          <p14:tracePt t="2546" x="3509963" y="2940050"/>
          <p14:tracePt t="2554" x="3408363" y="2922588"/>
          <p14:tracePt t="2563" x="3340100" y="2914650"/>
          <p14:tracePt t="2571" x="3195638" y="2906713"/>
          <p14:tracePt t="2579" x="3067050" y="2889250"/>
          <p14:tracePt t="2586" x="2922588" y="2871788"/>
          <p14:tracePt t="2595" x="2795588" y="2871788"/>
          <p14:tracePt t="2603" x="2736850" y="2855913"/>
          <p14:tracePt t="2611" x="2582863" y="2846388"/>
          <p14:tracePt t="2619" x="2481263" y="2838450"/>
          <p14:tracePt t="2626" x="2354263" y="2820988"/>
          <p14:tracePt t="2635" x="2293938" y="2813050"/>
          <p14:tracePt t="2643" x="2209800" y="2805113"/>
          <p14:tracePt t="2651" x="2124075" y="2778125"/>
          <p14:tracePt t="2659" x="2055813" y="2762250"/>
          <p14:tracePt t="2667" x="1920875" y="2727325"/>
          <p14:tracePt t="2675" x="1827213" y="2701925"/>
          <p14:tracePt t="2683" x="1741488" y="2686050"/>
          <p14:tracePt t="2691" x="1657350" y="2660650"/>
          <p14:tracePt t="2699" x="1581150" y="2625725"/>
          <p14:tracePt t="2709" x="1530350" y="2617788"/>
          <p14:tracePt t="2717" x="1470025" y="2600325"/>
          <p14:tracePt t="2727" x="1376363" y="2566988"/>
          <p14:tracePt t="2730" x="1308100" y="2532063"/>
          <p14:tracePt t="2739" x="1241425" y="2506663"/>
          <p14:tracePt t="2749" x="1198563" y="2489200"/>
          <p14:tracePt t="2755" x="1130300" y="2463800"/>
          <p14:tracePt t="2765" x="1069975" y="2430463"/>
          <p14:tracePt t="2772" x="1036638" y="2413000"/>
          <p14:tracePt t="2781" x="968375" y="2371725"/>
          <p14:tracePt t="2789" x="952500" y="2354263"/>
          <p14:tracePt t="2796" x="925513" y="2336800"/>
          <p14:tracePt t="2804" x="909638" y="2319338"/>
          <p14:tracePt t="2813" x="900113" y="2311400"/>
          <p14:tracePt t="2821" x="892175" y="2303463"/>
          <p14:tracePt t="2829" x="892175" y="2293938"/>
          <p14:tracePt t="2837" x="884238" y="2286000"/>
          <p14:tracePt t="2861" x="874713" y="2278063"/>
          <p14:tracePt t="2877" x="874713" y="2268538"/>
          <p14:tracePt t="2886" x="866775" y="2268538"/>
          <p14:tracePt t="2893" x="866775" y="2260600"/>
          <p14:tracePt t="2902" x="858838" y="2252663"/>
          <p14:tracePt t="2909" x="849313" y="2243138"/>
          <p14:tracePt t="2933" x="841375" y="2243138"/>
          <p14:tracePt t="2949" x="841375" y="2235200"/>
          <p14:tracePt t="2972" x="833438" y="2235200"/>
          <p14:tracePt t="3216" x="841375" y="2235200"/>
          <p14:tracePt t="3228" x="849313" y="2235200"/>
          <p14:tracePt t="3230" x="874713" y="2235200"/>
          <p14:tracePt t="3239" x="900113" y="2235200"/>
          <p14:tracePt t="3246" x="935038" y="2235200"/>
          <p14:tracePt t="3255" x="960438" y="2235200"/>
          <p14:tracePt t="3263" x="993775" y="2235200"/>
          <p14:tracePt t="3272" x="1028700" y="2235200"/>
          <p14:tracePt t="3283" x="1044575" y="2235200"/>
          <p14:tracePt t="3291" x="1079500" y="2243138"/>
          <p14:tracePt t="3299" x="1104900" y="2243138"/>
          <p14:tracePt t="3306" x="1130300" y="2243138"/>
          <p14:tracePt t="3317" x="1138238" y="2243138"/>
          <p14:tracePt t="3322" x="1147763" y="2243138"/>
          <p14:tracePt t="3333" x="1155700" y="2243138"/>
          <p14:tracePt t="3349" x="1163638" y="2243138"/>
          <p14:tracePt t="3425" x="1163638" y="2252663"/>
          <p14:tracePt t="3441" x="1173163" y="2252663"/>
          <p14:tracePt t="3490" x="1181100" y="2252663"/>
          <p14:tracePt t="3498" x="1189038" y="2252663"/>
          <p14:tracePt t="3514" x="1198563" y="2252663"/>
          <p14:tracePt t="3529" x="1206500" y="2252663"/>
          <p14:tracePt t="3546" x="1216025" y="2252663"/>
          <p14:tracePt t="3843" x="1231900" y="2252663"/>
          <p14:tracePt t="3851" x="1257300" y="2252663"/>
          <p14:tracePt t="3859" x="1274763" y="2260600"/>
          <p14:tracePt t="3867" x="1308100" y="2268538"/>
          <p14:tracePt t="3877" x="1368425" y="2278063"/>
          <p14:tracePt t="3884" x="1411288" y="2278063"/>
          <p14:tracePt t="3893" x="1462088" y="2293938"/>
          <p14:tracePt t="3903" x="1504950" y="2293938"/>
          <p14:tracePt t="3909" x="1563688" y="2303463"/>
          <p14:tracePt t="3917" x="1606550" y="2303463"/>
          <p14:tracePt t="3924" x="1665288" y="2303463"/>
          <p14:tracePt t="3933" x="1700213" y="2311400"/>
          <p14:tracePt t="3941" x="1766888" y="2311400"/>
          <p14:tracePt t="3949" x="1878013" y="2311400"/>
          <p14:tracePt t="3956" x="1938338" y="2311400"/>
          <p14:tracePt t="3965" x="1979613" y="2311400"/>
          <p14:tracePt t="3972" x="2108200" y="2311400"/>
          <p14:tracePt t="3990" x="2235200" y="2311400"/>
          <p14:tracePt t="3996" x="2293938" y="2311400"/>
          <p14:tracePt t="4005" x="2336800" y="2311400"/>
          <p14:tracePt t="4013" x="2413000" y="2311400"/>
          <p14:tracePt t="4022" x="2473325" y="2319338"/>
          <p14:tracePt t="4029" x="2532063" y="2319338"/>
          <p14:tracePt t="4037" x="2582863" y="2319338"/>
          <p14:tracePt t="4045" x="2643188" y="2319338"/>
          <p14:tracePt t="4054" x="2701925" y="2319338"/>
          <p14:tracePt t="4061" x="2770188" y="2319338"/>
          <p14:tracePt t="4070" x="2820988" y="2319338"/>
          <p14:tracePt t="4077" x="2889250" y="2319338"/>
          <p14:tracePt t="4086" x="2932113" y="2319338"/>
          <p14:tracePt t="4093" x="2990850" y="2303463"/>
          <p14:tracePt t="4101" x="3025775" y="2303463"/>
          <p14:tracePt t="4109" x="3067050" y="2303463"/>
          <p14:tracePt t="4117" x="3094038" y="2303463"/>
          <p14:tracePt t="4126" x="3109913" y="2303463"/>
          <p14:tracePt t="4134" x="3135313" y="2303463"/>
          <p14:tracePt t="4142" x="3160713" y="2303463"/>
          <p14:tracePt t="4151" x="3178175" y="2303463"/>
          <p14:tracePt t="4158" x="3195638" y="2303463"/>
          <p14:tracePt t="4167" x="3221038" y="2303463"/>
          <p14:tracePt t="4175" x="3238500" y="2303463"/>
          <p14:tracePt t="4184" x="3263900" y="2303463"/>
          <p14:tracePt t="4191" x="3289300" y="2303463"/>
          <p14:tracePt t="4199" x="3314700" y="2303463"/>
          <p14:tracePt t="4207" x="3373438" y="2303463"/>
          <p14:tracePt t="4216" x="3408363" y="2303463"/>
          <p14:tracePt t="4223" x="3433763" y="2303463"/>
          <p14:tracePt t="4230" x="3459163" y="2303463"/>
          <p14:tracePt t="4239" x="3484563" y="2303463"/>
          <p14:tracePt t="4246" x="3509963" y="2303463"/>
          <p14:tracePt t="4254" x="3543300" y="2303463"/>
          <p14:tracePt t="4263" x="3568700" y="2303463"/>
          <p14:tracePt t="4271" x="3578225" y="2303463"/>
          <p14:tracePt t="4279" x="3594100" y="2303463"/>
          <p14:tracePt t="4287" x="3611563" y="2303463"/>
          <p14:tracePt t="4302" x="3619500" y="2303463"/>
          <p14:tracePt t="4311" x="3629025" y="2303463"/>
          <p14:tracePt t="4319" x="3636963" y="2303463"/>
          <p14:tracePt t="4335" x="3654425" y="2303463"/>
          <p14:tracePt t="4343" x="3662363" y="2303463"/>
          <p14:tracePt t="4351" x="3671888" y="2303463"/>
          <p14:tracePt t="4359" x="3679825" y="2303463"/>
          <p14:tracePt t="4375" x="3687763" y="2303463"/>
          <p14:tracePt t="4383" x="3697288" y="2303463"/>
          <p14:tracePt t="4391" x="3705225" y="2303463"/>
          <p14:tracePt t="4415" x="3713163" y="2303463"/>
          <p14:tracePt t="4423" x="3722688" y="2303463"/>
          <p14:tracePt t="4441" x="3730625" y="2303463"/>
          <p14:tracePt t="4449" x="3748088" y="2303463"/>
          <p14:tracePt t="4465" x="3756025" y="2303463"/>
          <p14:tracePt t="4473" x="3763963" y="2303463"/>
          <p14:tracePt t="4490" x="3773488" y="2303463"/>
          <p14:tracePt t="4497" x="3781425" y="2303463"/>
          <p14:tracePt t="4506" x="3790950" y="2303463"/>
          <p14:tracePt t="4514" x="3798888" y="2303463"/>
          <p14:tracePt t="4523" x="3806825" y="2303463"/>
          <p14:tracePt t="4529" x="3816350" y="2303463"/>
          <p14:tracePt t="4537" x="3824288" y="2311400"/>
          <p14:tracePt t="4545" x="3841750" y="2311400"/>
          <p14:tracePt t="4561" x="3849688" y="2319338"/>
          <p14:tracePt t="4569" x="3857625" y="2328863"/>
          <p14:tracePt t="4577" x="3875088" y="2336800"/>
          <p14:tracePt t="4585" x="3908425" y="2362200"/>
          <p14:tracePt t="4593" x="3925888" y="2387600"/>
          <p14:tracePt t="4601" x="3986213" y="2430463"/>
          <p14:tracePt t="4609" x="4019550" y="2447925"/>
          <p14:tracePt t="4617" x="4044950" y="2455863"/>
          <p14:tracePt t="4625" x="4062413" y="2473325"/>
          <p14:tracePt t="4633" x="4070350" y="2473325"/>
          <p14:tracePt t="4642" x="4079875" y="2473325"/>
          <p14:tracePt t="4649" x="4087813" y="2481263"/>
          <p14:tracePt t="4658" x="4105275" y="2481263"/>
          <p14:tracePt t="4665" x="4113213" y="2481263"/>
          <p14:tracePt t="4673" x="4121150" y="2481263"/>
          <p14:tracePt t="4681" x="4130675" y="2481263"/>
          <p14:tracePt t="4689" x="4146550" y="2473325"/>
          <p14:tracePt t="4697" x="4171950" y="2455863"/>
          <p14:tracePt t="4706" x="4206875" y="2430463"/>
          <p14:tracePt t="4713" x="4240213" y="2422525"/>
          <p14:tracePt t="4723" x="4300538" y="2397125"/>
          <p14:tracePt t="4728" x="4333875" y="2397125"/>
          <p14:tracePt t="4738" x="4359275" y="2397125"/>
          <p14:tracePt t="4747" x="4376738" y="2397125"/>
          <p14:tracePt t="4755" x="4384675" y="2422525"/>
          <p14:tracePt t="4762" x="4402138" y="2498725"/>
          <p14:tracePt t="4772" x="4394200" y="2574925"/>
          <p14:tracePt t="4779" x="4376738" y="2633663"/>
          <p14:tracePt t="4997" x="4376738" y="2643188"/>
          <p14:tracePt t="5014" x="4368800" y="2643188"/>
          <p14:tracePt t="5029" x="4368800" y="2651125"/>
          <p14:tracePt t="5037" x="4368800" y="2660650"/>
          <p14:tracePt t="5045" x="4368800" y="2668588"/>
          <p14:tracePt t="5085" x="4394200" y="2668588"/>
          <p14:tracePt t="5093" x="4410075" y="2668588"/>
          <p14:tracePt t="5101" x="4435475" y="2668588"/>
          <p14:tracePt t="5109" x="4460875" y="2660650"/>
          <p14:tracePt t="5117" x="4495800" y="2643188"/>
          <p14:tracePt t="5126" x="4546600" y="2617788"/>
          <p14:tracePt t="5133" x="4589463" y="2592388"/>
          <p14:tracePt t="5142" x="4622800" y="2600325"/>
          <p14:tracePt t="5149" x="4648200" y="2608263"/>
          <p14:tracePt t="5161" x="4708525" y="2643188"/>
          <p14:tracePt t="5165" x="4741863" y="2676525"/>
          <p14:tracePt t="5174" x="4767263" y="2701925"/>
          <p14:tracePt t="5181" x="4810125" y="2736850"/>
          <p14:tracePt t="5190" x="4843463" y="2762250"/>
          <p14:tracePt t="5197" x="4868863" y="2805113"/>
          <p14:tracePt t="5206" x="4903788" y="2838450"/>
          <p14:tracePt t="5214" x="4937125" y="2881313"/>
          <p14:tracePt t="5222" x="4962525" y="2914650"/>
          <p14:tracePt t="5228" x="4997450" y="2949575"/>
          <p14:tracePt t="5237" x="5022850" y="2974975"/>
          <p14:tracePt t="5245" x="5056188" y="3016250"/>
          <p14:tracePt t="5253" x="5106988" y="3067050"/>
          <p14:tracePt t="5263" x="5149850" y="3119438"/>
          <p14:tracePt t="5269" x="5183188" y="3144838"/>
          <p14:tracePt t="5279" x="5226050" y="3186113"/>
          <p14:tracePt t="5288" x="5260975" y="3221038"/>
          <p14:tracePt t="5295" x="5327650" y="3289300"/>
          <p14:tracePt t="5303" x="5370513" y="3322638"/>
          <p14:tracePt t="5311" x="5395913" y="3365500"/>
          <p14:tracePt t="5319" x="5430838" y="3398838"/>
          <p14:tracePt t="5326" x="5481638" y="3433763"/>
          <p14:tracePt t="5335" x="5507038" y="3449638"/>
          <p14:tracePt t="5343" x="5575300" y="3509963"/>
          <p14:tracePt t="5351" x="5641975" y="3535363"/>
          <p14:tracePt t="5359" x="5694363" y="3568700"/>
          <p14:tracePt t="5367" x="5753100" y="3586163"/>
          <p14:tracePt t="5377" x="5803900" y="3619500"/>
          <p14:tracePt t="5384" x="5846763" y="3636963"/>
          <p14:tracePt t="5391" x="5880100" y="3646488"/>
          <p14:tracePt t="5399" x="5940425" y="3679825"/>
          <p14:tracePt t="5407" x="6016625" y="3713163"/>
          <p14:tracePt t="5415" x="6084888" y="3730625"/>
          <p14:tracePt t="5423" x="6102350" y="3738563"/>
          <p14:tracePt t="5431" x="6135688" y="3748088"/>
          <p14:tracePt t="5439" x="6161088" y="3756025"/>
          <p14:tracePt t="5447" x="6178550" y="3756025"/>
          <p14:tracePt t="5649" x="6169025" y="3756025"/>
          <p14:tracePt t="5657" x="6161088" y="3756025"/>
          <p14:tracePt t="5674" x="6153150" y="3756025"/>
          <p14:tracePt t="5681" x="6143625" y="3756025"/>
          <p14:tracePt t="5690" x="6127750" y="3756025"/>
          <p14:tracePt t="5697" x="6118225" y="3748088"/>
          <p14:tracePt t="5707" x="6110288" y="3748088"/>
          <p14:tracePt t="5713" x="6110288" y="3738563"/>
          <p14:tracePt t="5721" x="6102350" y="3738563"/>
          <p14:tracePt t="5845" x="6102350" y="3730625"/>
          <p14:tracePt t="5849" x="6102350" y="3697288"/>
          <p14:tracePt t="5860" x="6118225" y="3662363"/>
          <p14:tracePt t="5867" x="6135688" y="3611563"/>
          <p14:tracePt t="5875" x="6153150" y="3578225"/>
          <p14:tracePt t="5883" x="6169025" y="3543300"/>
          <p14:tracePt t="5891" x="6194425" y="3492500"/>
          <p14:tracePt t="5899" x="6203950" y="3467100"/>
          <p14:tracePt t="5908" x="6211888" y="3433763"/>
          <p14:tracePt t="5916" x="6221413" y="3398838"/>
          <p14:tracePt t="5923" x="6221413" y="3373438"/>
          <p14:tracePt t="5931" x="6221413" y="3330575"/>
          <p14:tracePt t="5941" x="6221413" y="3314700"/>
          <p14:tracePt t="5947" x="6221413" y="3279775"/>
          <p14:tracePt t="5956" x="6221413" y="3246438"/>
          <p14:tracePt t="5963" x="6211888" y="3221038"/>
          <p14:tracePt t="5973" x="6203950" y="3186113"/>
          <p14:tracePt t="5992" x="6161088" y="3119438"/>
          <p14:tracePt t="5995" x="6135688" y="3059113"/>
          <p14:tracePt t="6004" x="6118225" y="3008313"/>
          <p14:tracePt t="6012" x="6076950" y="2957513"/>
          <p14:tracePt t="6019" x="6049963" y="2932113"/>
          <p14:tracePt t="6028" x="6024563" y="2906713"/>
          <p14:tracePt t="6035" x="5999163" y="2881313"/>
          <p14:tracePt t="6045" x="5991225" y="2871788"/>
          <p14:tracePt t="6050" x="5983288" y="2855913"/>
          <p14:tracePt t="6059" x="5983288" y="2846388"/>
          <p14:tracePt t="6066" x="5983288" y="2838450"/>
          <p14:tracePt t="6075" x="5983288" y="2830513"/>
          <p14:tracePt t="6083" x="5983288" y="2813050"/>
          <p14:tracePt t="6093" x="5973763" y="2795588"/>
          <p14:tracePt t="6099" x="5973763" y="2770188"/>
          <p14:tracePt t="6109" x="5973763" y="2752725"/>
          <p14:tracePt t="6115" x="5973763" y="2719388"/>
          <p14:tracePt t="6125" x="5973763" y="2676525"/>
          <p14:tracePt t="6133" x="5973763" y="2633663"/>
          <p14:tracePt t="6141" x="5973763" y="2582863"/>
          <p14:tracePt t="6149" x="5973763" y="2557463"/>
          <p14:tracePt t="6156" x="5973763" y="2498725"/>
          <p14:tracePt t="6165" x="5973763" y="2447925"/>
          <p14:tracePt t="6172" x="5973763" y="2371725"/>
          <p14:tracePt t="6181" x="5973763" y="2311400"/>
          <p14:tracePt t="6189" x="5973763" y="2268538"/>
          <p14:tracePt t="6197" x="5973763" y="2235200"/>
          <p14:tracePt t="6205" x="5973763" y="2200275"/>
          <p14:tracePt t="6213" x="5965825" y="2192338"/>
          <p14:tracePt t="6220" x="5965825" y="2166938"/>
          <p14:tracePt t="6228" x="5957888" y="2149475"/>
          <p14:tracePt t="6237" x="5957888" y="2141538"/>
          <p14:tracePt t="6244" x="5957888" y="2124075"/>
          <p14:tracePt t="6253" x="5957888" y="2116138"/>
          <p14:tracePt t="6357" x="5965825" y="2116138"/>
          <p14:tracePt t="6365" x="6024563" y="2116138"/>
          <p14:tracePt t="6372" x="6059488" y="2116138"/>
          <p14:tracePt t="6383" x="6153150" y="2133600"/>
          <p14:tracePt t="6389" x="6254750" y="2141538"/>
          <p14:tracePt t="6399" x="6313488" y="2141538"/>
          <p14:tracePt t="6408" x="6442075" y="2149475"/>
          <p14:tracePt t="6415" x="6518275" y="2166938"/>
          <p14:tracePt t="6423" x="6654800" y="2174875"/>
          <p14:tracePt t="6430" x="6756400" y="2184400"/>
          <p14:tracePt t="6438" x="6815138" y="2184400"/>
          <p14:tracePt t="6446" x="6875463" y="2200275"/>
          <p14:tracePt t="6456" x="6916738" y="2209800"/>
          <p14:tracePt t="6464" x="6951663" y="2227263"/>
          <p14:tracePt t="6474" x="6959600" y="2235200"/>
          <p14:tracePt t="6479" x="6969125" y="2260600"/>
          <p14:tracePt t="6488" x="6969125" y="2286000"/>
          <p14:tracePt t="6495" x="6969125" y="2328863"/>
          <p14:tracePt t="6504" x="6959600" y="2387600"/>
          <p14:tracePt t="6511" x="6943725" y="2438400"/>
          <p14:tracePt t="6520" x="6926263" y="2473325"/>
          <p14:tracePt t="6527" x="6891338" y="2524125"/>
          <p14:tracePt t="6535" x="6850063" y="2574925"/>
          <p14:tracePt t="6544" x="6789738" y="2633663"/>
          <p14:tracePt t="6552" x="6670675" y="2762250"/>
          <p14:tracePt t="6559" x="6457950" y="2965450"/>
          <p14:tracePt t="6568" x="6348413" y="3067050"/>
          <p14:tracePt t="6575" x="6203950" y="3186113"/>
          <p14:tracePt t="6583" x="5932488" y="3424238"/>
          <p14:tracePt t="6591" x="5778500" y="3535363"/>
          <p14:tracePt t="6599" x="5575300" y="3697288"/>
          <p14:tracePt t="6607" x="5481638" y="3738563"/>
          <p14:tracePt t="6615" x="5302250" y="3849688"/>
          <p14:tracePt t="6625" x="5141913" y="3935413"/>
          <p14:tracePt t="6631" x="4987925" y="3986213"/>
          <p14:tracePt t="6639" x="4860925" y="4027488"/>
          <p14:tracePt t="6647" x="4741863" y="4079875"/>
          <p14:tracePt t="6656" x="4640263" y="4113213"/>
          <p14:tracePt t="6663" x="4564063" y="4130675"/>
          <p14:tracePt t="6675" x="4521200" y="4156075"/>
          <p14:tracePt t="6681" x="4470400" y="4171950"/>
          <p14:tracePt t="6689" x="4419600" y="4189413"/>
          <p14:tracePt t="6697" x="4402138" y="4197350"/>
          <p14:tracePt t="6706" x="4384675" y="4197350"/>
          <p14:tracePt t="6713" x="4376738" y="4197350"/>
          <p14:tracePt t="6785" x="4384675" y="4197350"/>
          <p14:tracePt t="6793" x="4394200" y="4197350"/>
          <p14:tracePt t="6801" x="4402138" y="4197350"/>
          <p14:tracePt t="6809" x="4419600" y="4181475"/>
          <p14:tracePt t="6817" x="4460875" y="4164013"/>
          <p14:tracePt t="6825" x="4529138" y="4138613"/>
          <p14:tracePt t="6833" x="4622800" y="4121150"/>
          <p14:tracePt t="6840" x="4716463" y="4113213"/>
          <p14:tracePt t="6849" x="4792663" y="4113213"/>
          <p14:tracePt t="6857" x="4860925" y="4113213"/>
          <p14:tracePt t="6865" x="4962525" y="4113213"/>
          <p14:tracePt t="6872" x="5048250" y="4138613"/>
          <p14:tracePt t="6881" x="5124450" y="4171950"/>
          <p14:tracePt t="6889" x="5276850" y="4232275"/>
          <p14:tracePt t="6897" x="5370513" y="4291013"/>
          <p14:tracePt t="6905" x="5430838" y="4333875"/>
          <p14:tracePt t="6913" x="5456238" y="4359275"/>
          <p14:tracePt t="6924" x="5507038" y="4410075"/>
          <p14:tracePt t="6929" x="5532438" y="4435475"/>
          <p14:tracePt t="6941" x="5565775" y="4470400"/>
          <p14:tracePt t="6944" x="5565775" y="4486275"/>
          <p14:tracePt t="6955" x="5575300" y="4513263"/>
          <p14:tracePt t="6963" x="5575300" y="4529138"/>
          <p14:tracePt t="6971" x="5575300" y="4554538"/>
          <p14:tracePt t="6979" x="5575300" y="4589463"/>
          <p14:tracePt t="6988" x="5575300" y="4614863"/>
          <p14:tracePt t="6994" x="5565775" y="4640263"/>
          <p14:tracePt t="7003" x="5557838" y="4665663"/>
          <p14:tracePt t="7011" x="5549900" y="4683125"/>
          <p14:tracePt t="7019" x="5532438" y="4691063"/>
          <p14:tracePt t="7035" x="5514975" y="4699000"/>
          <p14:tracePt t="7043" x="5514975" y="4708525"/>
          <p14:tracePt t="7051" x="5507038" y="4708525"/>
          <p14:tracePt t="7059" x="5489575" y="4716463"/>
          <p14:tracePt t="7067" x="5472113" y="4716463"/>
          <p14:tracePt t="7075" x="5438775" y="4716463"/>
          <p14:tracePt t="7083" x="5405438" y="4724400"/>
          <p14:tracePt t="7091" x="5362575" y="4733925"/>
          <p14:tracePt t="7099" x="5276850" y="4733925"/>
          <p14:tracePt t="7107" x="5251450" y="4733925"/>
          <p14:tracePt t="7115" x="5200650" y="4733925"/>
          <p14:tracePt t="7123" x="5141913" y="4733925"/>
          <p14:tracePt t="7132" x="5081588" y="4733925"/>
          <p14:tracePt t="7140" x="4972050" y="4724400"/>
          <p14:tracePt t="7149" x="4911725" y="4716463"/>
          <p14:tracePt t="7156" x="4852988" y="4699000"/>
          <p14:tracePt t="7164" x="4818063" y="4691063"/>
          <p14:tracePt t="7173" x="4767263" y="4683125"/>
          <p14:tracePt t="7179" x="4749800" y="4683125"/>
          <p14:tracePt t="7187" x="4733925" y="4683125"/>
          <p14:tracePt t="7195" x="4724400" y="4683125"/>
          <p14:tracePt t="7301" x="4733925" y="4683125"/>
          <p14:tracePt t="7334" x="4741863" y="4683125"/>
          <p14:tracePt t="7342" x="4759325" y="4683125"/>
          <p14:tracePt t="7349" x="4784725" y="4683125"/>
          <p14:tracePt t="7358" x="4818063" y="4683125"/>
          <p14:tracePt t="7366" x="4886325" y="4683125"/>
          <p14:tracePt t="7374" x="4987925" y="4708525"/>
          <p14:tracePt t="7381" x="5038725" y="4733925"/>
          <p14:tracePt t="7390" x="5099050" y="4767263"/>
          <p14:tracePt t="7398" x="5149850" y="4792663"/>
          <p14:tracePt t="7406" x="5183188" y="4835525"/>
          <p14:tracePt t="7414" x="5200650" y="4860925"/>
          <p14:tracePt t="7423" x="5208588" y="4878388"/>
          <p14:tracePt t="7429" x="5208588" y="4903788"/>
          <p14:tracePt t="7439" x="5208588" y="4929188"/>
          <p14:tracePt t="7446" x="5208588" y="4954588"/>
          <p14:tracePt t="7454" x="5183188" y="4972050"/>
          <p14:tracePt t="7462" x="5167313" y="4997450"/>
          <p14:tracePt t="7469" x="5116513" y="5030788"/>
          <p14:tracePt t="7478" x="5091113" y="5048250"/>
          <p14:tracePt t="7485" x="5022850" y="5073650"/>
          <p14:tracePt t="7494" x="4997450" y="5073650"/>
          <p14:tracePt t="7504" x="4962525" y="5081588"/>
          <p14:tracePt t="7511" x="4937125" y="5091113"/>
          <p14:tracePt t="7519" x="4878388" y="5091113"/>
          <p14:tracePt t="7525" x="4843463" y="5091113"/>
          <p14:tracePt t="7535" x="4818063" y="5091113"/>
          <p14:tracePt t="7544" x="4802188" y="5091113"/>
          <p14:tracePt t="7552" x="4784725" y="5091113"/>
          <p14:tracePt t="7559" x="4775200" y="5091113"/>
          <p14:tracePt t="7639" x="4792663" y="5091113"/>
          <p14:tracePt t="7649" x="4843463" y="5091113"/>
          <p14:tracePt t="7655" x="4903788" y="5081588"/>
          <p14:tracePt t="7665" x="4962525" y="5073650"/>
          <p14:tracePt t="7673" x="5022850" y="5056188"/>
          <p14:tracePt t="7681" x="5081588" y="5048250"/>
          <p14:tracePt t="7688" x="5157788" y="5038725"/>
          <p14:tracePt t="7697" x="5218113" y="5030788"/>
          <p14:tracePt t="7704" x="5276850" y="5022850"/>
          <p14:tracePt t="7714" x="5302250" y="5022850"/>
          <p14:tracePt t="7718" x="5311775" y="5022850"/>
          <p14:tracePt t="7751" x="5311775" y="5013325"/>
          <p14:tracePt t="7769" x="5319713" y="5013325"/>
          <p14:tracePt t="7802" x="5319713" y="5005388"/>
          <p14:tracePt t="7818" x="5319713" y="4979988"/>
          <p14:tracePt t="7825" x="5319713" y="4962525"/>
          <p14:tracePt t="7835" x="5311775" y="4946650"/>
          <p14:tracePt t="7842" x="5302250" y="4929188"/>
          <p14:tracePt t="7851" x="5286375" y="4886325"/>
          <p14:tracePt t="7860" x="5260975" y="4860925"/>
          <p14:tracePt t="7867" x="5235575" y="4827588"/>
          <p14:tracePt t="7872" x="5218113" y="4802188"/>
          <p14:tracePt t="7880" x="5183188" y="4759325"/>
          <p14:tracePt t="7888" x="5141913" y="4724400"/>
          <p14:tracePt t="7896" x="5056188" y="4665663"/>
          <p14:tracePt t="7905" x="5005388" y="4640263"/>
          <p14:tracePt t="7914" x="4937125" y="4597400"/>
          <p14:tracePt t="7925" x="4886325" y="4564063"/>
          <p14:tracePt t="7930" x="4827588" y="4538663"/>
          <p14:tracePt t="7939" x="4767263" y="4503738"/>
          <p14:tracePt t="7946" x="4699000" y="4470400"/>
          <p14:tracePt t="7954" x="4657725" y="4445000"/>
          <p14:tracePt t="7961" x="4614863" y="4427538"/>
          <p14:tracePt t="7970" x="4605338" y="4419600"/>
          <p14:tracePt t="7977" x="4579938" y="4410075"/>
          <p14:tracePt t="7991" x="4564063" y="4402138"/>
          <p14:tracePt t="7993" x="4554538" y="4394200"/>
          <p14:tracePt t="8002" x="4546600" y="4384675"/>
          <p14:tracePt t="8010" x="4538663" y="4384675"/>
          <p14:tracePt t="8025" x="4529138" y="4376738"/>
          <p14:tracePt t="8041" x="4529138" y="4368800"/>
          <p14:tracePt t="8060" x="4521200" y="4368800"/>
          <p14:tracePt t="8172" x="4554538" y="4368800"/>
          <p14:tracePt t="8179" x="4589463" y="4376738"/>
          <p14:tracePt t="8189" x="4614863" y="4376738"/>
          <p14:tracePt t="8196" x="4657725" y="4402138"/>
          <p14:tracePt t="8204" x="4716463" y="4419600"/>
          <p14:tracePt t="8214" x="4733925" y="4427538"/>
          <p14:tracePt t="8218" x="4767263" y="4452938"/>
          <p14:tracePt t="8226" x="4802188" y="4460875"/>
          <p14:tracePt t="8235" x="4835525" y="4478338"/>
          <p14:tracePt t="8243" x="4886325" y="4486275"/>
          <p14:tracePt t="8251" x="4946650" y="4503738"/>
          <p14:tracePt t="8259" x="5013325" y="4521200"/>
          <p14:tracePt t="8267" x="5048250" y="4529138"/>
          <p14:tracePt t="8275" x="5099050" y="4538663"/>
          <p14:tracePt t="8283" x="5157788" y="4538663"/>
          <p14:tracePt t="8291" x="5175250" y="4538663"/>
          <p14:tracePt t="8298" x="5208588" y="4546600"/>
          <p14:tracePt t="8307" x="5235575" y="4546600"/>
          <p14:tracePt t="8315" x="5251450" y="4546600"/>
          <p14:tracePt t="8325" x="5276850" y="4546600"/>
          <p14:tracePt t="8331" x="5302250" y="4546600"/>
          <p14:tracePt t="8341" x="5337175" y="4546600"/>
          <p14:tracePt t="8347" x="5362575" y="4538663"/>
          <p14:tracePt t="8358" x="5395913" y="4529138"/>
          <p14:tracePt t="8367" x="5446713" y="4503738"/>
          <p14:tracePt t="8376" x="5497513" y="4486275"/>
          <p14:tracePt t="8383" x="5557838" y="4470400"/>
          <p14:tracePt t="8390" x="5641975" y="4419600"/>
          <p14:tracePt t="8398" x="5719763" y="4394200"/>
          <p14:tracePt t="8405" x="5753100" y="4376738"/>
          <p14:tracePt t="8414" x="5821363" y="4333875"/>
          <p14:tracePt t="8423" x="5915025" y="4275138"/>
          <p14:tracePt t="8429" x="5973763" y="4232275"/>
          <p14:tracePt t="8438" x="6042025" y="4189413"/>
          <p14:tracePt t="8446" x="6127750" y="4130675"/>
          <p14:tracePt t="8453" x="6194425" y="4095750"/>
          <p14:tracePt t="8461" x="6288088" y="4044950"/>
          <p14:tracePt t="8469" x="6348413" y="4011613"/>
          <p14:tracePt t="8477" x="6442075" y="3968750"/>
          <p14:tracePt t="8485" x="6526213" y="3917950"/>
          <p14:tracePt t="8493" x="6577013" y="3908425"/>
          <p14:tracePt t="8501" x="6688138" y="3867150"/>
          <p14:tracePt t="8509" x="6781800" y="3841750"/>
          <p14:tracePt t="8517" x="6865938" y="3824288"/>
          <p14:tracePt t="8525" x="6908800" y="3824288"/>
          <p14:tracePt t="8533" x="7027863" y="3798888"/>
          <p14:tracePt t="8541" x="7096125" y="3790950"/>
          <p14:tracePt t="8549" x="7172325" y="3773488"/>
          <p14:tracePt t="8557" x="7232650" y="3773488"/>
          <p14:tracePt t="8565" x="7299325" y="3763963"/>
          <p14:tracePt t="8574" x="7359650" y="3763963"/>
          <p14:tracePt t="8583" x="7478713" y="3763963"/>
          <p14:tracePt t="8589" x="7562850" y="3763963"/>
          <p14:tracePt t="8598" x="7648575" y="3763963"/>
          <p14:tracePt t="8607" x="7732713" y="3763963"/>
          <p14:tracePt t="8614" x="7861300" y="3763963"/>
          <p14:tracePt t="8623" x="7970838" y="3763963"/>
          <p14:tracePt t="8631" x="8056563" y="3763963"/>
          <p14:tracePt t="8639" x="8140700" y="3763963"/>
          <p14:tracePt t="8647" x="8208963" y="3756025"/>
          <p14:tracePt t="8655" x="8259763" y="3756025"/>
          <p14:tracePt t="8663" x="8277225" y="3756025"/>
          <p14:tracePt t="8672" x="8302625" y="3756025"/>
          <p14:tracePt t="8679" x="8310563" y="3756025"/>
          <p14:tracePt t="8711" x="8310563" y="3748088"/>
          <p14:tracePt t="8744" x="8310563" y="3730625"/>
          <p14:tracePt t="8752" x="8302625" y="3705225"/>
          <p14:tracePt t="8760" x="8285163" y="3662363"/>
          <p14:tracePt t="8768" x="8251825" y="3603625"/>
          <p14:tracePt t="8774" x="8208963" y="3552825"/>
          <p14:tracePt t="8783" x="8158163" y="3509963"/>
          <p14:tracePt t="8791" x="8107363" y="3459163"/>
          <p14:tracePt t="8799" x="8031163" y="3416300"/>
          <p14:tracePt t="8806" x="7954963" y="3390900"/>
          <p14:tracePt t="8815" x="7818438" y="3355975"/>
          <p14:tracePt t="8822" x="7681913" y="3330575"/>
          <p14:tracePt t="8831" x="7554913" y="3330575"/>
          <p14:tracePt t="8839" x="7273925" y="3314700"/>
          <p14:tracePt t="8847" x="7121525" y="3314700"/>
          <p14:tracePt t="8855" x="6994525" y="3314700"/>
          <p14:tracePt t="8863" x="6807200" y="3314700"/>
          <p14:tracePt t="8873" x="6518275" y="3314700"/>
          <p14:tracePt t="8879" x="6356350" y="3322638"/>
          <p14:tracePt t="8889" x="6092825" y="3365500"/>
          <p14:tracePt t="8897" x="5965825" y="3398838"/>
          <p14:tracePt t="8904" x="5753100" y="3467100"/>
          <p14:tracePt t="8916" x="5557838" y="3578225"/>
          <p14:tracePt t="8921" x="5456238" y="3629025"/>
          <p14:tracePt t="8929" x="5311775" y="3748088"/>
          <p14:tracePt t="8937" x="5226050" y="3841750"/>
          <p14:tracePt t="8945" x="5132388" y="3968750"/>
          <p14:tracePt t="8953" x="5091113" y="4027488"/>
          <p14:tracePt t="8961" x="5038725" y="4164013"/>
          <p14:tracePt t="8969" x="5013325" y="4265613"/>
          <p14:tracePt t="8977" x="5005388" y="4394200"/>
          <p14:tracePt t="8989" x="5005388" y="4486275"/>
          <p14:tracePt t="8993" x="5005388" y="4564063"/>
          <p14:tracePt t="9001" x="5030788" y="4691063"/>
          <p14:tracePt t="9009" x="5056188" y="4767263"/>
          <p14:tracePt t="9017" x="5099050" y="4868863"/>
          <p14:tracePt t="9025" x="5141913" y="4962525"/>
          <p14:tracePt t="9033" x="5175250" y="5005388"/>
          <p14:tracePt t="9041" x="5226050" y="5064125"/>
          <p14:tracePt t="9049" x="5260975" y="5091113"/>
          <p14:tracePt t="9057" x="5294313" y="5106988"/>
          <p14:tracePt t="9065" x="5319713" y="5116513"/>
          <p14:tracePt t="9075" x="5353050" y="5116513"/>
          <p14:tracePt t="9081" x="5387975" y="5116513"/>
          <p14:tracePt t="9090" x="5430838" y="5116513"/>
          <p14:tracePt t="9097" x="5472113" y="5116513"/>
          <p14:tracePt t="9106" x="5507038" y="5099050"/>
          <p14:tracePt t="9113" x="5549900" y="5064125"/>
          <p14:tracePt t="9123" x="5583238" y="5038725"/>
          <p14:tracePt t="9129" x="5651500" y="4987925"/>
          <p14:tracePt t="9138" x="5702300" y="4919663"/>
          <p14:tracePt t="9145" x="5753100" y="4860925"/>
          <p14:tracePt t="9154" x="5821363" y="4767263"/>
          <p14:tracePt t="9163" x="5897563" y="4630738"/>
          <p14:tracePt t="9169" x="5940425" y="4538663"/>
          <p14:tracePt t="9179" x="5973763" y="4435475"/>
          <p14:tracePt t="9185" x="6024563" y="4316413"/>
          <p14:tracePt t="9195" x="6067425" y="4189413"/>
          <p14:tracePt t="9201" x="6092825" y="4062413"/>
          <p14:tracePt t="9211" x="6118225" y="3943350"/>
          <p14:tracePt t="9219" x="6118225" y="3875088"/>
          <p14:tracePt t="9226" x="6118225" y="3730625"/>
          <p14:tracePt t="9235" x="6092825" y="3603625"/>
          <p14:tracePt t="9242" x="6059488" y="3527425"/>
          <p14:tracePt t="9251" x="5991225" y="3408363"/>
          <p14:tracePt t="9259" x="5905500" y="3330575"/>
          <p14:tracePt t="9266" x="5778500" y="3211513"/>
          <p14:tracePt t="9275" x="5659438" y="3144838"/>
          <p14:tracePt t="9283" x="5600700" y="3101975"/>
          <p14:tracePt t="9291" x="5387975" y="3016250"/>
          <p14:tracePt t="9299" x="5286375" y="2990850"/>
          <p14:tracePt t="9306" x="5141913" y="2974975"/>
          <p14:tracePt t="9315" x="5005388" y="2974975"/>
          <p14:tracePt t="9323" x="4878388" y="2974975"/>
          <p14:tracePt t="9331" x="4716463" y="2974975"/>
          <p14:tracePt t="9339" x="4614863" y="3000375"/>
          <p14:tracePt t="9347" x="4538663" y="3025775"/>
          <p14:tracePt t="9355" x="4452938" y="3101975"/>
          <p14:tracePt t="9363" x="4394200" y="3160713"/>
          <p14:tracePt t="9372" x="4351338" y="3228975"/>
          <p14:tracePt t="9379" x="4316413" y="3314700"/>
          <p14:tracePt t="9387" x="4308475" y="3373438"/>
          <p14:tracePt t="9395" x="4275138" y="3467100"/>
          <p14:tracePt t="9403" x="4265613" y="3535363"/>
          <p14:tracePt t="9411" x="4265613" y="3654425"/>
          <p14:tracePt t="9418" x="4265613" y="3697288"/>
          <p14:tracePt t="9429" x="4265613" y="3738563"/>
          <p14:tracePt t="9435" x="4265613" y="3773488"/>
          <p14:tracePt t="9445" x="4265613" y="3790950"/>
          <p14:tracePt t="9451" x="4275138" y="3806825"/>
          <p14:tracePt t="9461" x="4283075" y="3824288"/>
          <p14:tracePt t="9467" x="4283075" y="3832225"/>
          <p14:tracePt t="9759" x="4300538" y="3841750"/>
          <p14:tracePt t="9767" x="4316413" y="3867150"/>
          <p14:tracePt t="9775" x="4325938" y="3875088"/>
          <p14:tracePt t="9783" x="4368800" y="3900488"/>
          <p14:tracePt t="9790" x="4427538" y="3943350"/>
          <p14:tracePt t="9799" x="4521200" y="3986213"/>
          <p14:tracePt t="9806" x="4564063" y="4002088"/>
          <p14:tracePt t="9815" x="4640263" y="4037013"/>
          <p14:tracePt t="9822" x="4691063" y="4062413"/>
          <p14:tracePt t="9831" x="4767263" y="4105275"/>
          <p14:tracePt t="9839" x="4810125" y="4113213"/>
          <p14:tracePt t="9847" x="4878388" y="4130675"/>
          <p14:tracePt t="9855" x="4911725" y="4138613"/>
          <p14:tracePt t="9863" x="4929188" y="4146550"/>
          <p14:tracePt t="9872" x="4937125" y="4156075"/>
          <p14:tracePt t="9879" x="4946650" y="4156075"/>
          <p14:tracePt t="10001" x="4929188" y="4164013"/>
          <p14:tracePt t="10006" x="4894263" y="4181475"/>
          <p14:tracePt t="10016" x="4860925" y="4189413"/>
          <p14:tracePt t="10022" x="4827588" y="4206875"/>
          <p14:tracePt t="10033" x="4818063" y="4206875"/>
          <p14:tracePt t="10041" x="4810125" y="4206875"/>
          <p14:tracePt t="10049" x="4802188" y="4214813"/>
          <p14:tracePt t="10057" x="4802188" y="4224338"/>
          <p14:tracePt t="10081" x="4802188" y="4249738"/>
          <p14:tracePt t="10089" x="4802188" y="4275138"/>
          <p14:tracePt t="10097" x="4810125" y="4308475"/>
          <p14:tracePt t="10106" x="4827588" y="4325938"/>
          <p14:tracePt t="10113" x="4843463" y="4351338"/>
          <p14:tracePt t="10123" x="4860925" y="4376738"/>
          <p14:tracePt t="10129" x="4886325" y="4394200"/>
          <p14:tracePt t="10138" x="4911725" y="4419600"/>
          <p14:tracePt t="10145" x="4937125" y="4435475"/>
          <p14:tracePt t="10156" x="4979988" y="4460875"/>
          <p14:tracePt t="10161" x="5013325" y="4478338"/>
          <p14:tracePt t="10170" x="5048250" y="4503738"/>
          <p14:tracePt t="10177" x="5056188" y="4513263"/>
          <p14:tracePt t="10185" x="5081588" y="4521200"/>
          <p14:tracePt t="10193" x="5116513" y="4538663"/>
          <p14:tracePt t="10201" x="5116513" y="4546600"/>
          <p14:tracePt t="10241" x="5116513" y="4554538"/>
          <p14:tracePt t="10249" x="5116513" y="4564063"/>
          <p14:tracePt t="10256" x="5116513" y="4572000"/>
          <p14:tracePt t="10265" x="5116513" y="4589463"/>
          <p14:tracePt t="10275" x="5106988" y="4597400"/>
          <p14:tracePt t="10281" x="5099050" y="4614863"/>
          <p14:tracePt t="10291" x="5081588" y="4630738"/>
          <p14:tracePt t="10297" x="5064125" y="4657725"/>
          <p14:tracePt t="10307" x="5048250" y="4673600"/>
          <p14:tracePt t="10316" x="5038725" y="4691063"/>
          <p14:tracePt t="10323" x="5030788" y="4699000"/>
          <p14:tracePt t="10331" x="5022850" y="4708525"/>
          <p14:tracePt t="10339" x="5013325" y="4716463"/>
          <p14:tracePt t="10396" x="5013325" y="4724400"/>
          <p14:tracePt t="10404" x="5013325" y="4733925"/>
          <p14:tracePt t="10412" x="5013325" y="4741863"/>
          <p14:tracePt t="10419" x="5030788" y="4749800"/>
          <p14:tracePt t="10426" x="5056188" y="4759325"/>
          <p14:tracePt t="10434" x="5073650" y="4775200"/>
          <p14:tracePt t="10442" x="5116513" y="4784725"/>
          <p14:tracePt t="10451" x="5175250" y="4792663"/>
          <p14:tracePt t="10459" x="5268913" y="4802188"/>
          <p14:tracePt t="10466" x="5311775" y="4802188"/>
          <p14:tracePt t="10475" x="5380038" y="4818063"/>
          <p14:tracePt t="10483" x="5464175" y="4818063"/>
          <p14:tracePt t="10490" x="5557838" y="4818063"/>
          <p14:tracePt t="10500" x="5608638" y="4818063"/>
          <p14:tracePt t="10506" x="5641975" y="4818063"/>
          <p14:tracePt t="10515" x="5668963" y="4818063"/>
          <p14:tracePt t="10531" x="5676900" y="4818063"/>
          <p14:tracePt t="12933" x="5668963" y="4810125"/>
          <p14:tracePt t="12941" x="5641975" y="4792663"/>
          <p14:tracePt t="12949" x="5608638" y="4784725"/>
          <p14:tracePt t="12957" x="5583238" y="4775200"/>
          <p14:tracePt t="12965" x="5565775" y="4767263"/>
          <p14:tracePt t="12975" x="5532438" y="4759325"/>
          <p14:tracePt t="12991" x="5481638" y="4749800"/>
          <p14:tracePt t="12997" x="5464175" y="4741863"/>
          <p14:tracePt t="13007" x="5438775" y="4733925"/>
          <p14:tracePt t="13013" x="5421313" y="4733925"/>
          <p14:tracePt t="13023" x="5413375" y="4724400"/>
          <p14:tracePt t="13029" x="5395913" y="4716463"/>
          <p14:tracePt t="13037" x="5387975" y="4716463"/>
          <p14:tracePt t="13045" x="5380038" y="4716463"/>
          <p14:tracePt t="13061" x="5380038" y="4708525"/>
          <p14:tracePt t="13076" x="5370513" y="4708525"/>
          <p14:tracePt t="13087" x="5362575" y="4708525"/>
          <p14:tracePt t="13103" x="5345113" y="4708525"/>
          <p14:tracePt t="13111" x="5337175" y="4708525"/>
          <p14:tracePt t="13119" x="5319713" y="4699000"/>
          <p14:tracePt t="13127" x="5294313" y="4699000"/>
          <p14:tracePt t="13135" x="5260975" y="4683125"/>
          <p14:tracePt t="13144" x="5226050" y="4673600"/>
          <p14:tracePt t="13151" x="5192713" y="4657725"/>
          <p14:tracePt t="13160" x="5157788" y="4648200"/>
          <p14:tracePt t="13167" x="5116513" y="4630738"/>
          <p14:tracePt t="13177" x="5081588" y="4622800"/>
          <p14:tracePt t="13183" x="5048250" y="4605338"/>
          <p14:tracePt t="13191" x="4997450" y="4597400"/>
          <p14:tracePt t="13199" x="4962525" y="4572000"/>
          <p14:tracePt t="13207" x="4878388" y="4554538"/>
          <p14:tracePt t="13215" x="4852988" y="4546600"/>
          <p14:tracePt t="13223" x="4818063" y="4538663"/>
          <p14:tracePt t="13230" x="4784725" y="4521200"/>
          <p14:tracePt t="13239" x="4741863" y="4513263"/>
          <p14:tracePt t="13246" x="4716463" y="4503738"/>
          <p14:tracePt t="13254" x="4699000" y="4495800"/>
          <p14:tracePt t="13263" x="4683125" y="4486275"/>
          <p14:tracePt t="13361" x="4673600" y="4486275"/>
          <p14:tracePt t="13369" x="4665663" y="4486275"/>
          <p14:tracePt t="13376" x="4640263" y="4478338"/>
          <p14:tracePt t="13385" x="4622800" y="4470400"/>
          <p14:tracePt t="13393" x="4597400" y="4470400"/>
          <p14:tracePt t="13401" x="4579938" y="4470400"/>
          <p14:tracePt t="13409" x="4554538" y="4470400"/>
          <p14:tracePt t="13417" x="4529138" y="4470400"/>
          <p14:tracePt t="13425" x="4503738" y="4470400"/>
          <p14:tracePt t="13433" x="4486275" y="4470400"/>
          <p14:tracePt t="13441" x="4460875" y="4470400"/>
          <p14:tracePt t="13449" x="4452938" y="4470400"/>
          <p14:tracePt t="13457" x="4435475" y="4470400"/>
          <p14:tracePt t="13466" x="4419600" y="4478338"/>
          <p14:tracePt t="13474" x="4419600" y="4486275"/>
          <p14:tracePt t="13481" x="4419600" y="4495800"/>
          <p14:tracePt t="13491" x="4410075" y="4495800"/>
          <p14:tracePt t="13497" x="4402138" y="4521200"/>
          <p14:tracePt t="13507" x="4402138" y="4546600"/>
          <p14:tracePt t="13513" x="4394200" y="4554538"/>
          <p14:tracePt t="13524" x="4384675" y="4564063"/>
          <p14:tracePt t="13528" x="4384675" y="4572000"/>
          <p14:tracePt t="13537" x="4384675" y="4579938"/>
          <p14:tracePt t="13667" x="4384675" y="4572000"/>
          <p14:tracePt t="13677" x="4384675" y="4554538"/>
          <p14:tracePt t="13683" x="4384675" y="4538663"/>
          <p14:tracePt t="13693" x="4376738" y="4538663"/>
          <p14:tracePt t="13698" x="4368800" y="4521200"/>
          <p14:tracePt t="13708" x="4359275" y="4503738"/>
          <p14:tracePt t="13715" x="4351338" y="4495800"/>
          <p14:tracePt t="13724" x="4351338" y="4486275"/>
          <p14:tracePt t="13730" x="4333875" y="4478338"/>
          <p14:tracePt t="13739" x="4325938" y="4460875"/>
          <p14:tracePt t="13755" x="4308475" y="4452938"/>
          <p14:tracePt t="13763" x="4300538" y="4452938"/>
          <p14:tracePt t="13771" x="4300538" y="4445000"/>
          <p14:tracePt t="13779" x="4291013" y="4445000"/>
          <p14:tracePt t="13787" x="4283075" y="4445000"/>
          <p14:tracePt t="13935" x="4283075" y="4452938"/>
          <p14:tracePt t="13973" x="4291013" y="4452938"/>
          <p14:tracePt t="13982" x="4300538" y="4460875"/>
          <p14:tracePt t="13989" x="4325938" y="4460875"/>
          <p14:tracePt t="13997" x="4359275" y="4470400"/>
          <p14:tracePt t="14005" x="4394200" y="4470400"/>
          <p14:tracePt t="14013" x="4452938" y="4470400"/>
          <p14:tracePt t="14021" x="4495800" y="4470400"/>
          <p14:tracePt t="14029" x="4554538" y="4470400"/>
          <p14:tracePt t="14036" x="4597400" y="4470400"/>
          <p14:tracePt t="14045" x="4648200" y="4470400"/>
          <p14:tracePt t="14053" x="4673600" y="4470400"/>
          <p14:tracePt t="14061" x="4699000" y="4470400"/>
          <p14:tracePt t="14069" x="4716463" y="4478338"/>
          <p14:tracePt t="14109" x="4716463" y="4486275"/>
          <p14:tracePt t="14133" x="4716463" y="4495800"/>
          <p14:tracePt t="14141" x="4716463" y="4503738"/>
          <p14:tracePt t="14149" x="4716463" y="4513263"/>
          <p14:tracePt t="14159" x="4716463" y="4521200"/>
          <p14:tracePt t="14165" x="4716463" y="4529138"/>
          <p14:tracePt t="14175" x="4708525" y="4538663"/>
          <p14:tracePt t="14181" x="4699000" y="4546600"/>
          <p14:tracePt t="14192" x="4699000" y="4554538"/>
          <p14:tracePt t="14197" x="4683125" y="4564063"/>
          <p14:tracePt t="14210" x="4665663" y="4572000"/>
          <p14:tracePt t="14215" x="4665663" y="4579938"/>
          <p14:tracePt t="14228" x="4657725" y="4579938"/>
          <p14:tracePt t="14231" x="4640263" y="4589463"/>
          <p14:tracePt t="14247" x="4622800" y="4589463"/>
          <p14:tracePt t="14255" x="4614863" y="4597400"/>
          <p14:tracePt t="14263" x="4597400" y="4597400"/>
          <p14:tracePt t="14271" x="4572000" y="4605338"/>
          <p14:tracePt t="14279" x="4554538" y="4605338"/>
          <p14:tracePt t="14287" x="4538663" y="4614863"/>
          <p14:tracePt t="14295" x="4521200" y="4614863"/>
          <p14:tracePt t="14319" x="4513263" y="4614863"/>
          <p14:tracePt t="14426" x="4529138" y="4614863"/>
          <p14:tracePt t="14431" x="4554538" y="4614863"/>
          <p14:tracePt t="14439" x="4579938" y="4614863"/>
          <p14:tracePt t="14449" x="4640263" y="4622800"/>
          <p14:tracePt t="14456" x="4673600" y="4622800"/>
          <p14:tracePt t="14466" x="4716463" y="4622800"/>
          <p14:tracePt t="14473" x="4733925" y="4622800"/>
          <p14:tracePt t="14481" x="4767263" y="4622800"/>
          <p14:tracePt t="14490" x="4802188" y="4622800"/>
          <p14:tracePt t="14497" x="4818063" y="4630738"/>
          <p14:tracePt t="14507" x="4827588" y="4630738"/>
          <p14:tracePt t="14786" x="4827588" y="4622800"/>
          <p14:tracePt t="14803" x="4827588" y="4614863"/>
          <p14:tracePt t="14811" x="4827588" y="4605338"/>
          <p14:tracePt t="14827" x="4827588" y="4589463"/>
          <p14:tracePt t="14835" x="4818063" y="4579938"/>
          <p14:tracePt t="14843" x="4810125" y="4579938"/>
          <p14:tracePt t="14851" x="4810125" y="4572000"/>
          <p14:tracePt t="14859" x="4802188" y="4564063"/>
          <p14:tracePt t="14876" x="4792663" y="4554538"/>
          <p14:tracePt t="14883" x="4775200" y="4538663"/>
          <p14:tracePt t="14891" x="4767263" y="4538663"/>
          <p14:tracePt t="14899" x="4741863" y="4529138"/>
          <p14:tracePt t="14911" x="4724400" y="4521200"/>
          <p14:tracePt t="14915" x="4673600" y="4503738"/>
          <p14:tracePt t="14927" x="4640263" y="4495800"/>
          <p14:tracePt t="14930" x="4597400" y="4495800"/>
          <p14:tracePt t="14939" x="4521200" y="4486275"/>
          <p14:tracePt t="14947" x="4503738" y="4486275"/>
          <p14:tracePt t="14955" x="4410075" y="4486275"/>
          <p14:tracePt t="14964" x="4376738" y="4486275"/>
          <p14:tracePt t="14971" x="4333875" y="4486275"/>
          <p14:tracePt t="14979" x="4291013" y="4486275"/>
          <p14:tracePt t="14991" x="4275138" y="4486275"/>
          <p14:tracePt t="14995" x="4265613" y="4486275"/>
          <p14:tracePt t="15004" x="4257675" y="4486275"/>
          <p14:tracePt t="15027" x="4249738" y="4503738"/>
          <p14:tracePt t="15039" x="4249738" y="4521200"/>
          <p14:tracePt t="15054" x="4249738" y="4538663"/>
          <p14:tracePt t="15061" x="4249738" y="4546600"/>
          <p14:tracePt t="15069" x="4249738" y="4564063"/>
          <p14:tracePt t="15077" x="4249738" y="4579938"/>
          <p14:tracePt t="15086" x="4249738" y="4589463"/>
          <p14:tracePt t="15093" x="4249738" y="4605338"/>
          <p14:tracePt t="15102" x="4249738" y="4614863"/>
          <p14:tracePt t="15109" x="4257675" y="4614863"/>
          <p14:tracePt t="15197" x="4257675" y="4622800"/>
          <p14:tracePt t="15205" x="4265613" y="4622800"/>
          <p14:tracePt t="15215" x="4265613" y="4630738"/>
          <p14:tracePt t="15237" x="4265613" y="4640263"/>
          <p14:tracePt t="15276" x="4265613" y="4648200"/>
          <p14:tracePt t="15285" x="4265613" y="4657725"/>
          <p14:tracePt t="15293" x="4265613" y="4665663"/>
          <p14:tracePt t="15303" x="4265613" y="4691063"/>
          <p14:tracePt t="15311" x="4265613" y="4708525"/>
          <p14:tracePt t="15319" x="4265613" y="4741863"/>
          <p14:tracePt t="15327" x="4265613" y="4767263"/>
          <p14:tracePt t="15335" x="4265613" y="4810125"/>
          <p14:tracePt t="15343" x="4265613" y="4835525"/>
          <p14:tracePt t="15351" x="4265613" y="4860925"/>
          <p14:tracePt t="15513" x="4265613" y="4835525"/>
          <p14:tracePt t="15519" x="4265613" y="4827588"/>
          <p14:tracePt t="15536" x="4257675" y="4818063"/>
          <p14:tracePt t="15551" x="4249738" y="4810125"/>
          <p14:tracePt t="15567" x="4249738" y="4802188"/>
          <p14:tracePt t="15583" x="4249738" y="4792663"/>
          <p14:tracePt t="15594" x="4249738" y="4784725"/>
          <p14:tracePt t="15617" x="4249738" y="4775200"/>
          <p14:tracePt t="15625" x="4249738" y="4767263"/>
          <p14:tracePt t="15641" x="4249738" y="4759325"/>
          <p14:tracePt t="15652" x="4249738" y="4749800"/>
          <p14:tracePt t="15657" x="4249738" y="4741863"/>
          <p14:tracePt t="15673" x="4249738" y="4733925"/>
          <p14:tracePt t="15683" x="4249738" y="4724400"/>
          <p14:tracePt t="15690" x="4257675" y="4724400"/>
          <p14:tracePt t="15698" x="4257675" y="4716463"/>
          <p14:tracePt t="15706" x="4257675" y="4708525"/>
          <p14:tracePt t="15716" x="4257675" y="4699000"/>
          <p14:tracePt t="15720" x="4265613" y="4699000"/>
          <p14:tracePt t="15728" x="4265613" y="4691063"/>
          <p14:tracePt t="15737" x="4275138" y="4683125"/>
          <p14:tracePt t="15753" x="4283075" y="4683125"/>
          <p14:tracePt t="15761" x="4283075" y="4673600"/>
          <p14:tracePt t="15801" x="4283075" y="4665663"/>
          <p14:tracePt t="15899" x="4283075" y="4657725"/>
          <p14:tracePt t="15907" x="4275138" y="4657725"/>
          <p14:tracePt t="15916" x="4257675" y="4648200"/>
          <p14:tracePt t="15923" x="4249738" y="4640263"/>
          <p14:tracePt t="15932" x="4240213" y="4640263"/>
          <p14:tracePt t="15940" x="4232275" y="4630738"/>
          <p14:tracePt t="15947" x="4224338" y="4630738"/>
          <p14:tracePt t="15963" x="4224338" y="4622800"/>
          <p14:tracePt t="15972" x="4214813" y="4622800"/>
          <p14:tracePt t="15979" x="4214813" y="4614863"/>
          <p14:tracePt t="15993" x="4214813" y="4605338"/>
          <p14:tracePt t="15995" x="4214813" y="4597400"/>
          <p14:tracePt t="16004" x="4214813" y="4589463"/>
          <p14:tracePt t="16019" x="4214813" y="4579938"/>
          <p14:tracePt t="16027" x="4232275" y="4572000"/>
          <p14:tracePt t="16036" x="4240213" y="4554538"/>
          <p14:tracePt t="16043" x="4249738" y="4554538"/>
          <p14:tracePt t="16052" x="4257675" y="4554538"/>
          <p14:tracePt t="16059" x="4265613" y="4554538"/>
          <p14:tracePt t="16067" x="4275138" y="4554538"/>
          <p14:tracePt t="16150" x="4275138" y="4564063"/>
          <p14:tracePt t="16156" x="4275138" y="4572000"/>
          <p14:tracePt t="16166" x="4275138" y="4579938"/>
          <p14:tracePt t="16174" x="4275138" y="4589463"/>
          <p14:tracePt t="16181" x="4275138" y="4597400"/>
          <p14:tracePt t="16190" x="4275138" y="4605338"/>
          <p14:tracePt t="16198" x="4265613" y="4622800"/>
          <p14:tracePt t="16217" x="4257675" y="4630738"/>
          <p14:tracePt t="16228" x="4249738" y="4648200"/>
          <p14:tracePt t="16237" x="4240213" y="4648200"/>
          <p14:tracePt t="16293" x="4232275" y="4648200"/>
          <p14:tracePt t="16309" x="4232275" y="4640263"/>
          <p14:tracePt t="16325" x="4232275" y="4630738"/>
          <p14:tracePt t="16341" x="4224338" y="4630738"/>
          <p14:tracePt t="16358" x="4224338" y="4622800"/>
          <p14:tracePt t="16373" x="4224338" y="4614863"/>
          <p14:tracePt t="16398" x="4232275" y="4614863"/>
          <p14:tracePt t="16405" x="4240213" y="4614863"/>
          <p14:tracePt t="16414" x="4257675" y="4614863"/>
          <p14:tracePt t="16422" x="4265613" y="4614863"/>
          <p14:tracePt t="16433" x="4283075" y="4614863"/>
          <p14:tracePt t="16440" x="4291013" y="4614863"/>
          <p14:tracePt t="16447" x="4308475" y="4614863"/>
          <p14:tracePt t="16456" x="4316413" y="4614863"/>
          <p14:tracePt t="16463" x="4325938" y="4630738"/>
          <p14:tracePt t="16472" x="4341813" y="4640263"/>
          <p14:tracePt t="16479" x="4359275" y="4648200"/>
          <p14:tracePt t="16488" x="4376738" y="4657725"/>
          <p14:tracePt t="16495" x="4376738" y="4665663"/>
          <p14:tracePt t="16503" x="4384675" y="4673600"/>
          <p14:tracePt t="16519" x="4402138" y="4691063"/>
          <p14:tracePt t="16535" x="4402138" y="4699000"/>
          <p14:tracePt t="16559" x="4410075" y="4708525"/>
          <p14:tracePt t="16591" x="4419600" y="4708525"/>
          <p14:tracePt t="16607" x="4419600" y="4716463"/>
          <p14:tracePt t="16632" x="4427538" y="4716463"/>
          <p14:tracePt t="16639" x="4435475" y="4716463"/>
          <p14:tracePt t="16655" x="4445000" y="4716463"/>
          <p14:tracePt t="16681" x="4452938" y="4716463"/>
          <p14:tracePt t="16687" x="4460875" y="4716463"/>
          <p14:tracePt t="16711" x="4470400" y="4716463"/>
          <p14:tracePt t="16724" x="4478338" y="4716463"/>
          <p14:tracePt t="16728" x="4486275" y="4716463"/>
          <p14:tracePt t="16745" x="4495800" y="4716463"/>
          <p14:tracePt t="16753" x="4503738" y="4724400"/>
          <p14:tracePt t="16761" x="4503738" y="4733925"/>
          <p14:tracePt t="16769" x="4513263" y="4733925"/>
          <p14:tracePt t="16777" x="4521200" y="4733925"/>
          <p14:tracePt t="16793" x="4521200" y="4741863"/>
          <p14:tracePt t="17084" x="4529138" y="4741863"/>
          <p14:tracePt t="17091" x="4538663" y="4749800"/>
          <p14:tracePt t="17099" x="4546600" y="4759325"/>
          <p14:tracePt t="17107" x="4546600" y="4767263"/>
          <p14:tracePt t="17116" x="4564063" y="4767263"/>
          <p14:tracePt t="17124" x="4572000" y="4775200"/>
          <p14:tracePt t="17147" x="4579938" y="4775200"/>
          <p14:tracePt t="18855" x="4589463" y="4767263"/>
          <p14:tracePt t="18862" x="4597400" y="4749800"/>
          <p14:tracePt t="18871" x="4605338" y="4741863"/>
          <p14:tracePt t="18879" x="4605338" y="4733925"/>
          <p14:tracePt t="18886" x="4605338" y="4724400"/>
          <p14:tracePt t="18895" x="4614863" y="4716463"/>
          <p14:tracePt t="18903" x="4614863" y="4708525"/>
          <p14:tracePt t="18911" x="4622800" y="4699000"/>
          <p14:tracePt t="18919" x="4630738" y="4691063"/>
          <p14:tracePt t="18927" x="4630738" y="4683125"/>
          <p14:tracePt t="18938" x="4640263" y="4665663"/>
          <p14:tracePt t="18953" x="4648200" y="4657725"/>
          <p14:tracePt t="18961" x="4648200" y="4640263"/>
          <p14:tracePt t="18990" x="4648200" y="4622800"/>
          <p14:tracePt t="19001" x="4657725" y="4614863"/>
          <p14:tracePt t="19009" x="4657725" y="4597400"/>
          <p14:tracePt t="19017" x="4657725" y="4589463"/>
          <p14:tracePt t="19025" x="4657725" y="4579938"/>
          <p14:tracePt t="19033" x="4657725" y="4572000"/>
          <p14:tracePt t="19049" x="4657725" y="4554538"/>
          <p14:tracePt t="19057" x="4648200" y="4538663"/>
          <p14:tracePt t="19065" x="4640263" y="4529138"/>
          <p14:tracePt t="19073" x="4622800" y="4513263"/>
          <p14:tracePt t="19081" x="4597400" y="4495800"/>
          <p14:tracePt t="19089" x="4572000" y="4478338"/>
          <p14:tracePt t="19096" x="4538663" y="4470400"/>
          <p14:tracePt t="19105" x="4513263" y="4460875"/>
          <p14:tracePt t="19113" x="4486275" y="4452938"/>
          <p14:tracePt t="19121" x="4460875" y="4445000"/>
          <p14:tracePt t="19129" x="4435475" y="4445000"/>
          <p14:tracePt t="19137" x="4394200" y="4435475"/>
          <p14:tracePt t="19145" x="4384675" y="4435475"/>
          <p14:tracePt t="19153" x="4368800" y="4427538"/>
          <p14:tracePt t="19160" x="4341813" y="4427538"/>
          <p14:tracePt t="19169" x="4333875" y="4427538"/>
          <p14:tracePt t="19177" x="4316413" y="4427538"/>
          <p14:tracePt t="19186" x="4308475" y="4427538"/>
          <p14:tracePt t="19195" x="4291013" y="4427538"/>
          <p14:tracePt t="19201" x="4275138" y="4427538"/>
          <p14:tracePt t="19211" x="4265613" y="4427538"/>
          <p14:tracePt t="19217" x="4249738" y="4427538"/>
          <p14:tracePt t="19227" x="4240213" y="4427538"/>
          <p14:tracePt t="19234" x="4232275" y="4427538"/>
          <p14:tracePt t="19251" x="4224338" y="4427538"/>
          <p14:tracePt t="19259" x="4214813" y="4427538"/>
          <p14:tracePt t="19444" x="4224338" y="4435475"/>
          <p14:tracePt t="19451" x="4240213" y="4445000"/>
          <p14:tracePt t="19461" x="4308475" y="4470400"/>
          <p14:tracePt t="19467" x="4325938" y="4478338"/>
          <p14:tracePt t="19477" x="4368800" y="4495800"/>
          <p14:tracePt t="19483" x="4402138" y="4513263"/>
          <p14:tracePt t="19493" x="4435475" y="4521200"/>
          <p14:tracePt t="19499" x="4452938" y="4529138"/>
          <p14:tracePt t="19509" x="4470400" y="4546600"/>
          <p14:tracePt t="19517" x="4478338" y="4554538"/>
          <p14:tracePt t="19525" x="4486275" y="4554538"/>
          <p14:tracePt t="19533" x="4486275" y="4564063"/>
          <p14:tracePt t="19549" x="4486275" y="4579938"/>
          <p14:tracePt t="19565" x="4486275" y="4597400"/>
          <p14:tracePt t="19582" x="4478338" y="4605338"/>
          <p14:tracePt t="19590" x="4470400" y="4622800"/>
          <p14:tracePt t="19597" x="4460875" y="4622800"/>
          <p14:tracePt t="19613" x="4452938" y="4622800"/>
          <p14:tracePt t="19625" x="4452938" y="4630738"/>
          <p14:tracePt t="19670" x="4445000" y="4630738"/>
          <p14:tracePt t="19677" x="4435475" y="4630738"/>
          <p14:tracePt t="19685" x="4427538" y="4630738"/>
          <p14:tracePt t="19694" x="4410075" y="4630738"/>
          <p14:tracePt t="19701" x="4384675" y="4630738"/>
          <p14:tracePt t="19709" x="4359275" y="4630738"/>
          <p14:tracePt t="19717" x="4333875" y="4630738"/>
          <p14:tracePt t="19727" x="4300538" y="4630738"/>
          <p14:tracePt t="19732" x="4275138" y="4622800"/>
          <p14:tracePt t="19740" x="4257675" y="4614863"/>
          <p14:tracePt t="19748" x="4240213" y="4614863"/>
          <p14:tracePt t="19756" x="4232275" y="4605338"/>
          <p14:tracePt t="19766" x="4224338" y="4605338"/>
          <p14:tracePt t="19773" x="4224338" y="4597400"/>
          <p14:tracePt t="19791" x="4224338" y="4589463"/>
          <p14:tracePt t="19799" x="4214813" y="4589463"/>
          <p14:tracePt t="19816" x="4214813" y="4579938"/>
          <p14:tracePt t="19904" x="4214813" y="4572000"/>
          <p14:tracePt t="19927" x="4214813" y="4564063"/>
          <p14:tracePt t="19936" x="4214813" y="4554538"/>
          <p14:tracePt t="19943" x="4206875" y="4546600"/>
          <p14:tracePt t="19953" x="4197350" y="4529138"/>
          <p14:tracePt t="19959" x="4197350" y="4521200"/>
          <p14:tracePt t="19966" x="4197350" y="4513263"/>
          <p14:tracePt t="19975" x="4197350" y="4503738"/>
          <p14:tracePt t="19983" x="4197350" y="4495800"/>
          <p14:tracePt t="19991" x="4197350" y="4486275"/>
          <p14:tracePt t="19999" x="4189413" y="4478338"/>
          <p14:tracePt t="20006" x="4189413" y="4470400"/>
          <p14:tracePt t="20031" x="4189413" y="4460875"/>
          <p14:tracePt t="20049" x="4189413" y="4452938"/>
          <p14:tracePt t="20056" x="4189413" y="4445000"/>
          <p14:tracePt t="20074" x="4189413" y="4435475"/>
          <p14:tracePt t="20081" x="4189413" y="4427538"/>
          <p14:tracePt t="20097" x="4197350" y="4419600"/>
          <p14:tracePt t="20106" x="4206875" y="4410075"/>
          <p14:tracePt t="20113" x="4214813" y="4402138"/>
          <p14:tracePt t="20123" x="4232275" y="4394200"/>
          <p14:tracePt t="20129" x="4249738" y="4394200"/>
          <p14:tracePt t="20139" x="4275138" y="4384675"/>
          <p14:tracePt t="20159" x="4325938" y="4359275"/>
          <p14:tracePt t="20161" x="4376738" y="4351338"/>
          <p14:tracePt t="20168" x="4410075" y="4341813"/>
          <p14:tracePt t="20176" x="4445000" y="4333875"/>
          <p14:tracePt t="20185" x="4470400" y="4333875"/>
          <p14:tracePt t="20194" x="4503738" y="4325938"/>
          <p14:tracePt t="20201" x="4529138" y="4325938"/>
          <p14:tracePt t="20211" x="4564063" y="4325938"/>
          <p14:tracePt t="20216" x="4579938" y="4325938"/>
          <p14:tracePt t="20224" x="4597400" y="4325938"/>
          <p14:tracePt t="20233" x="4605338" y="4325938"/>
          <p14:tracePt t="20240" x="4622800" y="4325938"/>
          <p14:tracePt t="20249" x="4630738" y="4325938"/>
          <p14:tracePt t="20256" x="4640263" y="4325938"/>
          <p14:tracePt t="20265" x="4657725" y="4333875"/>
          <p14:tracePt t="20272" x="4673600" y="4341813"/>
          <p14:tracePt t="20281" x="4683125" y="4351338"/>
          <p14:tracePt t="20288" x="4699000" y="4351338"/>
          <p14:tracePt t="20297" x="4716463" y="4359275"/>
          <p14:tracePt t="20305" x="4733925" y="4368800"/>
          <p14:tracePt t="20315" x="4741863" y="4368800"/>
          <p14:tracePt t="20322" x="4767263" y="4368800"/>
          <p14:tracePt t="20331" x="4784725" y="4376738"/>
          <p14:tracePt t="20339" x="4802188" y="4384675"/>
          <p14:tracePt t="20347" x="4818063" y="4394200"/>
          <p14:tracePt t="20356" x="4835525" y="4394200"/>
          <p14:tracePt t="20372" x="4835525" y="4402138"/>
          <p14:tracePt t="20379" x="4843463" y="4402138"/>
          <p14:tracePt t="20427" x="4843463" y="4410075"/>
          <p14:tracePt t="20451" x="4852988" y="4410075"/>
          <p14:tracePt t="20459" x="4852988" y="4419600"/>
          <p14:tracePt t="20467" x="4860925" y="4435475"/>
          <p14:tracePt t="20475" x="4860925" y="4445000"/>
          <p14:tracePt t="20483" x="4860925" y="4460875"/>
          <p14:tracePt t="20491" x="4868863" y="4478338"/>
          <p14:tracePt t="20507" x="4878388" y="4495800"/>
          <p14:tracePt t="20515" x="4878388" y="4503738"/>
          <p14:tracePt t="20531" x="4886325" y="4521200"/>
          <p14:tracePt t="20543" x="4886325" y="4529138"/>
          <p14:tracePt t="20555" x="4886325" y="4538663"/>
          <p14:tracePt t="20571" x="4886325" y="4546600"/>
          <p14:tracePt t="20588" x="4886325" y="4554538"/>
          <p14:tracePt t="20603" x="4886325" y="4564063"/>
          <p14:tracePt t="20629" x="4886325" y="4572000"/>
          <p14:tracePt t="20645" x="4886325" y="4579938"/>
          <p14:tracePt t="20653" x="4886325" y="4589463"/>
          <p14:tracePt t="20676" x="4886325" y="4597400"/>
          <p14:tracePt t="20685" x="4886325" y="4605338"/>
          <p14:tracePt t="20709" x="4878388" y="4605338"/>
          <p14:tracePt t="20717" x="4878388" y="4614863"/>
          <p14:tracePt t="20733" x="4878388" y="4622800"/>
          <p14:tracePt t="20742" x="4868863" y="4622800"/>
          <p14:tracePt t="20749" x="4852988" y="4630738"/>
          <p14:tracePt t="20757" x="4843463" y="4640263"/>
          <p14:tracePt t="20765" x="4827588" y="4640263"/>
          <p14:tracePt t="20774" x="4810125" y="4640263"/>
          <p14:tracePt t="20781" x="4802188" y="4640263"/>
          <p14:tracePt t="20790" x="4775200" y="4640263"/>
          <p14:tracePt t="20797" x="4767263" y="4640263"/>
          <p14:tracePt t="20806" x="4759325" y="4640263"/>
          <p14:tracePt t="20813" x="4741863" y="4640263"/>
          <p14:tracePt t="20829" x="4733925" y="4640263"/>
          <p14:tracePt t="20839" x="4724400" y="4640263"/>
          <p14:tracePt t="20845" x="4716463" y="4640263"/>
          <p14:tracePt t="20854" x="4708525" y="4640263"/>
          <p14:tracePt t="20866" x="4699000" y="4640263"/>
          <p14:tracePt t="20869" x="4683125" y="4640263"/>
          <p14:tracePt t="20881" x="4665663" y="4640263"/>
          <p14:tracePt t="20885" x="4657725" y="4640263"/>
          <p14:tracePt t="20896" x="4640263" y="4640263"/>
          <p14:tracePt t="20903" x="4614863" y="4640263"/>
          <p14:tracePt t="20911" x="4605338" y="4640263"/>
          <p14:tracePt t="20919" x="4579938" y="4640263"/>
          <p14:tracePt t="20928" x="4554538" y="4640263"/>
          <p14:tracePt t="20935" x="4538663" y="4640263"/>
          <p14:tracePt t="20943" x="4521200" y="4640263"/>
          <p14:tracePt t="20951" x="4495800" y="4640263"/>
          <p14:tracePt t="20967" x="4486275" y="4640263"/>
          <p14:tracePt t="20975" x="4478338" y="4640263"/>
          <p14:tracePt t="20999" x="4470400" y="4640263"/>
          <p14:tracePt t="21015" x="4460875" y="4640263"/>
          <p14:tracePt t="21031" x="4452938" y="4640263"/>
          <p14:tracePt t="21040" x="4445000" y="4640263"/>
          <p14:tracePt t="21047" x="4435475" y="4630738"/>
          <p14:tracePt t="21056" x="4427538" y="4630738"/>
          <p14:tracePt t="21072" x="4410075" y="4630738"/>
          <p14:tracePt t="21089" x="4402138" y="4630738"/>
          <p14:tracePt t="21097" x="4394200" y="4630738"/>
          <p14:tracePt t="21103" x="4384675" y="4622800"/>
          <p14:tracePt t="21119" x="4376738" y="4622800"/>
          <p14:tracePt t="21128" x="4368800" y="4622800"/>
          <p14:tracePt t="21145" x="4359275" y="4622800"/>
          <p14:tracePt t="21151" x="4351338" y="4622800"/>
          <p14:tracePt t="21161" x="4341813" y="4622800"/>
          <p14:tracePt t="21167" x="4341813" y="4614863"/>
          <p14:tracePt t="21177" x="4333875" y="4614863"/>
          <p14:tracePt t="21185" x="4325938" y="4614863"/>
          <p14:tracePt t="21201" x="4316413" y="4605338"/>
          <p14:tracePt t="21209" x="4308475" y="4597400"/>
          <p14:tracePt t="21218" x="4300538" y="4597400"/>
          <p14:tracePt t="21232" x="4291013" y="4597400"/>
          <p14:tracePt t="21241" x="4275138" y="4597400"/>
          <p14:tracePt t="21249" x="4275138" y="4589463"/>
          <p14:tracePt t="21256" x="4265613" y="4589463"/>
          <p14:tracePt t="21265" x="4257675" y="4589463"/>
          <p14:tracePt t="21394" x="4257675" y="4579938"/>
          <p14:tracePt t="21451" x="4249738" y="4572000"/>
          <p14:tracePt t="21475" x="4249738" y="4564063"/>
          <p14:tracePt t="21483" x="4240213" y="4564063"/>
          <p14:tracePt t="21499" x="4240213" y="4554538"/>
          <p14:tracePt t="21523" x="4232275" y="4554538"/>
          <p14:tracePt t="21725" x="4249738" y="4554538"/>
          <p14:tracePt t="21731" x="4265613" y="4554538"/>
          <p14:tracePt t="21741" x="4300538" y="4554538"/>
          <p14:tracePt t="21749" x="4341813" y="4546600"/>
          <p14:tracePt t="21756" x="4368800" y="4546600"/>
          <p14:tracePt t="21765" x="4402138" y="4546600"/>
          <p14:tracePt t="21772" x="4452938" y="4546600"/>
          <p14:tracePt t="21782" x="4486275" y="4546600"/>
          <p14:tracePt t="21789" x="4513263" y="4546600"/>
          <p14:tracePt t="21798" x="4529138" y="4546600"/>
          <p14:tracePt t="21806" x="4554538" y="4546600"/>
          <p14:tracePt t="21813" x="4564063" y="4546600"/>
          <p14:tracePt t="21821" x="4579938" y="4546600"/>
          <p14:tracePt t="21854" x="4589463" y="4546600"/>
          <p14:tracePt t="21925" x="4597400" y="4546600"/>
          <p14:tracePt t="21933" x="4605338" y="4546600"/>
          <p14:tracePt t="21967" x="4614863" y="4546600"/>
          <p14:tracePt t="21973" x="4622800" y="4546600"/>
          <p14:tracePt t="21983" x="4630738" y="4546600"/>
          <p14:tracePt t="22119" x="4630738" y="4554538"/>
          <p14:tracePt t="22128" x="4597400" y="4572000"/>
          <p14:tracePt t="22136" x="4554538" y="4572000"/>
          <p14:tracePt t="22145" x="4503738" y="4579938"/>
          <p14:tracePt t="22151" x="4460875" y="4589463"/>
          <p14:tracePt t="22160" x="4402138" y="4589463"/>
          <p14:tracePt t="22168" x="4359275" y="4589463"/>
          <p14:tracePt t="22175" x="4275138" y="4589463"/>
          <p14:tracePt t="22183" x="4240213" y="4589463"/>
          <p14:tracePt t="22192" x="4206875" y="4589463"/>
          <p14:tracePt t="22200" x="4181475" y="4589463"/>
          <p14:tracePt t="22208" x="4156075" y="4589463"/>
          <p14:tracePt t="22219" x="4146550" y="4579938"/>
          <p14:tracePt t="22401" x="4146550" y="4572000"/>
          <p14:tracePt t="22409" x="4146550" y="4564063"/>
          <p14:tracePt t="22433" x="4156075" y="4564063"/>
          <p14:tracePt t="22441" x="4164013" y="4564063"/>
          <p14:tracePt t="22457" x="4171950" y="4564063"/>
          <p14:tracePt t="22505" x="4181475" y="4564063"/>
          <p14:tracePt t="22515" x="4189413" y="4564063"/>
          <p14:tracePt t="22538" x="4197350" y="4564063"/>
          <p14:tracePt t="22547" x="4206875" y="4564063"/>
          <p14:tracePt t="22554" x="4214813" y="4564063"/>
          <p14:tracePt t="22577" x="4224338" y="4564063"/>
          <p14:tracePt t="22627" x="4232275" y="4564063"/>
          <p14:tracePt t="22811" x="4232275" y="4554538"/>
          <p14:tracePt t="22835" x="4240213" y="4554538"/>
          <p14:tracePt t="22885" x="4240213" y="4546600"/>
          <p14:tracePt t="23371" x="4249738" y="4546600"/>
          <p14:tracePt t="23383" x="4257675" y="4546600"/>
          <p14:tracePt t="23401" x="4257675" y="4554538"/>
          <p14:tracePt t="23426" x="4265613" y="4554538"/>
          <p14:tracePt t="23554" x="4265613" y="4546600"/>
          <p14:tracePt t="23571" x="4265613" y="4529138"/>
          <p14:tracePt t="23577" x="4257675" y="4513263"/>
          <p14:tracePt t="23587" x="4249738" y="4503738"/>
          <p14:tracePt t="23594" x="4240213" y="4495800"/>
          <p14:tracePt t="23602" x="4232275" y="4478338"/>
          <p14:tracePt t="23609" x="4232275" y="4470400"/>
          <p14:tracePt t="23617" x="4224338" y="4460875"/>
          <p14:tracePt t="23625" x="4214813" y="4435475"/>
          <p14:tracePt t="23634" x="4206875" y="4427538"/>
          <p14:tracePt t="23641" x="4197350" y="4410075"/>
          <p14:tracePt t="23651" x="4189413" y="4394200"/>
          <p14:tracePt t="23660" x="4181475" y="4376738"/>
          <p14:tracePt t="23667" x="4171950" y="4359275"/>
          <p14:tracePt t="23673" x="4164013" y="4341813"/>
          <p14:tracePt t="23683" x="4146550" y="4316413"/>
          <p14:tracePt t="23691" x="4130675" y="4308475"/>
          <p14:tracePt t="23699" x="4113213" y="4291013"/>
          <p14:tracePt t="23709" x="4105275" y="4283075"/>
          <p14:tracePt t="23715" x="4095750" y="4265613"/>
          <p14:tracePt t="23722" x="4079875" y="4249738"/>
          <p14:tracePt t="23731" x="4062413" y="4240213"/>
          <p14:tracePt t="23738" x="4052888" y="4232275"/>
          <p14:tracePt t="23746" x="4027488" y="4206875"/>
          <p14:tracePt t="23755" x="4019550" y="4206875"/>
          <p14:tracePt t="23763" x="4002088" y="4189413"/>
          <p14:tracePt t="23773" x="3986213" y="4181475"/>
          <p14:tracePt t="23779" x="3960813" y="4171950"/>
          <p14:tracePt t="23787" x="3925888" y="4156075"/>
          <p14:tracePt t="23795" x="3900488" y="4146550"/>
          <p14:tracePt t="23804" x="3883025" y="4138613"/>
          <p14:tracePt t="23811" x="3857625" y="4130675"/>
          <p14:tracePt t="23819" x="3841750" y="4130675"/>
          <p14:tracePt t="23827" x="3816350" y="4121150"/>
          <p14:tracePt t="23835" x="3798888" y="4121150"/>
          <p14:tracePt t="23843" x="3781425" y="4113213"/>
          <p14:tracePt t="23851" x="3756025" y="4113213"/>
          <p14:tracePt t="23859" x="3748088" y="4113213"/>
          <p14:tracePt t="23867" x="3730625" y="4113213"/>
          <p14:tracePt t="23875" x="3722688" y="4113213"/>
          <p14:tracePt t="23883" x="3705225" y="4113213"/>
          <p14:tracePt t="23891" x="3697288" y="4113213"/>
          <p14:tracePt t="23899" x="3687763" y="4113213"/>
          <p14:tracePt t="23907" x="3679825" y="4113213"/>
          <p14:tracePt t="23916" x="3671888" y="4113213"/>
          <p14:tracePt t="23923" x="3662363" y="4113213"/>
          <p14:tracePt t="23932" x="3654425" y="4113213"/>
          <p14:tracePt t="23939" x="3646488" y="4121150"/>
          <p14:tracePt t="23950" x="3629025" y="4130675"/>
          <p14:tracePt t="23956" x="3611563" y="4146550"/>
          <p14:tracePt t="23963" x="3603625" y="4156075"/>
          <p14:tracePt t="23989" x="3560763" y="4181475"/>
          <p14:tracePt t="23997" x="3560763" y="4189413"/>
          <p14:tracePt t="24005" x="3552825" y="4206875"/>
          <p14:tracePt t="24021" x="3543300" y="4224338"/>
          <p14:tracePt t="24029" x="3527425" y="4249738"/>
          <p14:tracePt t="24038" x="3517900" y="4265613"/>
          <p14:tracePt t="24045" x="3509963" y="4300538"/>
          <p14:tracePt t="24054" x="3502025" y="4325938"/>
          <p14:tracePt t="24061" x="3492500" y="4359275"/>
          <p14:tracePt t="24069" x="3492500" y="4394200"/>
          <p14:tracePt t="24077" x="3492500" y="4419600"/>
          <p14:tracePt t="24087" x="3492500" y="4445000"/>
          <p14:tracePt t="24093" x="3492500" y="4486275"/>
          <p14:tracePt t="24103" x="3492500" y="4513263"/>
          <p14:tracePt t="24109" x="3492500" y="4538663"/>
          <p14:tracePt t="24118" x="3492500" y="4572000"/>
          <p14:tracePt t="24125" x="3502025" y="4597400"/>
          <p14:tracePt t="24134" x="3517900" y="4622800"/>
          <p14:tracePt t="24141" x="3527425" y="4630738"/>
          <p14:tracePt t="24150" x="3535363" y="4657725"/>
          <p14:tracePt t="24160" x="3552825" y="4673600"/>
          <p14:tracePt t="24165" x="3552825" y="4691063"/>
          <p14:tracePt t="24173" x="3560763" y="4699000"/>
          <p14:tracePt t="24181" x="3568700" y="4716463"/>
          <p14:tracePt t="24191" x="3586163" y="4724400"/>
          <p14:tracePt t="24196" x="3594100" y="4741863"/>
          <p14:tracePt t="24205" x="3611563" y="4749800"/>
          <p14:tracePt t="24213" x="3619500" y="4767263"/>
          <p14:tracePt t="24222" x="3636963" y="4775200"/>
          <p14:tracePt t="24228" x="3654425" y="4792663"/>
          <p14:tracePt t="24239" x="3671888" y="4802188"/>
          <p14:tracePt t="24245" x="3687763" y="4810125"/>
          <p14:tracePt t="24255" x="3713163" y="4810125"/>
          <p14:tracePt t="24261" x="3738563" y="4810125"/>
          <p14:tracePt t="24273" x="3773488" y="4818063"/>
          <p14:tracePt t="24279" x="3798888" y="4818063"/>
          <p14:tracePt t="24287" x="3824288" y="4827588"/>
          <p14:tracePt t="24295" x="3857625" y="4827588"/>
          <p14:tracePt t="24303" x="3867150" y="4827588"/>
          <p14:tracePt t="24311" x="3883025" y="4827588"/>
          <p14:tracePt t="24319" x="3900488" y="4827588"/>
          <p14:tracePt t="24327" x="3908425" y="4827588"/>
          <p14:tracePt t="24344" x="3917950" y="4827588"/>
          <p14:tracePt t="24456" x="3917950" y="4835525"/>
          <p14:tracePt t="24472" x="3917950" y="4843463"/>
          <p14:tracePt t="24479" x="3935413" y="4860925"/>
          <p14:tracePt t="24489" x="3935413" y="4894263"/>
          <p14:tracePt t="24495" x="3935413" y="4954588"/>
          <p14:tracePt t="24506" x="3935413" y="5022850"/>
          <p14:tracePt t="24511" x="3917950" y="5091113"/>
          <p14:tracePt t="24788" x="3917950" y="5073650"/>
          <p14:tracePt t="24793" x="3925888" y="5064125"/>
          <p14:tracePt t="24804" x="3935413" y="5048250"/>
          <p14:tracePt t="24809" x="3943350" y="5030788"/>
          <p14:tracePt t="24826" x="3943350" y="5022850"/>
          <p14:tracePt t="24835" x="3943350" y="5013325"/>
          <p14:tracePt t="24843" x="3943350" y="5005388"/>
          <p14:tracePt t="24859" x="3943350" y="4997450"/>
          <p14:tracePt t="24876" x="3943350" y="4987925"/>
          <p14:tracePt t="24884" x="3951288" y="4987925"/>
          <p14:tracePt t="24899" x="3951288" y="4979988"/>
          <p14:tracePt t="24908" x="3960813" y="4979988"/>
          <p14:tracePt t="24916" x="3968750" y="4979988"/>
          <p14:tracePt t="24932" x="3976688" y="4979988"/>
          <p14:tracePt t="24940" x="3986213" y="4979988"/>
          <p14:tracePt t="24947" x="3994150" y="4979988"/>
          <p14:tracePt t="24964" x="4011613" y="4979988"/>
          <p14:tracePt t="24992" x="4019550" y="4979988"/>
          <p14:tracePt t="24995" x="4027488" y="4979988"/>
          <p14:tracePt t="25036" x="4027488" y="4987925"/>
          <p14:tracePt t="25051" x="4027488" y="4997450"/>
          <p14:tracePt t="25118" x="4027488" y="4987925"/>
          <p14:tracePt t="25142" x="4027488" y="4979988"/>
          <p14:tracePt t="25157" x="4027488" y="4972050"/>
          <p14:tracePt t="25166" x="4037013" y="4972050"/>
          <p14:tracePt t="25174" x="4037013" y="4962525"/>
          <p14:tracePt t="25181" x="4044950" y="4962525"/>
          <p14:tracePt t="25191" x="4052888" y="4954588"/>
          <p14:tracePt t="25197" x="4052888" y="4946650"/>
          <p14:tracePt t="25207" x="4062413" y="4946650"/>
          <p14:tracePt t="25214" x="4070350" y="4937125"/>
          <p14:tracePt t="25227" x="4070350" y="4929188"/>
          <p14:tracePt t="25229" x="4079875" y="4929188"/>
          <p14:tracePt t="25252" x="4087813" y="4929188"/>
          <p14:tracePt t="25260" x="4095750" y="4919663"/>
          <p14:tracePt t="25309" x="4095750" y="4903788"/>
          <p14:tracePt t="25325" x="4095750" y="4894263"/>
          <p14:tracePt t="25335" x="4095750" y="4878388"/>
          <p14:tracePt t="25341" x="4095750" y="4860925"/>
          <p14:tracePt t="25351" x="4095750" y="4852988"/>
          <p14:tracePt t="25359" x="4095750" y="4835525"/>
          <p14:tracePt t="25367" x="4095750" y="4818063"/>
          <p14:tracePt t="25375" x="4105275" y="4802188"/>
          <p14:tracePt t="25383" x="4113213" y="4784725"/>
          <p14:tracePt t="25391" x="4121150" y="4775200"/>
          <p14:tracePt t="25399" x="4130675" y="4775200"/>
          <p14:tracePt t="25408" x="4130675" y="4759325"/>
          <p14:tracePt t="25415" x="4138613" y="4759325"/>
          <p14:tracePt t="25422" x="4146550" y="4749800"/>
          <p14:tracePt t="25431" x="4171950" y="4749800"/>
          <p14:tracePt t="25438" x="4224338" y="4724400"/>
          <p14:tracePt t="25447" x="4308475" y="4716463"/>
          <p14:tracePt t="25455" x="4410075" y="4708525"/>
          <p14:tracePt t="25463" x="4572000" y="4683125"/>
          <p14:tracePt t="25471" x="4665663" y="4673600"/>
          <p14:tracePt t="25479" x="4979988" y="4622800"/>
          <p14:tracePt t="25487" x="5481638" y="4546600"/>
          <p14:tracePt t="25496" x="5872163" y="4486275"/>
          <p14:tracePt t="25506" x="6348413" y="4410075"/>
          <p14:tracePt t="25512" x="6654800" y="4359275"/>
          <p14:tracePt t="25522" x="7138988" y="4275138"/>
          <p14:tracePt t="25528" x="7443788" y="4224338"/>
          <p14:tracePt t="25537" x="7954963" y="4121150"/>
          <p14:tracePt t="25544" x="8150225" y="4079875"/>
          <p14:tracePt t="25553" x="8480425" y="4027488"/>
          <p14:tracePt t="25559" x="8812213" y="3976688"/>
          <p14:tracePt t="25568" x="9126538" y="3925888"/>
          <p14:tracePt t="25849" x="8413750" y="3917950"/>
          <p14:tracePt t="25857" x="7656513" y="3960813"/>
          <p14:tracePt t="25866" x="6680200" y="3986213"/>
          <p14:tracePt t="25875" x="5761038" y="4011613"/>
          <p14:tracePt t="25883" x="4733925" y="4011613"/>
          <p14:tracePt t="25889" x="3925888" y="4011613"/>
          <p14:tracePt t="25899" x="3067050" y="4011613"/>
          <p14:tracePt t="25906" x="2319338" y="4011613"/>
          <p14:tracePt t="25915" x="1946275" y="4011613"/>
          <p14:tracePt t="25922" x="1622425" y="4002088"/>
          <p14:tracePt t="25931" x="1376363" y="3968750"/>
          <p14:tracePt t="25939" x="1266825" y="3960813"/>
          <p14:tracePt t="25947" x="1147763" y="3935413"/>
          <p14:tracePt t="25955" x="1112838" y="3925888"/>
          <p14:tracePt t="25963" x="1104900" y="3917950"/>
          <p14:tracePt t="26052" x="1096963" y="3917950"/>
          <p14:tracePt t="26058" x="1069975" y="3900488"/>
          <p14:tracePt t="26066" x="1054100" y="3900488"/>
          <p14:tracePt t="26074" x="1003300" y="3875088"/>
          <p14:tracePt t="26083" x="985838" y="3867150"/>
          <p14:tracePt t="26091" x="935038" y="3841750"/>
          <p14:tracePt t="26099" x="909638" y="3841750"/>
          <p14:tracePt t="26106" x="892175" y="3832225"/>
          <p14:tracePt t="26115" x="858838" y="3824288"/>
          <p14:tracePt t="26125" x="798513" y="3798888"/>
          <p14:tracePt t="26131" x="781050" y="3790950"/>
          <p14:tracePt t="26140" x="773113" y="3790950"/>
          <p14:tracePt t="26208" x="781050" y="3790950"/>
          <p14:tracePt t="26214" x="798513" y="3790950"/>
          <p14:tracePt t="26228" x="841375" y="3790950"/>
          <p14:tracePt t="26235" x="900113" y="3798888"/>
          <p14:tracePt t="26237" x="977900" y="3798888"/>
          <p14:tracePt t="26244" x="1019175" y="3806825"/>
          <p14:tracePt t="26253" x="1147763" y="3824288"/>
          <p14:tracePt t="26261" x="1266825" y="3841750"/>
          <p14:tracePt t="26269" x="1376363" y="3841750"/>
          <p14:tracePt t="26276" x="1427163" y="3849688"/>
          <p14:tracePt t="26285" x="1555750" y="3875088"/>
          <p14:tracePt t="26293" x="1614488" y="3875088"/>
          <p14:tracePt t="26301" x="1674813" y="3883025"/>
          <p14:tracePt t="26309" x="1733550" y="3892550"/>
          <p14:tracePt t="26317" x="1776413" y="3900488"/>
          <p14:tracePt t="26325" x="1809750" y="3900488"/>
          <p14:tracePt t="26333" x="1860550" y="3917950"/>
          <p14:tracePt t="26341" x="1954213" y="3943350"/>
          <p14:tracePt t="26349" x="2022475" y="3951288"/>
          <p14:tracePt t="26357" x="2098675" y="3960813"/>
          <p14:tracePt t="26365" x="2159000" y="3986213"/>
          <p14:tracePt t="26375" x="2278063" y="4019550"/>
          <p14:tracePt t="26380" x="2336800" y="4027488"/>
          <p14:tracePt t="26389" x="2447925" y="4062413"/>
          <p14:tracePt t="26396" x="2582863" y="4087813"/>
          <p14:tracePt t="26404" x="2625725" y="4095750"/>
          <p14:tracePt t="26414" x="2770188" y="4130675"/>
          <p14:tracePt t="26424" x="2871788" y="4138613"/>
          <p14:tracePt t="26430" x="2957513" y="4156075"/>
          <p14:tracePt t="26439" x="3101975" y="4171950"/>
          <p14:tracePt t="26446" x="3228975" y="4189413"/>
          <p14:tracePt t="26455" x="3289300" y="4197350"/>
          <p14:tracePt t="26461" x="3416300" y="4224338"/>
          <p14:tracePt t="26472" x="3502025" y="4224338"/>
          <p14:tracePt t="26479" x="3560763" y="4224338"/>
          <p14:tracePt t="26491" x="3629025" y="4232275"/>
          <p14:tracePt t="26496" x="3730625" y="4232275"/>
          <p14:tracePt t="26504" x="3798888" y="4232275"/>
          <p14:tracePt t="26512" x="3875088" y="4240213"/>
          <p14:tracePt t="26519" x="3986213" y="4240213"/>
          <p14:tracePt t="26528" x="4062413" y="4240213"/>
          <p14:tracePt t="26536" x="4197350" y="4257675"/>
          <p14:tracePt t="26544" x="4316413" y="4265613"/>
          <p14:tracePt t="26553" x="4410075" y="4275138"/>
          <p14:tracePt t="26560" x="4486275" y="4275138"/>
          <p14:tracePt t="26567" x="4614863" y="4291013"/>
          <p14:tracePt t="26575" x="4741863" y="4308475"/>
          <p14:tracePt t="26583" x="4802188" y="4308475"/>
          <p14:tracePt t="26591" x="4929188" y="4325938"/>
          <p14:tracePt t="26599" x="5056188" y="4333875"/>
          <p14:tracePt t="26608" x="5141913" y="4333875"/>
          <p14:tracePt t="26615" x="5200650" y="4333875"/>
          <p14:tracePt t="26623" x="5294313" y="4333875"/>
          <p14:tracePt t="26631" x="5353050" y="4333875"/>
          <p14:tracePt t="26639" x="5456238" y="4333875"/>
          <p14:tracePt t="26647" x="5524500" y="4333875"/>
          <p14:tracePt t="26656" x="5565775" y="4333875"/>
          <p14:tracePt t="26663" x="5651500" y="4333875"/>
          <p14:tracePt t="26672" x="5727700" y="4333875"/>
          <p14:tracePt t="26680" x="5795963" y="4333875"/>
          <p14:tracePt t="26686" x="5880100" y="4341813"/>
          <p14:tracePt t="26695" x="5932488" y="4341813"/>
          <p14:tracePt t="26703" x="6049963" y="4341813"/>
          <p14:tracePt t="26711" x="6127750" y="4341813"/>
          <p14:tracePt t="26719" x="6194425" y="4341813"/>
          <p14:tracePt t="26726" x="6280150" y="4341813"/>
          <p14:tracePt t="26737" x="6399213" y="4341813"/>
          <p14:tracePt t="26743" x="6526213" y="4341813"/>
          <p14:tracePt t="26753" x="6577013" y="4341813"/>
          <p14:tracePt t="26760" x="6756400" y="4341813"/>
          <p14:tracePt t="26769" x="6850063" y="4341813"/>
          <p14:tracePt t="26776" x="7019925" y="4341813"/>
          <p14:tracePt t="26785" x="7138988" y="4341813"/>
          <p14:tracePt t="26792" x="7273925" y="4333875"/>
          <p14:tracePt t="26801" x="7377113" y="4316413"/>
          <p14:tracePt t="26809" x="7554913" y="4291013"/>
          <p14:tracePt t="26816" x="7724775" y="4265613"/>
          <p14:tracePt t="26824" x="7851775" y="4257675"/>
          <p14:tracePt t="26833" x="7988300" y="4224338"/>
          <p14:tracePt t="26841" x="8132763" y="4206875"/>
          <p14:tracePt t="26849" x="8294688" y="4189413"/>
          <p14:tracePt t="26857" x="8413750" y="4146550"/>
          <p14:tracePt t="26865" x="8523288" y="4130675"/>
          <p14:tracePt t="26873" x="8642350" y="4105275"/>
          <p14:tracePt t="26881" x="8778875" y="4079875"/>
          <p14:tracePt t="26889" x="8872538" y="4062413"/>
          <p14:tracePt t="26897" x="8940800" y="4044950"/>
          <p14:tracePt t="26905" x="9058275" y="4027488"/>
          <p14:tracePt t="26914" x="9136063" y="401161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>
            <a:extLst>
              <a:ext uri="{FF2B5EF4-FFF2-40B4-BE49-F238E27FC236}">
                <a16:creationId xmlns:a16="http://schemas.microsoft.com/office/drawing/2014/main" id="{3CA949A2-8781-46C0-A1DE-899131BCD1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0A3BFA-07E0-4ADC-94DD-6DC0086C14F9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2771" name="灯片编号占位符 2">
            <a:extLst>
              <a:ext uri="{FF2B5EF4-FFF2-40B4-BE49-F238E27FC236}">
                <a16:creationId xmlns:a16="http://schemas.microsoft.com/office/drawing/2014/main" id="{A60B23ED-6CB3-43ED-887D-D6199437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4C8740-DEBE-4A64-8422-D6E6C3B5D6CE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2772" name="Text Box 2">
            <a:extLst>
              <a:ext uri="{FF2B5EF4-FFF2-40B4-BE49-F238E27FC236}">
                <a16:creationId xmlns:a16="http://schemas.microsoft.com/office/drawing/2014/main" id="{2181368F-2678-4D5C-9FBD-CA424F33B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700088"/>
            <a:ext cx="44958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17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arent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exocyclic double bond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4 × 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 alkyl substitution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242</a:t>
            </a:r>
          </a:p>
        </p:txBody>
      </p:sp>
      <p:sp>
        <p:nvSpPr>
          <p:cNvPr id="32773" name="Text Box 3">
            <a:extLst>
              <a:ext uri="{FF2B5EF4-FFF2-40B4-BE49-F238E27FC236}">
                <a16:creationId xmlns:a16="http://schemas.microsoft.com/office/drawing/2014/main" id="{B1ACD05D-9359-42C8-8E5E-350DFDEF2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3389313"/>
            <a:ext cx="460851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17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arent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2 × 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2 exocyclic double bond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4 × 5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4 alkyl substitution </a:t>
            </a:r>
            <a:r>
              <a:rPr kumimoji="1" lang="zh-CN" altLang="en-US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247</a:t>
            </a:r>
          </a:p>
        </p:txBody>
      </p:sp>
      <p:graphicFrame>
        <p:nvGraphicFramePr>
          <p:cNvPr id="32774" name="Object 4">
            <a:extLst>
              <a:ext uri="{FF2B5EF4-FFF2-40B4-BE49-F238E27FC236}">
                <a16:creationId xmlns:a16="http://schemas.microsoft.com/office/drawing/2014/main" id="{4AC43976-E7FF-436E-8DB9-8B390980E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52400"/>
          <a:ext cx="3352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位图图像" r:id="rId6" imgW="1704762" imgH="2172003" progId="Paint.Picture">
                  <p:embed/>
                </p:oleObj>
              </mc:Choice>
              <mc:Fallback>
                <p:oleObj name="位图图像" r:id="rId6" imgW="1704762" imgH="2172003" progId="Paint.Picture">
                  <p:embed/>
                  <p:pic>
                    <p:nvPicPr>
                      <p:cNvPr id="32774" name="Object 4">
                        <a:extLst>
                          <a:ext uri="{FF2B5EF4-FFF2-40B4-BE49-F238E27FC236}">
                            <a16:creationId xmlns:a16="http://schemas.microsoft.com/office/drawing/2014/main" id="{4AC43976-E7FF-436E-8DB9-8B390980E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33528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>
            <a:extLst>
              <a:ext uri="{FF2B5EF4-FFF2-40B4-BE49-F238E27FC236}">
                <a16:creationId xmlns:a16="http://schemas.microsoft.com/office/drawing/2014/main" id="{25605982-F479-4559-819C-14F4127DF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3" y="3668713"/>
          <a:ext cx="45720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位图图像" r:id="rId8" imgW="2666667" imgH="1580952" progId="Paint.Picture">
                  <p:embed/>
                </p:oleObj>
              </mc:Choice>
              <mc:Fallback>
                <p:oleObj name="位图图像" r:id="rId8" imgW="2666667" imgH="1580952" progId="Paint.Picture">
                  <p:embed/>
                  <p:pic>
                    <p:nvPicPr>
                      <p:cNvPr id="32775" name="Object 5">
                        <a:extLst>
                          <a:ext uri="{FF2B5EF4-FFF2-40B4-BE49-F238E27FC236}">
                            <a16:creationId xmlns:a16="http://schemas.microsoft.com/office/drawing/2014/main" id="{25605982-F479-4559-819C-14F4127DF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3668713"/>
                        <a:ext cx="45720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C06ABC5B-D314-4FBB-8FE8-69FE8A86F1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653"/>
    </mc:Choice>
    <mc:Fallback>
      <p:transition spd="slow" advTm="806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66" x="8285163" y="3314700"/>
          <p14:tracePt t="1275" x="7699375" y="3254375"/>
          <p14:tracePt t="1283" x="7138988" y="3211513"/>
          <p14:tracePt t="1291" x="6705600" y="3195638"/>
          <p14:tracePt t="1298" x="6178550" y="3152775"/>
          <p14:tracePt t="1309" x="5710238" y="3135313"/>
          <p14:tracePt t="1314" x="5251450" y="3109913"/>
          <p14:tracePt t="1324" x="5005388" y="3101975"/>
          <p14:tracePt t="1330" x="4546600" y="3101975"/>
          <p14:tracePt t="1340" x="4232275" y="3101975"/>
          <p14:tracePt t="1346" x="3943350" y="3101975"/>
          <p14:tracePt t="1356" x="3730625" y="3101975"/>
          <p14:tracePt t="1364" x="3441700" y="3186113"/>
          <p14:tracePt t="1372" x="3322638" y="3238500"/>
          <p14:tracePt t="1639" x="3322638" y="3228975"/>
          <p14:tracePt t="1647" x="3322638" y="3221038"/>
          <p14:tracePt t="1655" x="3314700" y="3195638"/>
          <p14:tracePt t="1671" x="3305175" y="3178175"/>
          <p14:tracePt t="1679" x="3305175" y="3160713"/>
          <p14:tracePt t="1688" x="3305175" y="3152775"/>
          <p14:tracePt t="1696" x="3305175" y="3135313"/>
          <p14:tracePt t="1704" x="3305175" y="3127375"/>
          <p14:tracePt t="1711" x="3305175" y="3101975"/>
          <p14:tracePt t="1720" x="3297238" y="3084513"/>
          <p14:tracePt t="1727" x="3297238" y="3059113"/>
          <p14:tracePt t="1735" x="3279775" y="3059113"/>
          <p14:tracePt t="1743" x="3271838" y="3059113"/>
          <p14:tracePt t="1751" x="3271838" y="3051175"/>
          <p14:tracePt t="1775" x="3263900" y="3041650"/>
          <p14:tracePt t="1848" x="3263900" y="3033713"/>
          <p14:tracePt t="1905" x="3263900" y="3025775"/>
          <p14:tracePt t="1912" x="3271838" y="3025775"/>
          <p14:tracePt t="1921" x="3271838" y="3016250"/>
          <p14:tracePt t="1929" x="3279775" y="3016250"/>
          <p14:tracePt t="1947" x="3279775" y="3008313"/>
          <p14:tracePt t="1953" x="3279775" y="3000375"/>
          <p14:tracePt t="1961" x="3289300" y="2990850"/>
          <p14:tracePt t="1969" x="3297238" y="2990850"/>
          <p14:tracePt t="1977" x="3297238" y="2982913"/>
          <p14:tracePt t="1985" x="3305175" y="2965450"/>
          <p14:tracePt t="1993" x="3314700" y="2957513"/>
          <p14:tracePt t="2001" x="3330575" y="2940050"/>
          <p14:tracePt t="2008" x="3340100" y="2932113"/>
          <p14:tracePt t="2016" x="3348038" y="2922588"/>
          <p14:tracePt t="2024" x="3355975" y="2906713"/>
          <p14:tracePt t="2032" x="3373438" y="2889250"/>
          <p14:tracePt t="2040" x="3390900" y="2855913"/>
          <p14:tracePt t="2048" x="3398838" y="2846388"/>
          <p14:tracePt t="2057" x="3408363" y="2830513"/>
          <p14:tracePt t="2065" x="3424238" y="2813050"/>
          <p14:tracePt t="2073" x="3433763" y="2795588"/>
          <p14:tracePt t="2080" x="3449638" y="2770188"/>
          <p14:tracePt t="2088" x="3459163" y="2762250"/>
          <p14:tracePt t="2096" x="3467100" y="2744788"/>
          <p14:tracePt t="2104" x="3475038" y="2727325"/>
          <p14:tracePt t="2112" x="3484563" y="2693988"/>
          <p14:tracePt t="2120" x="3492500" y="2686050"/>
          <p14:tracePt t="2128" x="3502025" y="2660650"/>
          <p14:tracePt t="2137" x="3509963" y="2633663"/>
          <p14:tracePt t="2147" x="3517900" y="2600325"/>
          <p14:tracePt t="2155" x="3517900" y="2592388"/>
          <p14:tracePt t="2161" x="3517900" y="2566988"/>
          <p14:tracePt t="2171" x="3527425" y="2541588"/>
          <p14:tracePt t="2177" x="3527425" y="2524125"/>
          <p14:tracePt t="2186" x="3527425" y="2506663"/>
          <p14:tracePt t="2195" x="3535363" y="2481263"/>
          <p14:tracePt t="2202" x="3535363" y="2473325"/>
          <p14:tracePt t="2212" x="3535363" y="2455863"/>
          <p14:tracePt t="2220" x="3535363" y="2438400"/>
          <p14:tracePt t="2235" x="3535363" y="2413000"/>
          <p14:tracePt t="2250" x="3535363" y="2397125"/>
          <p14:tracePt t="2258" x="3535363" y="2379663"/>
          <p14:tracePt t="2267" x="3535363" y="2362200"/>
          <p14:tracePt t="2274" x="3535363" y="2344738"/>
          <p14:tracePt t="2282" x="3535363" y="2328863"/>
          <p14:tracePt t="2291" x="3535363" y="2293938"/>
          <p14:tracePt t="2298" x="3535363" y="2268538"/>
          <p14:tracePt t="2306" x="3535363" y="2243138"/>
          <p14:tracePt t="2314" x="3535363" y="2227263"/>
          <p14:tracePt t="2322" x="3535363" y="2209800"/>
          <p14:tracePt t="2330" x="3535363" y="2174875"/>
          <p14:tracePt t="2338" x="3535363" y="2159000"/>
          <p14:tracePt t="2346" x="3535363" y="2133600"/>
          <p14:tracePt t="2354" x="3535363" y="2108200"/>
          <p14:tracePt t="2362" x="3535363" y="2090738"/>
          <p14:tracePt t="2371" x="3543300" y="2065338"/>
          <p14:tracePt t="2379" x="3543300" y="2030413"/>
          <p14:tracePt t="2387" x="3543300" y="2014538"/>
          <p14:tracePt t="2396" x="3543300" y="1989138"/>
          <p14:tracePt t="2403" x="3543300" y="1963738"/>
          <p14:tracePt t="2411" x="3543300" y="1946275"/>
          <p14:tracePt t="2421" x="3543300" y="1928813"/>
          <p14:tracePt t="2429" x="3543300" y="1911350"/>
          <p14:tracePt t="2446" x="3543300" y="1903413"/>
          <p14:tracePt t="2451" x="3543300" y="1895475"/>
          <p14:tracePt t="3017" x="3517900" y="1895475"/>
          <p14:tracePt t="3024" x="3475038" y="1885950"/>
          <p14:tracePt t="3033" x="3441700" y="1885950"/>
          <p14:tracePt t="3047" x="3382963" y="1878013"/>
          <p14:tracePt t="3048" x="3322638" y="1860550"/>
          <p14:tracePt t="3056" x="3195638" y="1844675"/>
          <p14:tracePt t="3064" x="3084513" y="1827213"/>
          <p14:tracePt t="3072" x="3025775" y="1819275"/>
          <p14:tracePt t="3080" x="2932113" y="1801813"/>
          <p14:tracePt t="3088" x="2889250" y="1793875"/>
          <p14:tracePt t="3096" x="2813050" y="1776413"/>
          <p14:tracePt t="3104" x="2752725" y="1758950"/>
          <p14:tracePt t="3113" x="2727325" y="1758950"/>
          <p14:tracePt t="3120" x="2701925" y="1758950"/>
          <p14:tracePt t="3129" x="2686050" y="1751013"/>
          <p14:tracePt t="3137" x="2668588" y="1741488"/>
          <p14:tracePt t="3145" x="2660650" y="1733550"/>
          <p14:tracePt t="3152" x="2651125" y="1725613"/>
          <p14:tracePt t="3160" x="2643188" y="1725613"/>
          <p14:tracePt t="3168" x="2633663" y="1725613"/>
          <p14:tracePt t="3176" x="2633663" y="1716088"/>
          <p14:tracePt t="3184" x="2633663" y="1708150"/>
          <p14:tracePt t="3192" x="2633663" y="1700213"/>
          <p14:tracePt t="3200" x="2625725" y="1700213"/>
          <p14:tracePt t="3208" x="2625725" y="1674813"/>
          <p14:tracePt t="3217" x="2625725" y="1657350"/>
          <p14:tracePt t="3225" x="2617788" y="1622425"/>
          <p14:tracePt t="3233" x="2608263" y="1589088"/>
          <p14:tracePt t="3240" x="2600325" y="1546225"/>
          <p14:tracePt t="3249" x="2600325" y="1495425"/>
          <p14:tracePt t="3257" x="2600325" y="1477963"/>
          <p14:tracePt t="3264" x="2600325" y="1452563"/>
          <p14:tracePt t="3272" x="2600325" y="1427163"/>
          <p14:tracePt t="3296" x="2600325" y="1401763"/>
          <p14:tracePt t="3298" x="2617788" y="1385888"/>
          <p14:tracePt t="3306" x="2625725" y="1368425"/>
          <p14:tracePt t="3314" x="2633663" y="1350963"/>
          <p14:tracePt t="3322" x="2643188" y="1343025"/>
          <p14:tracePt t="3330" x="2660650" y="1325563"/>
          <p14:tracePt t="3338" x="2668588" y="1317625"/>
          <p14:tracePt t="3346" x="2693988" y="1300163"/>
          <p14:tracePt t="3354" x="2736850" y="1282700"/>
          <p14:tracePt t="3362" x="2787650" y="1266825"/>
          <p14:tracePt t="3370" x="2838450" y="1257300"/>
          <p14:tracePt t="3379" x="2897188" y="1231900"/>
          <p14:tracePt t="3386" x="2940050" y="1223963"/>
          <p14:tracePt t="3394" x="3059113" y="1216025"/>
          <p14:tracePt t="3402" x="3101975" y="1216025"/>
          <p14:tracePt t="3410" x="3186113" y="1198563"/>
          <p14:tracePt t="3418" x="3246438" y="1198563"/>
          <p14:tracePt t="3426" x="3330575" y="1198563"/>
          <p14:tracePt t="3434" x="3373438" y="1198563"/>
          <p14:tracePt t="3442" x="3416300" y="1206500"/>
          <p14:tracePt t="3450" x="3449638" y="1206500"/>
          <p14:tracePt t="3460" x="3475038" y="1206500"/>
          <p14:tracePt t="3467" x="3492500" y="1223963"/>
          <p14:tracePt t="3476" x="3492500" y="1231900"/>
          <p14:tracePt t="3483" x="3502025" y="1249363"/>
          <p14:tracePt t="3492" x="3509963" y="1266825"/>
          <p14:tracePt t="3499" x="3527425" y="1300163"/>
          <p14:tracePt t="3508" x="3535363" y="1350963"/>
          <p14:tracePt t="3515" x="3552825" y="1393825"/>
          <p14:tracePt t="3523" x="3568700" y="1452563"/>
          <p14:tracePt t="3533" x="3578225" y="1504950"/>
          <p14:tracePt t="3541" x="3594100" y="1589088"/>
          <p14:tracePt t="3547" x="3594100" y="1614488"/>
          <p14:tracePt t="3557" x="3603625" y="1657350"/>
          <p14:tracePt t="3563" x="3611563" y="1690688"/>
          <p14:tracePt t="3573" x="3611563" y="1708150"/>
          <p14:tracePt t="3582" x="3611563" y="1733550"/>
          <p14:tracePt t="3589" x="3611563" y="1766888"/>
          <p14:tracePt t="3597" x="3611563" y="1801813"/>
          <p14:tracePt t="3605" x="3611563" y="1819275"/>
          <p14:tracePt t="3613" x="3603625" y="1870075"/>
          <p14:tracePt t="3621" x="3594100" y="1885950"/>
          <p14:tracePt t="3629" x="3586163" y="1920875"/>
          <p14:tracePt t="3637" x="3568700" y="1954213"/>
          <p14:tracePt t="3646" x="3552825" y="1989138"/>
          <p14:tracePt t="3653" x="3535363" y="2030413"/>
          <p14:tracePt t="3661" x="3492500" y="2082800"/>
          <p14:tracePt t="3669" x="3475038" y="2098675"/>
          <p14:tracePt t="3678" x="3449638" y="2124075"/>
          <p14:tracePt t="3685" x="3441700" y="2149475"/>
          <p14:tracePt t="3693" x="3416300" y="2166938"/>
          <p14:tracePt t="3701" x="3398838" y="2184400"/>
          <p14:tracePt t="3709" x="3373438" y="2200275"/>
          <p14:tracePt t="3717" x="3365500" y="2200275"/>
          <p14:tracePt t="3725" x="3355975" y="2217738"/>
          <p14:tracePt t="3733" x="3340100" y="2227263"/>
          <p14:tracePt t="3741" x="3314700" y="2235200"/>
          <p14:tracePt t="3749" x="3289300" y="2243138"/>
          <p14:tracePt t="3757" x="3254375" y="2252663"/>
          <p14:tracePt t="3765" x="3203575" y="2260600"/>
          <p14:tracePt t="3773" x="3152775" y="2260600"/>
          <p14:tracePt t="3782" x="3094038" y="2260600"/>
          <p14:tracePt t="3789" x="3033713" y="2260600"/>
          <p14:tracePt t="3796" x="2965450" y="2260600"/>
          <p14:tracePt t="3804" x="2932113" y="2260600"/>
          <p14:tracePt t="3812" x="2871788" y="2260600"/>
          <p14:tracePt t="3820" x="2830513" y="2235200"/>
          <p14:tracePt t="3828" x="2778125" y="2227263"/>
          <p14:tracePt t="3839" x="2736850" y="2209800"/>
          <p14:tracePt t="3846" x="2701925" y="2192338"/>
          <p14:tracePt t="3854" x="2660650" y="2166938"/>
          <p14:tracePt t="3863" x="2633663" y="2149475"/>
          <p14:tracePt t="3870" x="2608263" y="2116138"/>
          <p14:tracePt t="3879" x="2582863" y="2090738"/>
          <p14:tracePt t="3886" x="2566988" y="2055813"/>
          <p14:tracePt t="3894" x="2549525" y="2014538"/>
          <p14:tracePt t="3902" x="2532063" y="1979613"/>
          <p14:tracePt t="3910" x="2524125" y="1954213"/>
          <p14:tracePt t="3918" x="2506663" y="1903413"/>
          <p14:tracePt t="3926" x="2498725" y="1844675"/>
          <p14:tracePt t="3934" x="2498725" y="1809750"/>
          <p14:tracePt t="3943" x="2489200" y="1766888"/>
          <p14:tracePt t="3951" x="2489200" y="1733550"/>
          <p14:tracePt t="3959" x="2489200" y="1700213"/>
          <p14:tracePt t="3967" x="2489200" y="1682750"/>
          <p14:tracePt t="3975" x="2489200" y="1649413"/>
          <p14:tracePt t="3983" x="2489200" y="1614488"/>
          <p14:tracePt t="3991" x="2498725" y="1597025"/>
          <p14:tracePt t="3999" x="2506663" y="1571625"/>
          <p14:tracePt t="4008" x="2506663" y="1546225"/>
          <p14:tracePt t="4015" x="2524125" y="1520825"/>
          <p14:tracePt t="4024" x="2541588" y="1495425"/>
          <p14:tracePt t="4032" x="2566988" y="1477963"/>
          <p14:tracePt t="4040" x="2592388" y="1462088"/>
          <p14:tracePt t="4046" x="2617788" y="1436688"/>
          <p14:tracePt t="4055" x="2651125" y="1427163"/>
          <p14:tracePt t="4063" x="2668588" y="1411288"/>
          <p14:tracePt t="4071" x="2719388" y="1401763"/>
          <p14:tracePt t="4079" x="2762250" y="1385888"/>
          <p14:tracePt t="4087" x="2813050" y="1376363"/>
          <p14:tracePt t="4096" x="2830513" y="1376363"/>
          <p14:tracePt t="4103" x="2871788" y="1376363"/>
          <p14:tracePt t="4113" x="2957513" y="1376363"/>
          <p14:tracePt t="4119" x="3016250" y="1376363"/>
          <p14:tracePt t="4130" x="3051175" y="1376363"/>
          <p14:tracePt t="4135" x="3076575" y="1376363"/>
          <p14:tracePt t="4147" x="3119438" y="1376363"/>
          <p14:tracePt t="4153" x="3135313" y="1385888"/>
          <p14:tracePt t="4162" x="3160713" y="1393825"/>
          <p14:tracePt t="4169" x="3178175" y="1401763"/>
          <p14:tracePt t="4180" x="3203575" y="1419225"/>
          <p14:tracePt t="4196" x="3238500" y="1470025"/>
          <p14:tracePt t="4202" x="3254375" y="1495425"/>
          <p14:tracePt t="4210" x="3279775" y="1530350"/>
          <p14:tracePt t="4217" x="3289300" y="1538288"/>
          <p14:tracePt t="4225" x="3297238" y="1563688"/>
          <p14:tracePt t="4233" x="3305175" y="1589088"/>
          <p14:tracePt t="4241" x="3314700" y="1614488"/>
          <p14:tracePt t="4248" x="3322638" y="1622425"/>
          <p14:tracePt t="4257" x="3330575" y="1649413"/>
          <p14:tracePt t="4267" x="3340100" y="1682750"/>
          <p14:tracePt t="4272" x="3348038" y="1708150"/>
          <p14:tracePt t="4280" x="3355975" y="1716088"/>
          <p14:tracePt t="4288" x="3355975" y="1741488"/>
          <p14:tracePt t="4296" x="3355975" y="1758950"/>
          <p14:tracePt t="4304" x="3355975" y="1776413"/>
          <p14:tracePt t="4313" x="3355975" y="1793875"/>
          <p14:tracePt t="4320" x="3355975" y="1819275"/>
          <p14:tracePt t="4328" x="3355975" y="1827213"/>
          <p14:tracePt t="4336" x="3355975" y="1852613"/>
          <p14:tracePt t="4344" x="3355975" y="1870075"/>
          <p14:tracePt t="4352" x="3355975" y="1878013"/>
          <p14:tracePt t="4361" x="3355975" y="1903413"/>
          <p14:tracePt t="4368" x="3355975" y="1911350"/>
          <p14:tracePt t="4378" x="3355975" y="1928813"/>
          <p14:tracePt t="4384" x="3355975" y="1946275"/>
          <p14:tracePt t="4395" x="3355975" y="1954213"/>
          <p14:tracePt t="4400" x="3355975" y="1971675"/>
          <p14:tracePt t="4410" x="3355975" y="1989138"/>
          <p14:tracePt t="4427" x="3355975" y="1997075"/>
          <p14:tracePt t="4435" x="3355975" y="2005013"/>
          <p14:tracePt t="4443" x="3355975" y="2014538"/>
          <p14:tracePt t="4459" x="3348038" y="2014538"/>
          <p14:tracePt t="4467" x="3348038" y="2022475"/>
          <p14:tracePt t="4475" x="3348038" y="2030413"/>
          <p14:tracePt t="4490" x="3340100" y="2039938"/>
          <p14:tracePt t="4498" x="3340100" y="2047875"/>
          <p14:tracePt t="4506" x="3330575" y="2055813"/>
          <p14:tracePt t="4514" x="3330575" y="2065338"/>
          <p14:tracePt t="4522" x="3330575" y="2073275"/>
          <p14:tracePt t="4538" x="3330575" y="2082800"/>
          <p14:tracePt t="4546" x="3330575" y="2090738"/>
          <p14:tracePt t="4555" x="3322638" y="2098675"/>
          <p14:tracePt t="4563" x="3314700" y="2108200"/>
          <p14:tracePt t="4570" x="3314700" y="2116138"/>
          <p14:tracePt t="4579" x="3314700" y="2124075"/>
          <p14:tracePt t="4603" x="3305175" y="2124075"/>
          <p14:tracePt t="4619" x="3305175" y="2133600"/>
          <p14:tracePt t="4710" x="3297238" y="2133600"/>
          <p14:tracePt t="4717" x="3289300" y="2149475"/>
          <p14:tracePt t="4726" x="3279775" y="2149475"/>
          <p14:tracePt t="4733" x="3263900" y="2149475"/>
          <p14:tracePt t="4740" x="3263900" y="2159000"/>
          <p14:tracePt t="4749" x="3246438" y="2166938"/>
          <p14:tracePt t="4757" x="3228975" y="2174875"/>
          <p14:tracePt t="4764" x="3211513" y="2192338"/>
          <p14:tracePt t="4773" x="3195638" y="2192338"/>
          <p14:tracePt t="4780" x="3178175" y="2200275"/>
          <p14:tracePt t="4789" x="3152775" y="2200275"/>
          <p14:tracePt t="4796" x="3152775" y="2209800"/>
          <p14:tracePt t="4804" x="3144838" y="2217738"/>
          <p14:tracePt t="4812" x="3135313" y="2217738"/>
          <p14:tracePt t="4828" x="3127375" y="2217738"/>
          <p14:tracePt t="4844" x="3119438" y="2217738"/>
          <p14:tracePt t="4942" x="3109913" y="2217738"/>
          <p14:tracePt t="4948" x="3101975" y="2217738"/>
          <p14:tracePt t="4958" x="3067050" y="2217738"/>
          <p14:tracePt t="4964" x="3033713" y="2217738"/>
          <p14:tracePt t="4974" x="3008313" y="2217738"/>
          <p14:tracePt t="4980" x="2982913" y="2217738"/>
          <p14:tracePt t="4990" x="2957513" y="2217738"/>
          <p14:tracePt t="4998" x="2932113" y="2217738"/>
          <p14:tracePt t="5006" x="2897188" y="2217738"/>
          <p14:tracePt t="5014" x="2871788" y="2217738"/>
          <p14:tracePt t="5022" x="2855913" y="2217738"/>
          <p14:tracePt t="5030" x="2830513" y="2217738"/>
          <p14:tracePt t="5038" x="2813050" y="2217738"/>
          <p14:tracePt t="5198" x="2813050" y="2209800"/>
          <p14:tracePt t="5209" x="2795588" y="2200275"/>
          <p14:tracePt t="5214" x="2787650" y="2184400"/>
          <p14:tracePt t="5225" x="2778125" y="2174875"/>
          <p14:tracePt t="5230" x="2778125" y="2166938"/>
          <p14:tracePt t="5241" x="2778125" y="2159000"/>
          <p14:tracePt t="5246" x="2770188" y="2149475"/>
          <p14:tracePt t="5256" x="2770188" y="2141538"/>
          <p14:tracePt t="5264" x="2762250" y="2124075"/>
          <p14:tracePt t="5272" x="2752725" y="2124075"/>
          <p14:tracePt t="5280" x="2752725" y="2116138"/>
          <p14:tracePt t="5288" x="2752725" y="2098675"/>
          <p14:tracePt t="5296" x="2744788" y="2082800"/>
          <p14:tracePt t="5304" x="2744788" y="2073275"/>
          <p14:tracePt t="5312" x="2736850" y="2055813"/>
          <p14:tracePt t="5320" x="2727325" y="2039938"/>
          <p14:tracePt t="5328" x="2727325" y="2030413"/>
          <p14:tracePt t="5336" x="2727325" y="2022475"/>
          <p14:tracePt t="5344" x="2719388" y="2005013"/>
          <p14:tracePt t="5352" x="2719388" y="1997075"/>
          <p14:tracePt t="5360" x="2711450" y="1989138"/>
          <p14:tracePt t="5368" x="2711450" y="1979613"/>
          <p14:tracePt t="5376" x="2711450" y="1971675"/>
          <p14:tracePt t="5384" x="2711450" y="1954213"/>
          <p14:tracePt t="5392" x="2711450" y="1938338"/>
          <p14:tracePt t="5400" x="2701925" y="1928813"/>
          <p14:tracePt t="5409" x="2701925" y="1920875"/>
          <p14:tracePt t="5416" x="2701925" y="1911350"/>
          <p14:tracePt t="5426" x="2701925" y="1903413"/>
          <p14:tracePt t="5433" x="2701925" y="1895475"/>
          <p14:tracePt t="5441" x="2701925" y="1885950"/>
          <p14:tracePt t="5449" x="2693988" y="1878013"/>
          <p14:tracePt t="5457" x="2693988" y="1870075"/>
          <p14:tracePt t="5464" x="2693988" y="1860550"/>
          <p14:tracePt t="5473" x="2693988" y="1852613"/>
          <p14:tracePt t="5481" x="2693988" y="1835150"/>
          <p14:tracePt t="5497" x="2693988" y="1819275"/>
          <p14:tracePt t="5505" x="2693988" y="1809750"/>
          <p14:tracePt t="5513" x="2693988" y="1801813"/>
          <p14:tracePt t="5523" x="2693988" y="1784350"/>
          <p14:tracePt t="5539" x="2693988" y="1766888"/>
          <p14:tracePt t="5546" x="2693988" y="1758950"/>
          <p14:tracePt t="5555" x="2693988" y="1751013"/>
          <p14:tracePt t="5563" x="2693988" y="1741488"/>
          <p14:tracePt t="5570" x="2693988" y="1733550"/>
          <p14:tracePt t="5580" x="2693988" y="1716088"/>
          <p14:tracePt t="5587" x="2693988" y="1700213"/>
          <p14:tracePt t="5603" x="2701925" y="1682750"/>
          <p14:tracePt t="5611" x="2701925" y="1657350"/>
          <p14:tracePt t="5619" x="2701925" y="1649413"/>
          <p14:tracePt t="5627" x="2711450" y="1622425"/>
          <p14:tracePt t="5635" x="2719388" y="1614488"/>
          <p14:tracePt t="5643" x="2719388" y="1606550"/>
          <p14:tracePt t="5651" x="2727325" y="1606550"/>
          <p14:tracePt t="5659" x="2727325" y="1597025"/>
          <p14:tracePt t="5667" x="2727325" y="1589088"/>
          <p14:tracePt t="5682" x="2736850" y="1581150"/>
          <p14:tracePt t="5690" x="2736850" y="1571625"/>
          <p14:tracePt t="5698" x="2744788" y="1563688"/>
          <p14:tracePt t="5706" x="2752725" y="1563688"/>
          <p14:tracePt t="5714" x="2752725" y="1555750"/>
          <p14:tracePt t="5722" x="2752725" y="1546225"/>
          <p14:tracePt t="5738" x="2762250" y="1546225"/>
          <p14:tracePt t="5746" x="2762250" y="1538288"/>
          <p14:tracePt t="5755" x="2770188" y="1538288"/>
          <p14:tracePt t="5764" x="2770188" y="1530350"/>
          <p14:tracePt t="5787" x="2778125" y="1530350"/>
          <p14:tracePt t="5801" x="2787650" y="1520825"/>
          <p14:tracePt t="5804" x="2787650" y="1512888"/>
          <p14:tracePt t="5812" x="2795588" y="1512888"/>
          <p14:tracePt t="5821" x="2795588" y="1504950"/>
          <p14:tracePt t="5830" x="2813050" y="1504950"/>
          <p14:tracePt t="5837" x="2820988" y="1495425"/>
          <p14:tracePt t="5853" x="2838450" y="1487488"/>
          <p14:tracePt t="5865" x="2855913" y="1470025"/>
          <p14:tracePt t="5869" x="2863850" y="1462088"/>
          <p14:tracePt t="5877" x="2881313" y="1462088"/>
          <p14:tracePt t="5885" x="2889250" y="1462088"/>
          <p14:tracePt t="5893" x="2897188" y="1452563"/>
          <p14:tracePt t="5901" x="2914650" y="1444625"/>
          <p14:tracePt t="5909" x="2932113" y="1436688"/>
          <p14:tracePt t="5917" x="2940050" y="1436688"/>
          <p14:tracePt t="5926" x="2949575" y="1427163"/>
          <p14:tracePt t="5933" x="2965450" y="1419225"/>
          <p14:tracePt t="5940" x="2974975" y="1419225"/>
          <p14:tracePt t="5948" x="2982913" y="1419225"/>
          <p14:tracePt t="5957" x="3000375" y="1419225"/>
          <p14:tracePt t="5964" x="3008313" y="1411288"/>
          <p14:tracePt t="5973" x="3025775" y="1401763"/>
          <p14:tracePt t="5981" x="3041650" y="1401763"/>
          <p14:tracePt t="5989" x="3059113" y="1401763"/>
          <p14:tracePt t="5997" x="3076575" y="1393825"/>
          <p14:tracePt t="6005" x="3109913" y="1393825"/>
          <p14:tracePt t="6013" x="3119438" y="1393825"/>
          <p14:tracePt t="6020" x="3135313" y="1393825"/>
          <p14:tracePt t="6029" x="3160713" y="1393825"/>
          <p14:tracePt t="6037" x="3170238" y="1393825"/>
          <p14:tracePt t="6046" x="3186113" y="1393825"/>
          <p14:tracePt t="6055" x="3203575" y="1393825"/>
          <p14:tracePt t="6061" x="3211513" y="1393825"/>
          <p14:tracePt t="6070" x="3228975" y="1393825"/>
          <p14:tracePt t="6077" x="3238500" y="1393825"/>
          <p14:tracePt t="6087" x="3254375" y="1393825"/>
          <p14:tracePt t="6097" x="3263900" y="1393825"/>
          <p14:tracePt t="6113" x="3279775" y="1401763"/>
          <p14:tracePt t="6119" x="3289300" y="1401763"/>
          <p14:tracePt t="6127" x="3305175" y="1411288"/>
          <p14:tracePt t="6135" x="3314700" y="1419225"/>
          <p14:tracePt t="6144" x="3322638" y="1419225"/>
          <p14:tracePt t="6150" x="3340100" y="1427163"/>
          <p14:tracePt t="6159" x="3355975" y="1444625"/>
          <p14:tracePt t="6166" x="3373438" y="1444625"/>
          <p14:tracePt t="6174" x="3390900" y="1462088"/>
          <p14:tracePt t="6183" x="3408363" y="1477963"/>
          <p14:tracePt t="6190" x="3424238" y="1495425"/>
          <p14:tracePt t="6199" x="3433763" y="1504950"/>
          <p14:tracePt t="6214" x="3449638" y="1520825"/>
          <p14:tracePt t="6223" x="3459163" y="1538288"/>
          <p14:tracePt t="6230" x="3467100" y="1538288"/>
          <p14:tracePt t="6239" x="3467100" y="1555750"/>
          <p14:tracePt t="6248" x="3475038" y="1563688"/>
          <p14:tracePt t="6254" x="3484563" y="1563688"/>
          <p14:tracePt t="6263" x="3484563" y="1571625"/>
          <p14:tracePt t="6270" x="3492500" y="1589088"/>
          <p14:tracePt t="6278" x="3502025" y="1606550"/>
          <p14:tracePt t="6286" x="3509963" y="1614488"/>
          <p14:tracePt t="6294" x="3517900" y="1622425"/>
          <p14:tracePt t="6302" x="3517900" y="1639888"/>
          <p14:tracePt t="6310" x="3517900" y="1649413"/>
          <p14:tracePt t="6318" x="3517900" y="1665288"/>
          <p14:tracePt t="6327" x="3527425" y="1682750"/>
          <p14:tracePt t="6334" x="3535363" y="1708150"/>
          <p14:tracePt t="6343" x="3535363" y="1716088"/>
          <p14:tracePt t="6352" x="3543300" y="1733550"/>
          <p14:tracePt t="6360" x="3552825" y="1741488"/>
          <p14:tracePt t="6368" x="3552825" y="1751013"/>
          <p14:tracePt t="6376" x="3560763" y="1766888"/>
          <p14:tracePt t="6384" x="3560763" y="1776413"/>
          <p14:tracePt t="6392" x="3560763" y="1793875"/>
          <p14:tracePt t="6400" x="3560763" y="1819275"/>
          <p14:tracePt t="6409" x="3568700" y="1835150"/>
          <p14:tracePt t="6425" x="3568700" y="1852613"/>
          <p14:tracePt t="6432" x="3578225" y="1860550"/>
          <p14:tracePt t="6440" x="3578225" y="1870075"/>
          <p14:tracePt t="6449" x="3578225" y="1878013"/>
          <p14:tracePt t="6457" x="3586163" y="1885950"/>
          <p14:tracePt t="6464" x="3586163" y="1903413"/>
          <p14:tracePt t="6472" x="3586163" y="1920875"/>
          <p14:tracePt t="6482" x="3586163" y="1928813"/>
          <p14:tracePt t="6488" x="3586163" y="1946275"/>
          <p14:tracePt t="6496" x="3594100" y="1946275"/>
          <p14:tracePt t="6504" x="3594100" y="1963738"/>
          <p14:tracePt t="6512" x="3594100" y="1971675"/>
          <p14:tracePt t="6520" x="3594100" y="1979613"/>
          <p14:tracePt t="6529" x="3594100" y="1997075"/>
          <p14:tracePt t="6536" x="3594100" y="2005013"/>
          <p14:tracePt t="6545" x="3594100" y="2014538"/>
          <p14:tracePt t="6552" x="3594100" y="2030413"/>
          <p14:tracePt t="6560" x="3594100" y="2039938"/>
          <p14:tracePt t="6568" x="3594100" y="2047875"/>
          <p14:tracePt t="6577" x="3594100" y="2055813"/>
          <p14:tracePt t="6585" x="3594100" y="2065338"/>
          <p14:tracePt t="6592" x="3594100" y="2082800"/>
          <p14:tracePt t="6611" x="3594100" y="2090738"/>
          <p14:tracePt t="6617" x="3594100" y="2098675"/>
          <p14:tracePt t="6627" x="3594100" y="2108200"/>
          <p14:tracePt t="6635" x="3594100" y="2116138"/>
          <p14:tracePt t="6643" x="3594100" y="2133600"/>
          <p14:tracePt t="6651" x="3594100" y="2141538"/>
          <p14:tracePt t="6659" x="3586163" y="2149475"/>
          <p14:tracePt t="6667" x="3586163" y="2159000"/>
          <p14:tracePt t="6675" x="3578225" y="2159000"/>
          <p14:tracePt t="6683" x="3578225" y="2174875"/>
          <p14:tracePt t="6691" x="3578225" y="2184400"/>
          <p14:tracePt t="6699" x="3568700" y="2184400"/>
          <p14:tracePt t="6707" x="3560763" y="2192338"/>
          <p14:tracePt t="6716" x="3560763" y="2200275"/>
          <p14:tracePt t="6723" x="3552825" y="2209800"/>
          <p14:tracePt t="6731" x="3543300" y="2217738"/>
          <p14:tracePt t="6739" x="3535363" y="2227263"/>
          <p14:tracePt t="6755" x="3517900" y="2235200"/>
          <p14:tracePt t="6763" x="3509963" y="2243138"/>
          <p14:tracePt t="6771" x="3502025" y="2252663"/>
          <p14:tracePt t="6779" x="3492500" y="2252663"/>
          <p14:tracePt t="6787" x="3484563" y="2260600"/>
          <p14:tracePt t="6796" x="3475038" y="2260600"/>
          <p14:tracePt t="6802" x="3449638" y="2268538"/>
          <p14:tracePt t="6810" x="3441700" y="2278063"/>
          <p14:tracePt t="6819" x="3424238" y="2286000"/>
          <p14:tracePt t="6827" x="3398838" y="2286000"/>
          <p14:tracePt t="6835" x="3390900" y="2293938"/>
          <p14:tracePt t="6847" x="3365500" y="2293938"/>
          <p14:tracePt t="6851" x="3322638" y="2303463"/>
          <p14:tracePt t="6859" x="3297238" y="2303463"/>
          <p14:tracePt t="6868" x="3279775" y="2303463"/>
          <p14:tracePt t="6875" x="3263900" y="2303463"/>
          <p14:tracePt t="6885" x="3238500" y="2303463"/>
          <p14:tracePt t="6891" x="3211513" y="2303463"/>
          <p14:tracePt t="6901" x="3203575" y="2303463"/>
          <p14:tracePt t="6907" x="3178175" y="2303463"/>
          <p14:tracePt t="6917" x="3170238" y="2303463"/>
          <p14:tracePt t="6925" x="3152775" y="2303463"/>
          <p14:tracePt t="6932" x="3135313" y="2303463"/>
          <p14:tracePt t="6948" x="3127375" y="2303463"/>
          <p14:tracePt t="6956" x="3119438" y="2303463"/>
          <p14:tracePt t="6964" x="3109913" y="2303463"/>
          <p14:tracePt t="6980" x="3101975" y="2293938"/>
          <p14:tracePt t="6988" x="3084513" y="2278063"/>
          <p14:tracePt t="6996" x="3076575" y="2260600"/>
          <p14:tracePt t="7004" x="3051175" y="2235200"/>
          <p14:tracePt t="7014" x="3041650" y="2209800"/>
          <p14:tracePt t="7020" x="3025775" y="2184400"/>
          <p14:tracePt t="7029" x="3000375" y="2159000"/>
          <p14:tracePt t="7037" x="2974975" y="2133600"/>
          <p14:tracePt t="7049" x="2949575" y="2098675"/>
          <p14:tracePt t="7054" x="2922588" y="2047875"/>
          <p14:tracePt t="7061" x="2889250" y="1997075"/>
          <p14:tracePt t="7069" x="2871788" y="1979613"/>
          <p14:tracePt t="7077" x="2863850" y="1963738"/>
          <p14:tracePt t="7085" x="2846388" y="1946275"/>
          <p14:tracePt t="7093" x="2838450" y="1920875"/>
          <p14:tracePt t="7101" x="2830513" y="1911350"/>
          <p14:tracePt t="7109" x="2820988" y="1895475"/>
          <p14:tracePt t="7117" x="2820988" y="1885950"/>
          <p14:tracePt t="7125" x="2820988" y="1870075"/>
          <p14:tracePt t="7133" x="2820988" y="1852613"/>
          <p14:tracePt t="7141" x="2813050" y="1819275"/>
          <p14:tracePt t="7149" x="2805113" y="1801813"/>
          <p14:tracePt t="7157" x="2805113" y="1776413"/>
          <p14:tracePt t="7165" x="2805113" y="1741488"/>
          <p14:tracePt t="7173" x="2805113" y="1700213"/>
          <p14:tracePt t="7182" x="2805113" y="1665288"/>
          <p14:tracePt t="7190" x="2805113" y="1639888"/>
          <p14:tracePt t="7201" x="2805113" y="1597025"/>
          <p14:tracePt t="7207" x="2805113" y="1563688"/>
          <p14:tracePt t="7215" x="2805113" y="1530350"/>
          <p14:tracePt t="7223" x="2805113" y="1512888"/>
          <p14:tracePt t="7232" x="2805113" y="1487488"/>
          <p14:tracePt t="7239" x="2805113" y="1462088"/>
          <p14:tracePt t="7248" x="2813050" y="1444625"/>
          <p14:tracePt t="7255" x="2813050" y="1436688"/>
          <p14:tracePt t="7263" x="2813050" y="1419225"/>
          <p14:tracePt t="7271" x="2820988" y="1401763"/>
          <p14:tracePt t="7279" x="2830513" y="1401763"/>
          <p14:tracePt t="7287" x="2838450" y="1385888"/>
          <p14:tracePt t="7294" x="2838450" y="1376363"/>
          <p14:tracePt t="7302" x="2846388" y="1376363"/>
          <p14:tracePt t="7310" x="2855913" y="1368425"/>
          <p14:tracePt t="7318" x="2855913" y="1360488"/>
          <p14:tracePt t="7326" x="2863850" y="1360488"/>
          <p14:tracePt t="7334" x="2863850" y="1350963"/>
          <p14:tracePt t="7342" x="2871788" y="1350963"/>
          <p14:tracePt t="7350" x="2871788" y="1343025"/>
          <p14:tracePt t="7358" x="2881313" y="1343025"/>
          <p14:tracePt t="7374" x="2897188" y="1343025"/>
          <p14:tracePt t="7382" x="2914650" y="1343025"/>
          <p14:tracePt t="7390" x="2914650" y="1333500"/>
          <p14:tracePt t="7398" x="2932113" y="1333500"/>
          <p14:tracePt t="7407" x="2949575" y="1333500"/>
          <p14:tracePt t="7416" x="2965450" y="1333500"/>
          <p14:tracePt t="7423" x="2990850" y="1333500"/>
          <p14:tracePt t="7432" x="3008313" y="1333500"/>
          <p14:tracePt t="7439" x="3033713" y="1333500"/>
          <p14:tracePt t="7448" x="3059113" y="1333500"/>
          <p14:tracePt t="7457" x="3076575" y="1333500"/>
          <p14:tracePt t="7463" x="3094038" y="1333500"/>
          <p14:tracePt t="7472" x="3101975" y="1333500"/>
          <p14:tracePt t="7480" x="3109913" y="1343025"/>
          <p14:tracePt t="7488" x="3119438" y="1343025"/>
          <p14:tracePt t="7496" x="3135313" y="1350963"/>
          <p14:tracePt t="7505" x="3135313" y="1360488"/>
          <p14:tracePt t="7512" x="3144838" y="1360488"/>
          <p14:tracePt t="7529" x="3152775" y="1368425"/>
          <p14:tracePt t="7537" x="3160713" y="1376363"/>
          <p14:tracePt t="7545" x="3160713" y="1385888"/>
          <p14:tracePt t="7552" x="3160713" y="1393825"/>
          <p14:tracePt t="7562" x="3170238" y="1401763"/>
          <p14:tracePt t="7570" x="3178175" y="1401763"/>
          <p14:tracePt t="7585" x="3178175" y="1411288"/>
          <p14:tracePt t="7665" x="3178175" y="1419225"/>
          <p14:tracePt t="7673" x="3178175" y="1427163"/>
          <p14:tracePt t="7697" x="3186113" y="1436688"/>
          <p14:tracePt t="7713" x="3186113" y="1444625"/>
          <p14:tracePt t="7723" x="3195638" y="1444625"/>
          <p14:tracePt t="7748" x="3195638" y="1452563"/>
          <p14:tracePt t="7771" x="3203575" y="1462088"/>
          <p14:tracePt t="7779" x="3203575" y="1470025"/>
          <p14:tracePt t="7834" x="3203575" y="1477963"/>
          <p14:tracePt t="7842" x="3203575" y="1487488"/>
          <p14:tracePt t="7850" x="3195638" y="1487488"/>
          <p14:tracePt t="7858" x="3186113" y="1495425"/>
          <p14:tracePt t="7867" x="3178175" y="1495425"/>
          <p14:tracePt t="7875" x="3160713" y="1504950"/>
          <p14:tracePt t="7891" x="3144838" y="1504950"/>
          <p14:tracePt t="7899" x="3127375" y="1504950"/>
          <p14:tracePt t="7907" x="3109913" y="1504950"/>
          <p14:tracePt t="7915" x="3084513" y="1504950"/>
          <p14:tracePt t="7923" x="3059113" y="1504950"/>
          <p14:tracePt t="7931" x="3033713" y="1495425"/>
          <p14:tracePt t="7939" x="3000375" y="1487488"/>
          <p14:tracePt t="7950" x="2974975" y="1477963"/>
          <p14:tracePt t="7955" x="2949575" y="1470025"/>
          <p14:tracePt t="7963" x="2932113" y="1470025"/>
          <p14:tracePt t="7971" x="2914650" y="1462088"/>
          <p14:tracePt t="7979" x="2897188" y="1462088"/>
          <p14:tracePt t="7988" x="2889250" y="1462088"/>
          <p14:tracePt t="7996" x="2889250" y="1452563"/>
          <p14:tracePt t="8003" x="2881313" y="1452563"/>
          <p14:tracePt t="8189" x="2889250" y="1452563"/>
          <p14:tracePt t="8196" x="2914650" y="1452563"/>
          <p14:tracePt t="8204" x="2922588" y="1452563"/>
          <p14:tracePt t="8212" x="2940050" y="1452563"/>
          <p14:tracePt t="8220" x="2957513" y="1452563"/>
          <p14:tracePt t="8228" x="2965450" y="1452563"/>
          <p14:tracePt t="8236" x="2974975" y="1452563"/>
          <p14:tracePt t="8244" x="2982913" y="1452563"/>
          <p14:tracePt t="8252" x="2990850" y="1452563"/>
          <p14:tracePt t="8268" x="3000375" y="1452563"/>
          <p14:tracePt t="8284" x="3008313" y="1452563"/>
          <p14:tracePt t="8302" x="3008313" y="1462088"/>
          <p14:tracePt t="8308" x="3008313" y="1470025"/>
          <p14:tracePt t="8318" x="3016250" y="1477963"/>
          <p14:tracePt t="8334" x="3025775" y="1487488"/>
          <p14:tracePt t="8342" x="3025775" y="1504950"/>
          <p14:tracePt t="8350" x="3033713" y="1512888"/>
          <p14:tracePt t="8358" x="3033713" y="1530350"/>
          <p14:tracePt t="8366" x="3033713" y="1555750"/>
          <p14:tracePt t="8374" x="3041650" y="1563688"/>
          <p14:tracePt t="8382" x="3051175" y="1589088"/>
          <p14:tracePt t="8390" x="3051175" y="1622425"/>
          <p14:tracePt t="8399" x="3059113" y="1649413"/>
          <p14:tracePt t="8407" x="3059113" y="1665288"/>
          <p14:tracePt t="8415" x="3067050" y="1682750"/>
          <p14:tracePt t="8423" x="3067050" y="1708150"/>
          <p14:tracePt t="8432" x="3067050" y="1716088"/>
          <p14:tracePt t="8439" x="3076575" y="1741488"/>
          <p14:tracePt t="8448" x="3076575" y="1766888"/>
          <p14:tracePt t="8463" x="3076575" y="1784350"/>
          <p14:tracePt t="8472" x="3076575" y="1809750"/>
          <p14:tracePt t="8480" x="3076575" y="1819275"/>
          <p14:tracePt t="8489" x="3076575" y="1835150"/>
          <p14:tracePt t="8496" x="3076575" y="1844675"/>
          <p14:tracePt t="8505" x="3076575" y="1860550"/>
          <p14:tracePt t="8511" x="3076575" y="1870075"/>
          <p14:tracePt t="8519" x="3076575" y="1885950"/>
          <p14:tracePt t="8527" x="3076575" y="1895475"/>
          <p14:tracePt t="8535" x="3076575" y="1911350"/>
          <p14:tracePt t="8543" x="3076575" y="1928813"/>
          <p14:tracePt t="8551" x="3076575" y="1938338"/>
          <p14:tracePt t="8559" x="3076575" y="1954213"/>
          <p14:tracePt t="8567" x="3076575" y="1963738"/>
          <p14:tracePt t="8583" x="3076575" y="1979613"/>
          <p14:tracePt t="8593" x="3076575" y="1989138"/>
          <p14:tracePt t="8599" x="3076575" y="1997075"/>
          <p14:tracePt t="8609" x="3076575" y="2005013"/>
          <p14:tracePt t="8615" x="3076575" y="2014538"/>
          <p14:tracePt t="8641" x="3076575" y="2022475"/>
          <p14:tracePt t="8675" x="3076575" y="2030413"/>
          <p14:tracePt t="8753" x="3067050" y="2030413"/>
          <p14:tracePt t="8777" x="3067050" y="2014538"/>
          <p14:tracePt t="8785" x="3067050" y="1979613"/>
          <p14:tracePt t="8793" x="3076575" y="1963738"/>
          <p14:tracePt t="8800" x="3084513" y="1903413"/>
          <p14:tracePt t="8808" x="3101975" y="1827213"/>
          <p14:tracePt t="8816" x="3109913" y="1758950"/>
          <p14:tracePt t="8824" x="3109913" y="1716088"/>
          <p14:tracePt t="8832" x="3127375" y="1639888"/>
          <p14:tracePt t="8840" x="3135313" y="1597025"/>
          <p14:tracePt t="8848" x="3135313" y="1538288"/>
          <p14:tracePt t="8858" x="3135313" y="1504950"/>
          <p14:tracePt t="8866" x="3135313" y="1477963"/>
          <p14:tracePt t="8874" x="3135313" y="1452563"/>
          <p14:tracePt t="8882" x="3127375" y="1427163"/>
          <p14:tracePt t="8890" x="3109913" y="1401763"/>
          <p14:tracePt t="8898" x="3084513" y="1368425"/>
          <p14:tracePt t="8906" x="3059113" y="1333500"/>
          <p14:tracePt t="8914" x="3033713" y="1308100"/>
          <p14:tracePt t="8922" x="2965450" y="1266825"/>
          <p14:tracePt t="8930" x="2949575" y="1249363"/>
          <p14:tracePt t="8938" x="2897188" y="1231900"/>
          <p14:tracePt t="8946" x="2838450" y="1206500"/>
          <p14:tracePt t="8954" x="2752725" y="1189038"/>
          <p14:tracePt t="8962" x="2693988" y="1181100"/>
          <p14:tracePt t="8970" x="2617788" y="1163638"/>
          <p14:tracePt t="8979" x="2506663" y="1155700"/>
          <p14:tracePt t="8986" x="2344738" y="1147763"/>
          <p14:tracePt t="8997" x="2235200" y="1130300"/>
          <p14:tracePt t="9003" x="2090738" y="1122363"/>
          <p14:tracePt t="9012" x="1963738" y="1122363"/>
          <p14:tracePt t="9021" x="1895475" y="1122363"/>
          <p14:tracePt t="9027" x="1766888" y="1122363"/>
          <p14:tracePt t="9036" x="1639888" y="1122363"/>
          <p14:tracePt t="9043" x="1571625" y="1122363"/>
          <p14:tracePt t="9052" x="1512888" y="1122363"/>
          <p14:tracePt t="9066" x="1470025" y="1122363"/>
          <p14:tracePt t="9067" x="1436688" y="1122363"/>
          <p14:tracePt t="9074" x="1411288" y="1130300"/>
          <p14:tracePt t="9082" x="1385888" y="1147763"/>
          <p14:tracePt t="9090" x="1368425" y="1155700"/>
          <p14:tracePt t="9098" x="1343025" y="1163638"/>
          <p14:tracePt t="9106" x="1317625" y="1189038"/>
          <p14:tracePt t="9114" x="1292225" y="1216025"/>
          <p14:tracePt t="9122" x="1266825" y="1249363"/>
          <p14:tracePt t="9130" x="1241425" y="1292225"/>
          <p14:tracePt t="9140" x="1206500" y="1325563"/>
          <p14:tracePt t="9148" x="1181100" y="1368425"/>
          <p14:tracePt t="9156" x="1155700" y="1411288"/>
          <p14:tracePt t="9164" x="1138238" y="1462088"/>
          <p14:tracePt t="9173" x="1122363" y="1538288"/>
          <p14:tracePt t="9180" x="1112838" y="1606550"/>
          <p14:tracePt t="9189" x="1112838" y="1682750"/>
          <p14:tracePt t="9196" x="1112838" y="1708150"/>
          <p14:tracePt t="9205" x="1112838" y="1766888"/>
          <p14:tracePt t="9212" x="1130300" y="1827213"/>
          <p14:tracePt t="9220" x="1147763" y="1878013"/>
          <p14:tracePt t="9229" x="1173163" y="1911350"/>
          <p14:tracePt t="9236" x="1198563" y="1946275"/>
          <p14:tracePt t="9244" x="1249363" y="2022475"/>
          <p14:tracePt t="9252" x="1282700" y="2065338"/>
          <p14:tracePt t="9260" x="1308100" y="2098675"/>
          <p14:tracePt t="9268" x="1343025" y="2133600"/>
          <p14:tracePt t="9276" x="1385888" y="2166938"/>
          <p14:tracePt t="9284" x="1411288" y="2200275"/>
          <p14:tracePt t="9292" x="1462088" y="2235200"/>
          <p14:tracePt t="9300" x="1495425" y="2252663"/>
          <p14:tracePt t="9308" x="1571625" y="2278063"/>
          <p14:tracePt t="9316" x="1614488" y="2293938"/>
          <p14:tracePt t="9324" x="1690688" y="2303463"/>
          <p14:tracePt t="9332" x="1793875" y="2311400"/>
          <p14:tracePt t="9340" x="1878013" y="2319338"/>
          <p14:tracePt t="9348" x="1979613" y="2319338"/>
          <p14:tracePt t="9356" x="2030413" y="2319338"/>
          <p14:tracePt t="9364" x="2149475" y="2319338"/>
          <p14:tracePt t="9372" x="2278063" y="2319338"/>
          <p14:tracePt t="9380" x="2319338" y="2319338"/>
          <p14:tracePt t="9389" x="2405063" y="2319338"/>
          <p14:tracePt t="9398" x="2489200" y="2311400"/>
          <p14:tracePt t="9406" x="2617788" y="2286000"/>
          <p14:tracePt t="9415" x="2668588" y="2278063"/>
          <p14:tracePt t="9422" x="2736850" y="2268538"/>
          <p14:tracePt t="9431" x="2830513" y="2235200"/>
          <p14:tracePt t="9438" x="2863850" y="2227263"/>
          <p14:tracePt t="9447" x="2897188" y="2217738"/>
          <p14:tracePt t="9454" x="2932113" y="2200275"/>
          <p14:tracePt t="9462" x="2965450" y="2174875"/>
          <p14:tracePt t="9470" x="2990850" y="2159000"/>
          <p14:tracePt t="9478" x="3008313" y="2141538"/>
          <p14:tracePt t="9486" x="3008313" y="2124075"/>
          <p14:tracePt t="9494" x="3016250" y="2098675"/>
          <p14:tracePt t="9502" x="3033713" y="2082800"/>
          <p14:tracePt t="9510" x="3041650" y="2039938"/>
          <p14:tracePt t="9518" x="3051175" y="2014538"/>
          <p14:tracePt t="9526" x="3059113" y="1954213"/>
          <p14:tracePt t="9534" x="3059113" y="1870075"/>
          <p14:tracePt t="9542" x="3059113" y="1801813"/>
          <p14:tracePt t="9550" x="3059113" y="1758950"/>
          <p14:tracePt t="9558" x="3059113" y="1700213"/>
          <p14:tracePt t="9567" x="3059113" y="1657350"/>
          <p14:tracePt t="9576" x="3059113" y="1622425"/>
          <p14:tracePt t="9583" x="3059113" y="1571625"/>
          <p14:tracePt t="9591" x="3051175" y="1555750"/>
          <p14:tracePt t="9599" x="3041650" y="1520825"/>
          <p14:tracePt t="9607" x="3025775" y="1487488"/>
          <p14:tracePt t="9616" x="2982913" y="1419225"/>
          <p14:tracePt t="9623" x="2957513" y="1385888"/>
          <p14:tracePt t="9632" x="2932113" y="1360488"/>
          <p14:tracePt t="9639" x="2889250" y="1308100"/>
          <p14:tracePt t="9647" x="2855913" y="1282700"/>
          <p14:tracePt t="9654" x="2787650" y="1241425"/>
          <p14:tracePt t="9662" x="2727325" y="1206500"/>
          <p14:tracePt t="9670" x="2633663" y="1147763"/>
          <p14:tracePt t="9680" x="2566988" y="1130300"/>
          <p14:tracePt t="9686" x="2498725" y="1096963"/>
          <p14:tracePt t="9696" x="2438400" y="1079500"/>
          <p14:tracePt t="9702" x="2379663" y="1079500"/>
          <p14:tracePt t="9712" x="2336800" y="1069975"/>
          <p14:tracePt t="9720" x="2311400" y="1062038"/>
          <p14:tracePt t="9728" x="2293938" y="1062038"/>
          <p14:tracePt t="9737" x="2286000" y="1054100"/>
          <p14:tracePt t="9745" x="2278063" y="1054100"/>
          <p14:tracePt t="9754" x="2268538" y="1054100"/>
          <p14:tracePt t="9785" x="2260600" y="1054100"/>
          <p14:tracePt t="9795" x="2243138" y="1054100"/>
          <p14:tracePt t="9800" x="2235200" y="1054100"/>
          <p14:tracePt t="9808" x="2209800" y="1054100"/>
          <p14:tracePt t="9816" x="2184400" y="1054100"/>
          <p14:tracePt t="9824" x="2166938" y="1062038"/>
          <p14:tracePt t="9832" x="2133600" y="1079500"/>
          <p14:tracePt t="9840" x="2108200" y="1104900"/>
          <p14:tracePt t="9848" x="2090738" y="1122363"/>
          <p14:tracePt t="9856" x="2055813" y="1147763"/>
          <p14:tracePt t="9864" x="2030413" y="1173163"/>
          <p14:tracePt t="9872" x="2014538" y="1181100"/>
          <p14:tracePt t="9880" x="1989138" y="1206500"/>
          <p14:tracePt t="9888" x="1954213" y="1249363"/>
          <p14:tracePt t="9898" x="1938338" y="1257300"/>
          <p14:tracePt t="9904" x="1920875" y="1282700"/>
          <p14:tracePt t="9912" x="1911350" y="1300163"/>
          <p14:tracePt t="9920" x="1903413" y="1317625"/>
          <p14:tracePt t="9929" x="1895475" y="1333500"/>
          <p14:tracePt t="9937" x="1895475" y="1350963"/>
          <p14:tracePt t="9945" x="1895475" y="1376363"/>
          <p14:tracePt t="9954" x="1895475" y="1419225"/>
          <p14:tracePt t="9961" x="1895475" y="1436688"/>
          <p14:tracePt t="9968" x="1895475" y="1470025"/>
          <p14:tracePt t="9977" x="1895475" y="1504950"/>
          <p14:tracePt t="9987" x="1895475" y="1538288"/>
          <p14:tracePt t="9996" x="1895475" y="1546225"/>
          <p14:tracePt t="10003" x="1903413" y="1581150"/>
          <p14:tracePt t="10011" x="1911350" y="1606550"/>
          <p14:tracePt t="10019" x="1928813" y="1631950"/>
          <p14:tracePt t="10027" x="1938338" y="1657350"/>
          <p14:tracePt t="10035" x="1954213" y="1665288"/>
          <p14:tracePt t="10042" x="1979613" y="1682750"/>
          <p14:tracePt t="10050" x="2014538" y="1700213"/>
          <p14:tracePt t="10064" x="2030413" y="1708150"/>
          <p14:tracePt t="10066" x="2055813" y="1725613"/>
          <p14:tracePt t="10074" x="2090738" y="1733550"/>
          <p14:tracePt t="10082" x="2124075" y="1741488"/>
          <p14:tracePt t="10090" x="2166938" y="1751013"/>
          <p14:tracePt t="10098" x="2200275" y="1758950"/>
          <p14:tracePt t="10107" x="2227263" y="1776413"/>
          <p14:tracePt t="10114" x="2260600" y="1809750"/>
          <p14:tracePt t="10123" x="2286000" y="1895475"/>
          <p14:tracePt t="10130" x="2286000" y="1954213"/>
          <p14:tracePt t="10138" x="2286000" y="1997075"/>
          <p14:tracePt t="10146" x="2286000" y="2047875"/>
          <p14:tracePt t="10269" x="2311400" y="2030413"/>
          <p14:tracePt t="10277" x="2362200" y="1989138"/>
          <p14:tracePt t="10284" x="2413000" y="1938338"/>
          <p14:tracePt t="10292" x="2481263" y="1895475"/>
          <p14:tracePt t="10300" x="2557463" y="1835150"/>
          <p14:tracePt t="10309" x="2633663" y="1793875"/>
          <p14:tracePt t="10316" x="2711450" y="1751013"/>
          <p14:tracePt t="10324" x="2787650" y="1682750"/>
          <p14:tracePt t="10332" x="2838450" y="1631950"/>
          <p14:tracePt t="10340" x="2906713" y="1589088"/>
          <p14:tracePt t="10348" x="2940050" y="1555750"/>
          <p14:tracePt t="10356" x="2965450" y="1538288"/>
          <p14:tracePt t="10364" x="2974975" y="1520825"/>
          <p14:tracePt t="10372" x="2974975" y="1477963"/>
          <p14:tracePt t="10380" x="2974975" y="1452563"/>
          <p14:tracePt t="10388" x="2974975" y="1436688"/>
          <p14:tracePt t="10396" x="2965450" y="1401763"/>
          <p14:tracePt t="10405" x="2949575" y="1385888"/>
          <p14:tracePt t="10413" x="2922588" y="1360488"/>
          <p14:tracePt t="10421" x="2897188" y="1333500"/>
          <p14:tracePt t="10430" x="2855913" y="1300163"/>
          <p14:tracePt t="10437" x="2830513" y="1292225"/>
          <p14:tracePt t="10446" x="2805113" y="1282700"/>
          <p14:tracePt t="10453" x="2778125" y="1282700"/>
          <p14:tracePt t="10462" x="2744788" y="1274763"/>
          <p14:tracePt t="10469" x="2701925" y="1274763"/>
          <p14:tracePt t="10478" x="2651125" y="1274763"/>
          <p14:tracePt t="10485" x="2600325" y="1274763"/>
          <p14:tracePt t="10493" x="2532063" y="1274763"/>
          <p14:tracePt t="10501" x="2473325" y="1274763"/>
          <p14:tracePt t="10509" x="2387600" y="1292225"/>
          <p14:tracePt t="10517" x="2319338" y="1317625"/>
          <p14:tracePt t="10525" x="2286000" y="1333500"/>
          <p14:tracePt t="10533" x="2209800" y="1385888"/>
          <p14:tracePt t="10543" x="2159000" y="1427163"/>
          <p14:tracePt t="10551" x="2124075" y="1470025"/>
          <p14:tracePt t="10559" x="2090738" y="1520825"/>
          <p14:tracePt t="10567" x="2065338" y="1563688"/>
          <p14:tracePt t="10575" x="2047875" y="1614488"/>
          <p14:tracePt t="10583" x="2030413" y="1657350"/>
          <p14:tracePt t="10590" x="2022475" y="1725613"/>
          <p14:tracePt t="10598" x="2014538" y="1784350"/>
          <p14:tracePt t="10607" x="2014538" y="1835150"/>
          <p14:tracePt t="10614" x="2014538" y="1860550"/>
          <p14:tracePt t="10624" x="2014538" y="1911350"/>
          <p14:tracePt t="10630" x="2022475" y="1946275"/>
          <p14:tracePt t="10640" x="2047875" y="1989138"/>
          <p14:tracePt t="10646" x="2082800" y="2039938"/>
          <p14:tracePt t="10655" x="2116138" y="2065338"/>
          <p14:tracePt t="10663" x="2166938" y="2116138"/>
          <p14:tracePt t="10670" x="2243138" y="2184400"/>
          <p14:tracePt t="10679" x="2328863" y="2227263"/>
          <p14:tracePt t="10687" x="2413000" y="2268538"/>
          <p14:tracePt t="10696" x="2506663" y="2303463"/>
          <p14:tracePt t="10703" x="2592388" y="2336800"/>
          <p14:tracePt t="10712" x="2693988" y="2362200"/>
          <p14:tracePt t="10719" x="2778125" y="2387600"/>
          <p14:tracePt t="10727" x="2922588" y="2422525"/>
          <p14:tracePt t="10735" x="3041650" y="2430463"/>
          <p14:tracePt t="10743" x="3178175" y="2430463"/>
          <p14:tracePt t="10751" x="3297238" y="2430463"/>
          <p14:tracePt t="10759" x="3365500" y="2430463"/>
          <p14:tracePt t="10767" x="3475038" y="2430463"/>
          <p14:tracePt t="10775" x="3535363" y="2430463"/>
          <p14:tracePt t="10783" x="3594100" y="2422525"/>
          <p14:tracePt t="10791" x="3654425" y="2413000"/>
          <p14:tracePt t="10800" x="3705225" y="2405063"/>
          <p14:tracePt t="10806" x="3748088" y="2379663"/>
          <p14:tracePt t="10817" x="3806825" y="2371725"/>
          <p14:tracePt t="10823" x="3849688" y="2354263"/>
          <p14:tracePt t="10833" x="3883025" y="2336800"/>
          <p14:tracePt t="10842" x="3917950" y="2319338"/>
          <p14:tracePt t="10849" x="3951288" y="2303463"/>
          <p14:tracePt t="10857" x="3968750" y="2286000"/>
          <p14:tracePt t="10866" x="3976688" y="2268538"/>
          <p14:tracePt t="10873" x="3994150" y="2252663"/>
          <p14:tracePt t="10881" x="4011613" y="2227263"/>
          <p14:tracePt t="10889" x="4037013" y="2192338"/>
          <p14:tracePt t="10897" x="4044950" y="2159000"/>
          <p14:tracePt t="10905" x="4062413" y="2133600"/>
          <p14:tracePt t="10914" x="4070350" y="2098675"/>
          <p14:tracePt t="10921" x="4070350" y="2065338"/>
          <p14:tracePt t="10929" x="4070350" y="2047875"/>
          <p14:tracePt t="10937" x="4070350" y="2022475"/>
          <p14:tracePt t="10946" x="4062413" y="2014538"/>
          <p14:tracePt t="10952" x="4044950" y="2014538"/>
          <p14:tracePt t="10960" x="3986213" y="2039938"/>
          <p14:tracePt t="10968" x="3943350" y="2090738"/>
          <p14:tracePt t="10977" x="3867150" y="2149475"/>
          <p14:tracePt t="10984" x="3816350" y="2217738"/>
          <p14:tracePt t="11123" x="3816350" y="2184400"/>
          <p14:tracePt t="11131" x="3816350" y="2166938"/>
          <p14:tracePt t="11141" x="3824288" y="2149475"/>
          <p14:tracePt t="11148" x="3824288" y="2141538"/>
          <p14:tracePt t="11163" x="3824288" y="2133600"/>
          <p14:tracePt t="11171" x="3824288" y="2116138"/>
          <p14:tracePt t="11187" x="3832225" y="2098675"/>
          <p14:tracePt t="11203" x="3841750" y="2073275"/>
          <p14:tracePt t="11211" x="3849688" y="2055813"/>
          <p14:tracePt t="11227" x="3849688" y="2039938"/>
          <p14:tracePt t="11235" x="3849688" y="2030413"/>
          <p14:tracePt t="11259" x="3849688" y="2022475"/>
          <p14:tracePt t="11314" x="3849688" y="2014538"/>
          <p14:tracePt t="11421" x="3849688" y="2030413"/>
          <p14:tracePt t="11429" x="3867150" y="2055813"/>
          <p14:tracePt t="11437" x="3875088" y="2073275"/>
          <p14:tracePt t="11446" x="3892550" y="2108200"/>
          <p14:tracePt t="11453" x="3917950" y="2159000"/>
          <p14:tracePt t="11461" x="3943350" y="2209800"/>
          <p14:tracePt t="11469" x="3960813" y="2243138"/>
          <p14:tracePt t="11478" x="3994150" y="2278063"/>
          <p14:tracePt t="11484" x="4019550" y="2328863"/>
          <p14:tracePt t="11492" x="4044950" y="2354263"/>
          <p14:tracePt t="11500" x="4062413" y="2387600"/>
          <p14:tracePt t="11509" x="4087813" y="2413000"/>
          <p14:tracePt t="11517" x="4095750" y="2438400"/>
          <p14:tracePt t="11527" x="4105275" y="2473325"/>
          <p14:tracePt t="11533" x="4113213" y="2489200"/>
          <p14:tracePt t="11542" x="4121150" y="2524125"/>
          <p14:tracePt t="11549" x="4121150" y="2549525"/>
          <p14:tracePt t="11557" x="4121150" y="2582863"/>
          <p14:tracePt t="11565" x="4121150" y="2600325"/>
          <p14:tracePt t="11573" x="4121150" y="2625725"/>
          <p14:tracePt t="11581" x="4113213" y="2651125"/>
          <p14:tracePt t="11589" x="4095750" y="2676525"/>
          <p14:tracePt t="11598" x="4079875" y="2686050"/>
          <p14:tracePt t="11605" x="4052888" y="2711450"/>
          <p14:tracePt t="11613" x="4027488" y="2727325"/>
          <p14:tracePt t="11621" x="4011613" y="2736850"/>
          <p14:tracePt t="11629" x="3976688" y="2744788"/>
          <p14:tracePt t="11637" x="3943350" y="2752725"/>
          <p14:tracePt t="11646" x="3908425" y="2762250"/>
          <p14:tracePt t="11653" x="3867150" y="2762250"/>
          <p14:tracePt t="11664" x="3781425" y="2770188"/>
          <p14:tracePt t="11669" x="3722688" y="2770188"/>
          <p14:tracePt t="11680" x="3679825" y="2778125"/>
          <p14:tracePt t="11687" x="3552825" y="2778125"/>
          <p14:tracePt t="11696" x="3449638" y="2795588"/>
          <p14:tracePt t="11703" x="3348038" y="2805113"/>
          <p14:tracePt t="11711" x="3195638" y="2805113"/>
          <p14:tracePt t="11719" x="3067050" y="2813050"/>
          <p14:tracePt t="11727" x="2990850" y="2820988"/>
          <p14:tracePt t="11735" x="2881313" y="2846388"/>
          <p14:tracePt t="11743" x="2805113" y="2855913"/>
          <p14:tracePt t="11751" x="2727325" y="2881313"/>
          <p14:tracePt t="11759" x="2668588" y="2897188"/>
          <p14:tracePt t="11767" x="2633663" y="2906713"/>
          <p14:tracePt t="11775" x="2600325" y="2914650"/>
          <p14:tracePt t="11785" x="2574925" y="2922588"/>
          <p14:tracePt t="11790" x="2557463" y="2922588"/>
          <p14:tracePt t="11798" x="2549525" y="2932113"/>
          <p14:tracePt t="11830" x="2541588" y="2932113"/>
          <p14:tracePt t="11838" x="2532063" y="2932113"/>
          <p14:tracePt t="11846" x="2524125" y="2932113"/>
          <p14:tracePt t="11854" x="2516188" y="2940050"/>
          <p14:tracePt t="11862" x="2473325" y="2940050"/>
          <p14:tracePt t="11870" x="2438400" y="2940050"/>
          <p14:tracePt t="11878" x="2387600" y="2940050"/>
          <p14:tracePt t="11886" x="2311400" y="2932113"/>
          <p14:tracePt t="11895" x="2268538" y="2914650"/>
          <p14:tracePt t="11902" x="2200275" y="2897188"/>
          <p14:tracePt t="11910" x="2141538" y="2871788"/>
          <p14:tracePt t="11918" x="2090738" y="2855913"/>
          <p14:tracePt t="11926" x="2073275" y="2846388"/>
          <p14:tracePt t="11934" x="2014538" y="2813050"/>
          <p14:tracePt t="11946" x="1997075" y="2795588"/>
          <p14:tracePt t="11953" x="1979613" y="2787650"/>
          <p14:tracePt t="11962" x="1971675" y="2770188"/>
          <p14:tracePt t="11969" x="1954213" y="2752725"/>
          <p14:tracePt t="11979" x="1938338" y="2744788"/>
          <p14:tracePt t="11985" x="1920875" y="2727325"/>
          <p14:tracePt t="11995" x="1911350" y="2701925"/>
          <p14:tracePt t="12002" x="1903413" y="2686050"/>
          <p14:tracePt t="12011" x="1885950" y="2668588"/>
          <p14:tracePt t="12017" x="1878013" y="2651125"/>
          <p14:tracePt t="12026" x="1860550" y="2625725"/>
          <p14:tracePt t="12033" x="1852613" y="2608263"/>
          <p14:tracePt t="12042" x="1844675" y="2600325"/>
          <p14:tracePt t="12048" x="1844675" y="2592388"/>
          <p14:tracePt t="12058" x="1835150" y="2582863"/>
          <p14:tracePt t="12072" x="1835150" y="2574925"/>
          <p14:tracePt t="12089" x="1835150" y="2566988"/>
          <p14:tracePt t="12097" x="1835150" y="2557463"/>
          <p14:tracePt t="12105" x="1844675" y="2557463"/>
          <p14:tracePt t="12113" x="1870075" y="2549525"/>
          <p14:tracePt t="12121" x="1885950" y="2541588"/>
          <p14:tracePt t="12129" x="1938338" y="2532063"/>
          <p14:tracePt t="12137" x="1979613" y="2516188"/>
          <p14:tracePt t="12146" x="2082800" y="2516188"/>
          <p14:tracePt t="12153" x="2166938" y="2498725"/>
          <p14:tracePt t="12162" x="2268538" y="2489200"/>
          <p14:tracePt t="12169" x="2379663" y="2489200"/>
          <p14:tracePt t="12178" x="2481263" y="2489200"/>
          <p14:tracePt t="12185" x="2566988" y="2489200"/>
          <p14:tracePt t="12195" x="2633663" y="2489200"/>
          <p14:tracePt t="12203" x="2676525" y="2489200"/>
          <p14:tracePt t="12210" x="2701925" y="2489200"/>
          <p14:tracePt t="12219" x="2727325" y="2489200"/>
          <p14:tracePt t="12227" x="2736850" y="2489200"/>
          <p14:tracePt t="12243" x="2744788" y="2498725"/>
          <p14:tracePt t="12249" x="2752725" y="2506663"/>
          <p14:tracePt t="12259" x="2762250" y="2524125"/>
          <p14:tracePt t="12267" x="2770188" y="2541588"/>
          <p14:tracePt t="12275" x="2778125" y="2557463"/>
          <p14:tracePt t="12284" x="2787650" y="2574925"/>
          <p14:tracePt t="12291" x="2805113" y="2600325"/>
          <p14:tracePt t="12300" x="2813050" y="2617788"/>
          <p14:tracePt t="12306" x="2830513" y="2633663"/>
          <p14:tracePt t="12314" x="2838450" y="2651125"/>
          <p14:tracePt t="12322" x="2855913" y="2668588"/>
          <p14:tracePt t="12330" x="2855913" y="2686050"/>
          <p14:tracePt t="12338" x="2863850" y="2686050"/>
          <p14:tracePt t="12346" x="2871788" y="2701925"/>
          <p14:tracePt t="12354" x="2871788" y="2711450"/>
          <p14:tracePt t="12362" x="2881313" y="2719388"/>
          <p14:tracePt t="12371" x="2881313" y="2736850"/>
          <p14:tracePt t="12381" x="2881313" y="2744788"/>
          <p14:tracePt t="12387" x="2881313" y="2752725"/>
          <p14:tracePt t="12397" x="2881313" y="2770188"/>
          <p14:tracePt t="12411" x="2881313" y="2778125"/>
          <p14:tracePt t="12419" x="2881313" y="2787650"/>
          <p14:tracePt t="12435" x="2881313" y="2795588"/>
          <p14:tracePt t="12451" x="2881313" y="2805113"/>
          <p14:tracePt t="12459" x="2871788" y="2805113"/>
          <p14:tracePt t="12467" x="2871788" y="2813050"/>
          <p14:tracePt t="12477" x="2855913" y="2813050"/>
          <p14:tracePt t="12483" x="2830513" y="2820988"/>
          <p14:tracePt t="12493" x="2805113" y="2830513"/>
          <p14:tracePt t="12499" x="2778125" y="2830513"/>
          <p14:tracePt t="12509" x="2752725" y="2838450"/>
          <p14:tracePt t="12517" x="2711450" y="2838450"/>
          <p14:tracePt t="12525" x="2633663" y="2846388"/>
          <p14:tracePt t="12532" x="2592388" y="2846388"/>
          <p14:tracePt t="12542" x="2524125" y="2846388"/>
          <p14:tracePt t="12548" x="2463800" y="2846388"/>
          <p14:tracePt t="12558" x="2362200" y="2846388"/>
          <p14:tracePt t="12564" x="2319338" y="2846388"/>
          <p14:tracePt t="12572" x="2260600" y="2846388"/>
          <p14:tracePt t="12581" x="2217738" y="2846388"/>
          <p14:tracePt t="12589" x="2200275" y="2846388"/>
          <p14:tracePt t="12597" x="2166938" y="2846388"/>
          <p14:tracePt t="12605" x="2141538" y="2838450"/>
          <p14:tracePt t="12613" x="2116138" y="2838450"/>
          <p14:tracePt t="12620" x="2108200" y="2820988"/>
          <p14:tracePt t="12629" x="2098675" y="2813050"/>
          <p14:tracePt t="12637" x="2090738" y="2805113"/>
          <p14:tracePt t="12652" x="2082800" y="2805113"/>
          <p14:tracePt t="12661" x="2082800" y="2795588"/>
          <p14:tracePt t="12684" x="2082800" y="2787650"/>
          <p14:tracePt t="13235" x="2082800" y="2778125"/>
          <p14:tracePt t="13257" x="2082800" y="2770188"/>
          <p14:tracePt t="13265" x="2082800" y="2752725"/>
          <p14:tracePt t="13273" x="2098675" y="2736850"/>
          <p14:tracePt t="13283" x="2108200" y="2727325"/>
          <p14:tracePt t="13288" x="2124075" y="2711450"/>
          <p14:tracePt t="13297" x="2133600" y="2693988"/>
          <p14:tracePt t="13304" x="2141538" y="2676525"/>
          <p14:tracePt t="13314" x="2149475" y="2676525"/>
          <p14:tracePt t="13320" x="2159000" y="2668588"/>
          <p14:tracePt t="13330" x="2159000" y="2660650"/>
          <p14:tracePt t="13336" x="2166938" y="2660650"/>
          <p14:tracePt t="13346" x="2166938" y="2651125"/>
          <p14:tracePt t="13353" x="2166938" y="2643188"/>
          <p14:tracePt t="13363" x="2166938" y="2633663"/>
          <p14:tracePt t="13382" x="2174875" y="2625725"/>
          <p14:tracePt t="13387" x="2174875" y="2608263"/>
          <p14:tracePt t="13398" x="2184400" y="2600325"/>
          <p14:tracePt t="13403" x="2184400" y="2582863"/>
          <p14:tracePt t="13415" x="2192338" y="2566988"/>
          <p14:tracePt t="13429" x="2192338" y="2549525"/>
          <p14:tracePt t="13444" x="2200275" y="2541588"/>
          <p14:tracePt t="13451" x="2200275" y="2532063"/>
          <p14:tracePt t="13460" x="2200275" y="2524125"/>
          <p14:tracePt t="13483" x="2209800" y="2524125"/>
          <p14:tracePt t="13491" x="2209800" y="2506663"/>
          <p14:tracePt t="13523" x="2209800" y="2498725"/>
          <p14:tracePt t="13531" x="2217738" y="2498725"/>
          <p14:tracePt t="13563" x="2217738" y="2489200"/>
          <p14:tracePt t="13579" x="2217738" y="2481263"/>
          <p14:tracePt t="13587" x="2227263" y="2481263"/>
          <p14:tracePt t="13595" x="2235200" y="2473325"/>
          <p14:tracePt t="13603" x="2235200" y="2463800"/>
          <p14:tracePt t="13610" x="2243138" y="2447925"/>
          <p14:tracePt t="13620" x="2252663" y="2447925"/>
          <p14:tracePt t="13630" x="2260600" y="2438400"/>
          <p14:tracePt t="13637" x="2268538" y="2422525"/>
          <p14:tracePt t="13645" x="2278063" y="2422525"/>
          <p14:tracePt t="13653" x="2286000" y="2413000"/>
          <p14:tracePt t="13661" x="2286000" y="2405063"/>
          <p14:tracePt t="13668" x="2293938" y="2405063"/>
          <p14:tracePt t="13677" x="2303463" y="2405063"/>
          <p14:tracePt t="13684" x="2311400" y="2405063"/>
          <p14:tracePt t="13693" x="2311400" y="2397125"/>
          <p14:tracePt t="13877" x="2311400" y="2387600"/>
          <p14:tracePt t="14014" x="2319338" y="2387600"/>
          <p14:tracePt t="14023" x="2328863" y="2387600"/>
          <p14:tracePt t="14038" x="2336800" y="2387600"/>
          <p14:tracePt t="14054" x="2344738" y="2387600"/>
          <p14:tracePt t="14062" x="2354263" y="2387600"/>
          <p14:tracePt t="14070" x="2354263" y="2397125"/>
          <p14:tracePt t="14078" x="2362200" y="2397125"/>
          <p14:tracePt t="14086" x="2371725" y="2405063"/>
          <p14:tracePt t="14095" x="2371725" y="2422525"/>
          <p14:tracePt t="14102" x="2379663" y="2422525"/>
          <p14:tracePt t="14110" x="2379663" y="2430463"/>
          <p14:tracePt t="14119" x="2387600" y="2438400"/>
          <p14:tracePt t="14134" x="2387600" y="2447925"/>
          <p14:tracePt t="14142" x="2387600" y="2455863"/>
          <p14:tracePt t="14201" x="2387600" y="2463800"/>
          <p14:tracePt t="14273" x="2379663" y="2455863"/>
          <p14:tracePt t="14281" x="2362200" y="2447925"/>
          <p14:tracePt t="14290" x="2336800" y="2430463"/>
          <p14:tracePt t="14298" x="2319338" y="2413000"/>
          <p14:tracePt t="14304" x="2303463" y="2413000"/>
          <p14:tracePt t="14312" x="2278063" y="2405063"/>
          <p14:tracePt t="14320" x="2268538" y="2397125"/>
          <p14:tracePt t="14328" x="2260600" y="2379663"/>
          <p14:tracePt t="14427" x="2260600" y="2371725"/>
          <p14:tracePt t="14441" x="2268538" y="2362200"/>
          <p14:tracePt t="14449" x="2286000" y="2362200"/>
          <p14:tracePt t="14457" x="2286000" y="2354263"/>
          <p14:tracePt t="14467" x="2303463" y="2354263"/>
          <p14:tracePt t="14475" x="2311400" y="2344738"/>
          <p14:tracePt t="14643" x="2303463" y="2344738"/>
          <p14:tracePt t="14659" x="2293938" y="2344738"/>
          <p14:tracePt t="14741" x="2293938" y="2336800"/>
          <p14:tracePt t="14765" x="2293938" y="2328863"/>
          <p14:tracePt t="14791" x="2303463" y="2328863"/>
          <p14:tracePt t="14796" x="2311400" y="2328863"/>
          <p14:tracePt t="14884" x="2311400" y="2336800"/>
          <p14:tracePt t="14892" x="2311400" y="2344738"/>
          <p14:tracePt t="14900" x="2311400" y="2354263"/>
          <p14:tracePt t="14909" x="2311400" y="2362200"/>
          <p14:tracePt t="14919" x="2311400" y="2371725"/>
          <p14:tracePt t="14925" x="2293938" y="2371725"/>
          <p14:tracePt t="14934" x="2286000" y="2371725"/>
          <p14:tracePt t="14941" x="2286000" y="2379663"/>
          <p14:tracePt t="14950" x="2268538" y="2379663"/>
          <p14:tracePt t="14957" x="2252663" y="2387600"/>
          <p14:tracePt t="14981" x="2243138" y="2387600"/>
          <p14:tracePt t="15038" x="2235200" y="2387600"/>
          <p14:tracePt t="15046" x="2235200" y="2379663"/>
          <p14:tracePt t="15062" x="2235200" y="2371725"/>
          <p14:tracePt t="15078" x="2235200" y="2362200"/>
          <p14:tracePt t="15158" x="2235200" y="2354263"/>
          <p14:tracePt t="15174" x="2243138" y="2354263"/>
          <p14:tracePt t="15659" x="2252663" y="2354263"/>
          <p14:tracePt t="15691" x="2260600" y="2354263"/>
          <p14:tracePt t="15755" x="2260600" y="2344738"/>
          <p14:tracePt t="15763" x="2268538" y="2344738"/>
          <p14:tracePt t="15771" x="2268538" y="2328863"/>
          <p14:tracePt t="15779" x="2268538" y="2311400"/>
          <p14:tracePt t="15796" x="2268538" y="2303463"/>
          <p14:tracePt t="15802" x="2268538" y="2286000"/>
          <p14:tracePt t="15818" x="2268538" y="2278063"/>
          <p14:tracePt t="15826" x="2268538" y="2268538"/>
          <p14:tracePt t="15836" x="2260600" y="2268538"/>
          <p14:tracePt t="15842" x="2260600" y="2260600"/>
          <p14:tracePt t="15852" x="2252663" y="2243138"/>
          <p14:tracePt t="15858" x="2243138" y="2243138"/>
          <p14:tracePt t="15868" x="2227263" y="2227263"/>
          <p14:tracePt t="15876" x="2217738" y="2200275"/>
          <p14:tracePt t="15885" x="2192338" y="2184400"/>
          <p14:tracePt t="15893" x="2174875" y="2159000"/>
          <p14:tracePt t="15901" x="2159000" y="2124075"/>
          <p14:tracePt t="15909" x="2149475" y="2108200"/>
          <p14:tracePt t="15917" x="2141538" y="2073275"/>
          <p14:tracePt t="15925" x="2116138" y="1971675"/>
          <p14:tracePt t="15933" x="2108200" y="1895475"/>
          <p14:tracePt t="15941" x="2108200" y="1844675"/>
          <p14:tracePt t="15949" x="2098675" y="1784350"/>
          <p14:tracePt t="15957" x="2098675" y="1751013"/>
          <p14:tracePt t="15965" x="2098675" y="1649413"/>
          <p14:tracePt t="15973" x="2098675" y="1581150"/>
          <p14:tracePt t="15981" x="2098675" y="1520825"/>
          <p14:tracePt t="15991" x="2108200" y="1462088"/>
          <p14:tracePt t="15996" x="2116138" y="1427163"/>
          <p14:tracePt t="16005" x="2124075" y="1401763"/>
          <p14:tracePt t="16012" x="2133600" y="1376363"/>
          <p14:tracePt t="16020" x="2149475" y="1368425"/>
          <p14:tracePt t="16029" x="2159000" y="1350963"/>
          <p14:tracePt t="16047" x="2166938" y="1333500"/>
          <p14:tracePt t="16052" x="2184400" y="1308100"/>
          <p14:tracePt t="16060" x="2200275" y="1300163"/>
          <p14:tracePt t="16068" x="2217738" y="1282700"/>
          <p14:tracePt t="16076" x="2227263" y="1266825"/>
          <p14:tracePt t="16084" x="2268538" y="1241425"/>
          <p14:tracePt t="16092" x="2303463" y="1216025"/>
          <p14:tracePt t="16100" x="2336800" y="1198563"/>
          <p14:tracePt t="16109" x="2371725" y="1181100"/>
          <p14:tracePt t="16117" x="2397125" y="1173163"/>
          <p14:tracePt t="16125" x="2405063" y="1163638"/>
          <p14:tracePt t="16143" x="2405063" y="1155700"/>
          <p14:tracePt t="16239" x="2397125" y="1155700"/>
          <p14:tracePt t="16247" x="2371725" y="1147763"/>
          <p14:tracePt t="16255" x="2344738" y="1147763"/>
          <p14:tracePt t="16262" x="2293938" y="1138238"/>
          <p14:tracePt t="16271" x="2252663" y="1122363"/>
          <p14:tracePt t="16280" x="2227263" y="1122363"/>
          <p14:tracePt t="16286" x="2174875" y="1122363"/>
          <p14:tracePt t="16294" x="2124075" y="1122363"/>
          <p14:tracePt t="16302" x="2073275" y="1122363"/>
          <p14:tracePt t="16311" x="2039938" y="1122363"/>
          <p14:tracePt t="16318" x="1997075" y="1122363"/>
          <p14:tracePt t="16326" x="1920875" y="1130300"/>
          <p14:tracePt t="16334" x="1878013" y="1130300"/>
          <p14:tracePt t="16342" x="1819275" y="1138238"/>
          <p14:tracePt t="16350" x="1793875" y="1147763"/>
          <p14:tracePt t="16358" x="1716088" y="1163638"/>
          <p14:tracePt t="16366" x="1674813" y="1173163"/>
          <p14:tracePt t="16374" x="1639888" y="1189038"/>
          <p14:tracePt t="16382" x="1614488" y="1198563"/>
          <p14:tracePt t="16390" x="1581150" y="1216025"/>
          <p14:tracePt t="16400" x="1563688" y="1223963"/>
          <p14:tracePt t="16406" x="1546225" y="1241425"/>
          <p14:tracePt t="16416" x="1538288" y="1257300"/>
          <p14:tracePt t="16422" x="1530350" y="1266825"/>
          <p14:tracePt t="16433" x="1512888" y="1282700"/>
          <p14:tracePt t="16441" x="1495425" y="1308100"/>
          <p14:tracePt t="16449" x="1487488" y="1333500"/>
          <p14:tracePt t="16457" x="1477963" y="1350963"/>
          <p14:tracePt t="16465" x="1470025" y="1385888"/>
          <p14:tracePt t="16473" x="1462088" y="1419225"/>
          <p14:tracePt t="16483" x="1452563" y="1452563"/>
          <p14:tracePt t="16488" x="1444625" y="1487488"/>
          <p14:tracePt t="16499" x="1444625" y="1520825"/>
          <p14:tracePt t="16507" x="1444625" y="1546225"/>
          <p14:tracePt t="16512" x="1444625" y="1581150"/>
          <p14:tracePt t="16520" x="1444625" y="1614488"/>
          <p14:tracePt t="16528" x="1444625" y="1631950"/>
          <p14:tracePt t="16536" x="1444625" y="1657350"/>
          <p14:tracePt t="16544" x="1444625" y="1690688"/>
          <p14:tracePt t="16552" x="1444625" y="1708150"/>
          <p14:tracePt t="16560" x="1444625" y="1733550"/>
          <p14:tracePt t="16569" x="1452563" y="1758950"/>
          <p14:tracePt t="16576" x="1470025" y="1793875"/>
          <p14:tracePt t="16584" x="1477963" y="1819275"/>
          <p14:tracePt t="16592" x="1495425" y="1852613"/>
          <p14:tracePt t="16600" x="1504950" y="1878013"/>
          <p14:tracePt t="16608" x="1520825" y="1885950"/>
          <p14:tracePt t="16616" x="1538288" y="1903413"/>
          <p14:tracePt t="16624" x="1538288" y="1920875"/>
          <p14:tracePt t="16633" x="1555750" y="1938338"/>
          <p14:tracePt t="16641" x="1571625" y="1954213"/>
          <p14:tracePt t="16649" x="1589088" y="1979613"/>
          <p14:tracePt t="16657" x="1614488" y="1997075"/>
          <p14:tracePt t="16667" x="1631950" y="2022475"/>
          <p14:tracePt t="16673" x="1639888" y="2039938"/>
          <p14:tracePt t="16683" x="1657350" y="2065338"/>
          <p14:tracePt t="16689" x="1682750" y="2082800"/>
          <p14:tracePt t="16699" x="1708150" y="2108200"/>
          <p14:tracePt t="16708" x="1725613" y="2133600"/>
          <p14:tracePt t="16716" x="1751013" y="2149475"/>
          <p14:tracePt t="16723" x="1766888" y="2174875"/>
          <p14:tracePt t="16733" x="1776413" y="2184400"/>
          <p14:tracePt t="16740" x="1793875" y="2200275"/>
          <p14:tracePt t="16747" x="1819275" y="2217738"/>
          <p14:tracePt t="16754" x="1844675" y="2235200"/>
          <p14:tracePt t="16762" x="1878013" y="2252663"/>
          <p14:tracePt t="16770" x="1911350" y="2268538"/>
          <p14:tracePt t="16778" x="1938338" y="2278063"/>
          <p14:tracePt t="16786" x="1971675" y="2293938"/>
          <p14:tracePt t="16794" x="2005013" y="2303463"/>
          <p14:tracePt t="16802" x="2065338" y="2311400"/>
          <p14:tracePt t="16810" x="2090738" y="2319338"/>
          <p14:tracePt t="16818" x="2141538" y="2328863"/>
          <p14:tracePt t="16826" x="2174875" y="2328863"/>
          <p14:tracePt t="16834" x="2217738" y="2336800"/>
          <p14:tracePt t="16842" x="2235200" y="2336800"/>
          <p14:tracePt t="16850" x="2268538" y="2336800"/>
          <p14:tracePt t="16859" x="2311400" y="2336800"/>
          <p14:tracePt t="16866" x="2344738" y="2336800"/>
          <p14:tracePt t="16875" x="2379663" y="2336800"/>
          <p14:tracePt t="16883" x="2430463" y="2336800"/>
          <p14:tracePt t="16892" x="2463800" y="2336800"/>
          <p14:tracePt t="16899" x="2506663" y="2336800"/>
          <p14:tracePt t="16907" x="2532063" y="2336800"/>
          <p14:tracePt t="16914" x="2574925" y="2336800"/>
          <p14:tracePt t="16923" x="2633663" y="2328863"/>
          <p14:tracePt t="16931" x="2693988" y="2328863"/>
          <p14:tracePt t="16939" x="2770188" y="2319338"/>
          <p14:tracePt t="16948" x="2830513" y="2311400"/>
          <p14:tracePt t="16957" x="2871788" y="2303463"/>
          <p14:tracePt t="16962" x="2949575" y="2278063"/>
          <p14:tracePt t="16973" x="3000375" y="2252663"/>
          <p14:tracePt t="16980" x="3059113" y="2227263"/>
          <p14:tracePt t="16989" x="3127375" y="2184400"/>
          <p14:tracePt t="16997" x="3160713" y="2159000"/>
          <p14:tracePt t="17005" x="3178175" y="2141538"/>
          <p14:tracePt t="17013" x="3195638" y="2116138"/>
          <p14:tracePt t="17020" x="3203575" y="2098675"/>
          <p14:tracePt t="17028" x="3203575" y="2073275"/>
          <p14:tracePt t="17037" x="3203575" y="2039938"/>
          <p14:tracePt t="17046" x="3203575" y="1963738"/>
          <p14:tracePt t="17053" x="3203575" y="1895475"/>
          <p14:tracePt t="17062" x="3195638" y="1819275"/>
          <p14:tracePt t="17071" x="3170238" y="1741488"/>
          <p14:tracePt t="17077" x="3144838" y="1665288"/>
          <p14:tracePt t="17085" x="3109913" y="1606550"/>
          <p14:tracePt t="17093" x="3076575" y="1555750"/>
          <p14:tracePt t="17101" x="3059113" y="1530350"/>
          <p14:tracePt t="17109" x="3016250" y="1512888"/>
          <p14:tracePt t="17117" x="3000375" y="1495425"/>
          <p14:tracePt t="17126" x="2974975" y="1495425"/>
          <p14:tracePt t="17134" x="2957513" y="1487488"/>
          <p14:tracePt t="17141" x="2949575" y="1487488"/>
          <p14:tracePt t="17149" x="2932113" y="1487488"/>
          <p14:tracePt t="17157" x="2906713" y="1487488"/>
          <p14:tracePt t="17165" x="2897188" y="1487488"/>
          <p14:tracePt t="17173" x="2871788" y="1487488"/>
          <p14:tracePt t="17181" x="2863850" y="1487488"/>
          <p14:tracePt t="17189" x="2855913" y="1487488"/>
          <p14:tracePt t="17334" x="2846388" y="1487488"/>
          <p14:tracePt t="17342" x="2838450" y="1477963"/>
          <p14:tracePt t="17350" x="2813050" y="1452563"/>
          <p14:tracePt t="17358" x="2795588" y="1427163"/>
          <p14:tracePt t="17366" x="2752725" y="1401763"/>
          <p14:tracePt t="17374" x="2727325" y="1376363"/>
          <p14:tracePt t="17382" x="2693988" y="1350963"/>
          <p14:tracePt t="17390" x="2643188" y="1317625"/>
          <p14:tracePt t="17398" x="2608263" y="1292225"/>
          <p14:tracePt t="17406" x="2541588" y="1257300"/>
          <p14:tracePt t="17414" x="2481263" y="1241425"/>
          <p14:tracePt t="17422" x="2438400" y="1223963"/>
          <p14:tracePt t="17430" x="2387600" y="1198563"/>
          <p14:tracePt t="17438" x="2354263" y="1189038"/>
          <p14:tracePt t="17449" x="2293938" y="1181100"/>
          <p14:tracePt t="17454" x="2209800" y="1173163"/>
          <p14:tracePt t="17462" x="2133600" y="1163638"/>
          <p14:tracePt t="17470" x="2116138" y="1163638"/>
          <p14:tracePt t="17479" x="2022475" y="1147763"/>
          <p14:tracePt t="17487" x="2005013" y="1147763"/>
          <p14:tracePt t="17497" x="1963738" y="1147763"/>
          <p14:tracePt t="17503" x="1938338" y="1147763"/>
          <p14:tracePt t="17512" x="1911350" y="1147763"/>
          <p14:tracePt t="17519" x="1878013" y="1155700"/>
          <p14:tracePt t="17527" x="1852613" y="1163638"/>
          <p14:tracePt t="17537" x="1827213" y="1173163"/>
          <p14:tracePt t="17546" x="1784350" y="1198563"/>
          <p14:tracePt t="17553" x="1758950" y="1216025"/>
          <p14:tracePt t="17561" x="1741488" y="1231900"/>
          <p14:tracePt t="17569" x="1733550" y="1241425"/>
          <p14:tracePt t="17577" x="1700213" y="1257300"/>
          <p14:tracePt t="17585" x="1665288" y="1292225"/>
          <p14:tracePt t="17594" x="1639888" y="1317625"/>
          <p14:tracePt t="17601" x="1614488" y="1343025"/>
          <p14:tracePt t="17610" x="1589088" y="1376363"/>
          <p14:tracePt t="17617" x="1581150" y="1401763"/>
          <p14:tracePt t="17626" x="1563688" y="1427163"/>
          <p14:tracePt t="17632" x="1546225" y="1462088"/>
          <p14:tracePt t="17640" x="1538288" y="1487488"/>
          <p14:tracePt t="17648" x="1530350" y="1512888"/>
          <p14:tracePt t="17656" x="1520825" y="1571625"/>
          <p14:tracePt t="17664" x="1520825" y="1606550"/>
          <p14:tracePt t="17672" x="1520825" y="1649413"/>
          <p14:tracePt t="17680" x="1520825" y="1682750"/>
          <p14:tracePt t="17688" x="1520825" y="1716088"/>
          <p14:tracePt t="17696" x="1520825" y="1758950"/>
          <p14:tracePt t="17704" x="1520825" y="1784350"/>
          <p14:tracePt t="17712" x="1538288" y="1835150"/>
          <p14:tracePt t="17720" x="1571625" y="1885950"/>
          <p14:tracePt t="17729" x="1614488" y="1954213"/>
          <p14:tracePt t="17736" x="1649413" y="1989138"/>
          <p14:tracePt t="17745" x="1700213" y="2030413"/>
          <p14:tracePt t="17752" x="1725613" y="2055813"/>
          <p14:tracePt t="17761" x="1776413" y="2098675"/>
          <p14:tracePt t="17769" x="1844675" y="2149475"/>
          <p14:tracePt t="17777" x="1903413" y="2192338"/>
          <p14:tracePt t="17785" x="1971675" y="2235200"/>
          <p14:tracePt t="17793" x="2047875" y="2278063"/>
          <p14:tracePt t="17801" x="2108200" y="2303463"/>
          <p14:tracePt t="17808" x="2209800" y="2336800"/>
          <p14:tracePt t="17818" x="2303463" y="2354263"/>
          <p14:tracePt t="17826" x="2362200" y="2362200"/>
          <p14:tracePt t="17834" x="2430463" y="2379663"/>
          <p14:tracePt t="17842" x="2506663" y="2379663"/>
          <p14:tracePt t="17850" x="2600325" y="2379663"/>
          <p14:tracePt t="17858" x="2660650" y="2371725"/>
          <p14:tracePt t="17866" x="2693988" y="2362200"/>
          <p14:tracePt t="17874" x="2744788" y="2354263"/>
          <p14:tracePt t="17882" x="2752725" y="2354263"/>
          <p14:tracePt t="17890" x="2762250" y="2354263"/>
          <p14:tracePt t="17955" x="2762250" y="2371725"/>
          <p14:tracePt t="17963" x="2762250" y="2387600"/>
          <p14:tracePt t="17971" x="2762250" y="2447925"/>
          <p14:tracePt t="17979" x="2752725" y="2489200"/>
          <p14:tracePt t="17987" x="2752725" y="2532063"/>
          <p14:tracePt t="17998" x="2752725" y="2574925"/>
          <p14:tracePt t="18003" x="2752725" y="2633663"/>
          <p14:tracePt t="18013" x="2752725" y="2711450"/>
          <p14:tracePt t="18019" x="2752725" y="2762250"/>
          <p14:tracePt t="18027" x="2752725" y="2820988"/>
          <p14:tracePt t="18035" x="2752725" y="2906713"/>
          <p14:tracePt t="18043" x="2752725" y="2965450"/>
          <p14:tracePt t="18051" x="2770188" y="3025775"/>
          <p14:tracePt t="18066" x="2770188" y="3067050"/>
          <p14:tracePt t="18068" x="2770188" y="3101975"/>
          <p14:tracePt t="18076" x="2770188" y="3135313"/>
          <p14:tracePt t="18082" x="2770188" y="3160713"/>
          <p14:tracePt t="18092" x="2770188" y="3178175"/>
          <p14:tracePt t="18098" x="2762250" y="3211513"/>
          <p14:tracePt t="18108" x="2752725" y="3238500"/>
          <p14:tracePt t="18116" x="2744788" y="3254375"/>
          <p14:tracePt t="18124" x="2727325" y="3263900"/>
          <p14:tracePt t="18132" x="2711450" y="3279775"/>
          <p14:tracePt t="18140" x="2701925" y="3297238"/>
          <p14:tracePt t="18148" x="2686050" y="3305175"/>
          <p14:tracePt t="18158" x="2668588" y="3314700"/>
          <p14:tracePt t="18164" x="2651125" y="3314700"/>
          <p14:tracePt t="18174" x="2625725" y="3314700"/>
          <p14:tracePt t="18180" x="2582863" y="3314700"/>
          <p14:tracePt t="18188" x="2549525" y="3314700"/>
          <p14:tracePt t="18197" x="2473325" y="3314700"/>
          <p14:tracePt t="18204" x="2413000" y="3314700"/>
          <p14:tracePt t="18213" x="2371725" y="3305175"/>
          <p14:tracePt t="18220" x="2303463" y="3289300"/>
          <p14:tracePt t="18229" x="2286000" y="3279775"/>
          <p14:tracePt t="18236" x="2252663" y="3254375"/>
          <p14:tracePt t="18245" x="2227263" y="3238500"/>
          <p14:tracePt t="18252" x="2192338" y="3203575"/>
          <p14:tracePt t="18260" x="2184400" y="3178175"/>
          <p14:tracePt t="18268" x="2174875" y="3152775"/>
          <p14:tracePt t="18276" x="2174875" y="3135313"/>
          <p14:tracePt t="18284" x="2174875" y="3109913"/>
          <p14:tracePt t="18292" x="2174875" y="3084513"/>
          <p14:tracePt t="18300" x="2184400" y="3067050"/>
          <p14:tracePt t="18308" x="2200275" y="3059113"/>
          <p14:tracePt t="18316" x="2209800" y="3051175"/>
          <p14:tracePt t="18324" x="2217738" y="3033713"/>
          <p14:tracePt t="18332" x="2243138" y="3025775"/>
          <p14:tracePt t="18340" x="2252663" y="3025775"/>
          <p14:tracePt t="18348" x="2260600" y="3025775"/>
          <p14:tracePt t="18356" x="2260600" y="3016250"/>
          <p14:tracePt t="18364" x="2268538" y="3016250"/>
          <p14:tracePt t="18374" x="2278063" y="3016250"/>
          <p14:tracePt t="18551" x="2286000" y="3008313"/>
          <p14:tracePt t="18559" x="2293938" y="3008313"/>
          <p14:tracePt t="18566" x="2303463" y="3000375"/>
          <p14:tracePt t="18574" x="2303463" y="2990850"/>
          <p14:tracePt t="18582" x="2311400" y="2982913"/>
          <p14:tracePt t="18800" x="2319338" y="2982913"/>
          <p14:tracePt t="18816" x="2328863" y="2982913"/>
          <p14:tracePt t="18824" x="2328863" y="2990850"/>
          <p14:tracePt t="18832" x="2336800" y="2990850"/>
          <p14:tracePt t="18840" x="2344738" y="2990850"/>
          <p14:tracePt t="18848" x="2344738" y="3000375"/>
          <p14:tracePt t="19899" x="2344738" y="2974975"/>
          <p14:tracePt t="19904" x="2354263" y="2922588"/>
          <p14:tracePt t="19915" x="2362200" y="2863850"/>
          <p14:tracePt t="19921" x="2371725" y="2830513"/>
          <p14:tracePt t="19931" x="2371725" y="2805113"/>
          <p14:tracePt t="20003" x="2371725" y="2787650"/>
          <p14:tracePt t="20009" x="2371725" y="2778125"/>
          <p14:tracePt t="20017" x="2379663" y="2770188"/>
          <p14:tracePt t="20235" x="2379663" y="2744788"/>
          <p14:tracePt t="20243" x="2371725" y="2693988"/>
          <p14:tracePt t="20250" x="2362200" y="2608263"/>
          <p14:tracePt t="20258" x="2354263" y="2532063"/>
          <p14:tracePt t="20266" x="2336800" y="2422525"/>
          <p14:tracePt t="20274" x="2328863" y="2336800"/>
          <p14:tracePt t="20282" x="2303463" y="2217738"/>
          <p14:tracePt t="20290" x="2268538" y="2073275"/>
          <p14:tracePt t="20301" x="2252663" y="1971675"/>
          <p14:tracePt t="20306" x="2209800" y="1860550"/>
          <p14:tracePt t="20314" x="2174875" y="1758950"/>
          <p14:tracePt t="20324" x="2149475" y="1682750"/>
          <p14:tracePt t="20331" x="2108200" y="1614488"/>
          <p14:tracePt t="20340" x="2090738" y="1589088"/>
          <p14:tracePt t="20348" x="2065338" y="1571625"/>
          <p14:tracePt t="20356" x="2047875" y="1555750"/>
          <p14:tracePt t="20364" x="2030413" y="1538288"/>
          <p14:tracePt t="20372" x="1997075" y="1530350"/>
          <p14:tracePt t="20380" x="1979613" y="1520825"/>
          <p14:tracePt t="20388" x="1954213" y="1520825"/>
          <p14:tracePt t="20396" x="1920875" y="1520825"/>
          <p14:tracePt t="20404" x="1870075" y="1520825"/>
          <p14:tracePt t="20413" x="1827213" y="1520825"/>
          <p14:tracePt t="20420" x="1766888" y="1520825"/>
          <p14:tracePt t="20432" x="1708150" y="1530350"/>
          <p14:tracePt t="20437" x="1649413" y="1555750"/>
          <p14:tracePt t="20448" x="1597025" y="1555750"/>
          <p14:tracePt t="20453" x="1571625" y="1555750"/>
          <p14:tracePt t="20463" x="1538288" y="1555750"/>
          <p14:tracePt t="20469" x="1512888" y="1555750"/>
          <p14:tracePt t="20478" x="1504950" y="1546225"/>
          <p14:tracePt t="20484" x="1504950" y="1538288"/>
          <p14:tracePt t="20493" x="1495425" y="1538288"/>
          <p14:tracePt t="20517" x="1495425" y="1520825"/>
          <p14:tracePt t="20525" x="1546225" y="1487488"/>
          <p14:tracePt t="20533" x="1622425" y="1452563"/>
          <p14:tracePt t="20541" x="1725613" y="1419225"/>
          <p14:tracePt t="20549" x="1852613" y="1385888"/>
          <p14:tracePt t="20557" x="1979613" y="1360488"/>
          <p14:tracePt t="20565" x="2141538" y="1333500"/>
          <p14:tracePt t="20573" x="2498725" y="1300163"/>
          <p14:tracePt t="20583" x="2643188" y="1282700"/>
          <p14:tracePt t="20588" x="2922588" y="1274763"/>
          <p14:tracePt t="20599" x="3076575" y="1274763"/>
          <p14:tracePt t="20605" x="3289300" y="1274763"/>
          <p14:tracePt t="20615" x="3373438" y="1274763"/>
          <p14:tracePt t="20623" x="3484563" y="1308100"/>
          <p14:tracePt t="20631" x="3517900" y="1333500"/>
          <p14:tracePt t="20639" x="3535363" y="1360488"/>
          <p14:tracePt t="20647" x="3543300" y="1385888"/>
          <p14:tracePt t="20654" x="3543300" y="1411288"/>
          <p14:tracePt t="20663" x="3543300" y="1477963"/>
          <p14:tracePt t="20671" x="3527425" y="1538288"/>
          <p14:tracePt t="20680" x="3517900" y="1571625"/>
          <p14:tracePt t="20687" x="3502025" y="1649413"/>
          <p14:tracePt t="20696" x="3484563" y="1682750"/>
          <p14:tracePt t="20703" x="3467100" y="1716088"/>
          <p14:tracePt t="20712" x="3449638" y="1741488"/>
          <p14:tracePt t="20719" x="3441700" y="1758950"/>
          <p14:tracePt t="20727" x="3433763" y="1766888"/>
          <p14:tracePt t="20735" x="3416300" y="1784350"/>
          <p14:tracePt t="20743" x="3416300" y="1793875"/>
          <p14:tracePt t="20751" x="3398838" y="1801813"/>
          <p14:tracePt t="20759" x="3382963" y="1819275"/>
          <p14:tracePt t="20767" x="3365500" y="1835150"/>
          <p14:tracePt t="20775" x="3348038" y="1860550"/>
          <p14:tracePt t="20783" x="3322638" y="1878013"/>
          <p14:tracePt t="20791" x="3297238" y="1903413"/>
          <p14:tracePt t="20802" x="3279775" y="1911350"/>
          <p14:tracePt t="20806" x="3263900" y="1920875"/>
          <p14:tracePt t="20814" x="3254375" y="1928813"/>
          <p14:tracePt t="20830" x="3246438" y="1938338"/>
          <p14:tracePt t="20880" x="3238500" y="1946275"/>
          <p14:tracePt t="20886" x="3238500" y="1954213"/>
          <p14:tracePt t="20896" x="3238500" y="1963738"/>
          <p14:tracePt t="20904" x="3228975" y="1963738"/>
          <p14:tracePt t="20913" x="3228975" y="1971675"/>
          <p14:tracePt t="20920" x="3221038" y="1979613"/>
          <p14:tracePt t="20936" x="3211513" y="1989138"/>
          <p14:tracePt t="20969" x="3211513" y="1997075"/>
          <p14:tracePt t="20979" x="3203575" y="2005013"/>
          <p14:tracePt t="20985" x="3195638" y="2014538"/>
          <p14:tracePt t="20993" x="3178175" y="2030413"/>
          <p14:tracePt t="21001" x="3170238" y="2055813"/>
          <p14:tracePt t="21009" x="3152775" y="2082800"/>
          <p14:tracePt t="21017" x="3135313" y="2116138"/>
          <p14:tracePt t="21025" x="3101975" y="2149475"/>
          <p14:tracePt t="21033" x="3076575" y="2184400"/>
          <p14:tracePt t="21040" x="3041650" y="2278063"/>
          <p14:tracePt t="21063" x="3025775" y="2371725"/>
          <p14:tracePt t="21064" x="3016250" y="2413000"/>
          <p14:tracePt t="21072" x="3016250" y="2438400"/>
          <p14:tracePt t="21080" x="3016250" y="2455863"/>
          <p14:tracePt t="21088" x="3016250" y="2463800"/>
          <p14:tracePt t="21128" x="3016250" y="2455863"/>
          <p14:tracePt t="21137" x="3016250" y="2447925"/>
          <p14:tracePt t="21163" x="3008313" y="2438400"/>
          <p14:tracePt t="21169" x="3000375" y="2430463"/>
          <p14:tracePt t="21179" x="2990850" y="2422525"/>
          <p14:tracePt t="21187" x="2982913" y="2422525"/>
          <p14:tracePt t="21196" x="2974975" y="2422525"/>
          <p14:tracePt t="21203" x="2965450" y="2422525"/>
          <p14:tracePt t="21213" x="2957513" y="2422525"/>
          <p14:tracePt t="21219" x="2949575" y="2422525"/>
          <p14:tracePt t="21234" x="2940050" y="2422525"/>
          <p14:tracePt t="21243" x="2932113" y="2422525"/>
          <p14:tracePt t="21251" x="2922588" y="2422525"/>
          <p14:tracePt t="21259" x="2906713" y="2438400"/>
          <p14:tracePt t="21267" x="2889250" y="2455863"/>
          <p14:tracePt t="21274" x="2871788" y="2463800"/>
          <p14:tracePt t="21282" x="2863850" y="2473325"/>
          <p14:tracePt t="21290" x="2846388" y="2489200"/>
          <p14:tracePt t="21298" x="2820988" y="2506663"/>
          <p14:tracePt t="21306" x="2795588" y="2524125"/>
          <p14:tracePt t="21315" x="2778125" y="2532063"/>
          <p14:tracePt t="21322" x="2719388" y="2549525"/>
          <p14:tracePt t="21330" x="2676525" y="2557463"/>
          <p14:tracePt t="21338" x="2643188" y="2566988"/>
          <p14:tracePt t="21346" x="2617788" y="2566988"/>
          <p14:tracePt t="21354" x="2600325" y="2566988"/>
          <p14:tracePt t="21362" x="2582863" y="2566988"/>
          <p14:tracePt t="21371" x="2557463" y="2566988"/>
          <p14:tracePt t="21380" x="2532063" y="2566988"/>
          <p14:tracePt t="21387" x="2516188" y="2566988"/>
          <p14:tracePt t="21396" x="2489200" y="2557463"/>
          <p14:tracePt t="21403" x="2473325" y="2549525"/>
          <p14:tracePt t="21413" x="2463800" y="2541588"/>
          <p14:tracePt t="21419" x="2455863" y="2541588"/>
          <p14:tracePt t="21443" x="2447925" y="2532063"/>
          <p14:tracePt t="21453" x="2438400" y="2524125"/>
          <p14:tracePt t="21469" x="2422525" y="2498725"/>
          <p14:tracePt t="21479" x="2405063" y="2481263"/>
          <p14:tracePt t="21485" x="2379663" y="2447925"/>
          <p14:tracePt t="21493" x="2362200" y="2438400"/>
          <p14:tracePt t="21503" x="2344738" y="2413000"/>
          <p14:tracePt t="21509" x="2303463" y="2371725"/>
          <p14:tracePt t="21517" x="2293938" y="2354263"/>
          <p14:tracePt t="21525" x="2286000" y="2354263"/>
          <p14:tracePt t="21533" x="2286000" y="2344738"/>
          <p14:tracePt t="21541" x="2286000" y="2336800"/>
          <p14:tracePt t="21549" x="2278063" y="2336800"/>
          <p14:tracePt t="21565" x="2278063" y="2319338"/>
          <p14:tracePt t="21573" x="2278063" y="2311400"/>
          <p14:tracePt t="21581" x="2268538" y="2311400"/>
          <p14:tracePt t="21589" x="2268538" y="2293938"/>
          <p14:tracePt t="21597" x="2268538" y="2286000"/>
          <p14:tracePt t="21613" x="2268538" y="2278063"/>
          <p14:tracePt t="21630" x="2260600" y="2278063"/>
          <p14:tracePt t="21687" x="2252663" y="2278063"/>
          <p14:tracePt t="21693" x="2243138" y="2278063"/>
          <p14:tracePt t="21701" x="2217738" y="2293938"/>
          <p14:tracePt t="21709" x="2184400" y="2311400"/>
          <p14:tracePt t="21717" x="2159000" y="2319338"/>
          <p14:tracePt t="21727" x="2133600" y="2328863"/>
          <p14:tracePt t="21735" x="2098675" y="2354263"/>
          <p14:tracePt t="21743" x="2073275" y="2379663"/>
          <p14:tracePt t="21750" x="2047875" y="2397125"/>
          <p14:tracePt t="21759" x="2047875" y="2413000"/>
          <p14:tracePt t="21766" x="2039938" y="2422525"/>
          <p14:tracePt t="21775" x="2030413" y="2422525"/>
          <p14:tracePt t="21782" x="2030413" y="2430463"/>
          <p14:tracePt t="21790" x="2030413" y="2447925"/>
          <p14:tracePt t="21806" x="2030413" y="2463800"/>
          <p14:tracePt t="21815" x="2030413" y="2489200"/>
          <p14:tracePt t="21822" x="2030413" y="2498725"/>
          <p14:tracePt t="21830" x="2030413" y="2524125"/>
          <p14:tracePt t="21838" x="2030413" y="2557463"/>
          <p14:tracePt t="21846" x="2030413" y="2574925"/>
          <p14:tracePt t="21854" x="2030413" y="2608263"/>
          <p14:tracePt t="21862" x="2030413" y="2625725"/>
          <p14:tracePt t="21870" x="2039938" y="2643188"/>
          <p14:tracePt t="21878" x="2047875" y="2660650"/>
          <p14:tracePt t="21886" x="2065338" y="2668588"/>
          <p14:tracePt t="21895" x="2065338" y="2676525"/>
          <p14:tracePt t="21902" x="2073275" y="2676525"/>
          <p14:tracePt t="21927" x="2082800" y="2676525"/>
          <p14:tracePt t="21967" x="2082800" y="2668588"/>
          <p14:tracePt t="21975" x="2082800" y="2643188"/>
          <p14:tracePt t="21982" x="2090738" y="2625725"/>
          <p14:tracePt t="21991" x="2090738" y="2600325"/>
          <p14:tracePt t="21999" x="2090738" y="2566988"/>
          <p14:tracePt t="22009" x="2090738" y="2541588"/>
          <p14:tracePt t="22016" x="2090738" y="2516188"/>
          <p14:tracePt t="22025" x="2090738" y="2489200"/>
          <p14:tracePt t="22033" x="2090738" y="2463800"/>
          <p14:tracePt t="22041" x="2090738" y="2438400"/>
          <p14:tracePt t="22065" x="2098675" y="2362200"/>
          <p14:tracePt t="22073" x="2108200" y="2354263"/>
          <p14:tracePt t="22081" x="2124075" y="2336800"/>
          <p14:tracePt t="22089" x="2141538" y="2328863"/>
          <p14:tracePt t="22097" x="2159000" y="2319338"/>
          <p14:tracePt t="22105" x="2209800" y="2311400"/>
          <p14:tracePt t="22113" x="2303463" y="2303463"/>
          <p14:tracePt t="22121" x="2379663" y="2293938"/>
          <p14:tracePt t="22129" x="2438400" y="2293938"/>
          <p14:tracePt t="22137" x="2506663" y="2293938"/>
          <p14:tracePt t="22146" x="2582863" y="2293938"/>
          <p14:tracePt t="22153" x="2668588" y="2328863"/>
          <p14:tracePt t="22164" x="2693988" y="2344738"/>
          <p14:tracePt t="22169" x="2727325" y="2362200"/>
          <p14:tracePt t="22177" x="2762250" y="2387600"/>
          <p14:tracePt t="22185" x="2770188" y="2413000"/>
          <p14:tracePt t="22193" x="2770188" y="2422525"/>
          <p14:tracePt t="22201" x="2778125" y="2447925"/>
          <p14:tracePt t="22209" x="2778125" y="2481263"/>
          <p14:tracePt t="22217" x="2778125" y="2498725"/>
          <p14:tracePt t="22225" x="2778125" y="2524125"/>
          <p14:tracePt t="22233" x="2770188" y="2549525"/>
          <p14:tracePt t="22241" x="2762250" y="2582863"/>
          <p14:tracePt t="22249" x="2762250" y="2600325"/>
          <p14:tracePt t="22257" x="2744788" y="2617788"/>
          <p14:tracePt t="22267" x="2736850" y="2643188"/>
          <p14:tracePt t="22273" x="2727325" y="2660650"/>
          <p14:tracePt t="22283" x="2719388" y="2660650"/>
          <p14:tracePt t="22289" x="2711450" y="2676525"/>
          <p14:tracePt t="22298" x="2711450" y="2686050"/>
          <p14:tracePt t="22314" x="2701925" y="2686050"/>
          <p14:tracePt t="22331" x="2693988" y="2693988"/>
          <p14:tracePt t="22349" x="2693988" y="2701925"/>
          <p14:tracePt t="22355" x="2676525" y="2701925"/>
          <p14:tracePt t="22364" x="2660650" y="2711450"/>
          <p14:tracePt t="22370" x="2651125" y="2719388"/>
          <p14:tracePt t="22381" x="2625725" y="2719388"/>
          <p14:tracePt t="22386" x="2600325" y="2727325"/>
          <p14:tracePt t="22395" x="2592388" y="2736850"/>
          <p14:tracePt t="22402" x="2566988" y="2736850"/>
          <p14:tracePt t="22412" x="2549525" y="2744788"/>
          <p14:tracePt t="22418" x="2549525" y="2752725"/>
          <p14:tracePt t="22427" x="2541588" y="2762250"/>
          <p14:tracePt t="22442" x="2541588" y="2787650"/>
          <p14:tracePt t="22621" x="2541588" y="2778125"/>
          <p14:tracePt t="22629" x="2541588" y="2770188"/>
          <p14:tracePt t="22645" x="2541588" y="2762250"/>
          <p14:tracePt t="22653" x="2541588" y="2752725"/>
          <p14:tracePt t="22661" x="2549525" y="2744788"/>
          <p14:tracePt t="22669" x="2549525" y="2736850"/>
          <p14:tracePt t="22677" x="2549525" y="2727325"/>
          <p14:tracePt t="22685" x="2549525" y="2719388"/>
          <p14:tracePt t="22693" x="2557463" y="2711450"/>
          <p14:tracePt t="22701" x="2557463" y="2701925"/>
          <p14:tracePt t="22717" x="2557463" y="2693988"/>
          <p14:tracePt t="22725" x="2557463" y="2686050"/>
          <p14:tracePt t="22751" x="2557463" y="2676525"/>
          <p14:tracePt t="22757" x="2557463" y="2668588"/>
          <p14:tracePt t="22767" x="2557463" y="2660650"/>
          <p14:tracePt t="22772" x="2557463" y="2651125"/>
          <p14:tracePt t="22780" x="2557463" y="2643188"/>
          <p14:tracePt t="22796" x="2557463" y="2633663"/>
          <p14:tracePt t="22803" x="2557463" y="2625725"/>
          <p14:tracePt t="22812" x="2557463" y="2617788"/>
          <p14:tracePt t="22846" x="2557463" y="2608263"/>
          <p14:tracePt t="23152" x="2549525" y="2608263"/>
          <p14:tracePt t="23161" x="2524125" y="2608263"/>
          <p14:tracePt t="23169" x="2516188" y="2625725"/>
          <p14:tracePt t="23177" x="2473325" y="2701925"/>
          <p14:tracePt t="23185" x="2413000" y="2813050"/>
          <p14:tracePt t="23193" x="2354263" y="2922588"/>
          <p14:tracePt t="23201" x="2268538" y="3119438"/>
          <p14:tracePt t="23209" x="2209800" y="3221038"/>
          <p14:tracePt t="23216" x="2133600" y="3382963"/>
          <p14:tracePt t="23225" x="2098675" y="3467100"/>
          <p14:tracePt t="23232" x="2030413" y="3603625"/>
          <p14:tracePt t="23241" x="1979613" y="3722688"/>
          <p14:tracePt t="23248" x="1928813" y="3883025"/>
          <p14:tracePt t="23257" x="1911350" y="3976688"/>
          <p14:tracePt t="23264" x="1885950" y="4105275"/>
          <p14:tracePt t="23272" x="1878013" y="4181475"/>
          <p14:tracePt t="23281" x="1860550" y="4240213"/>
          <p14:tracePt t="23289" x="1860550" y="4291013"/>
          <p14:tracePt t="23296" x="1860550" y="4368800"/>
          <p14:tracePt t="23304" x="1860550" y="4402138"/>
          <p14:tracePt t="23312" x="1860550" y="4427538"/>
          <p14:tracePt t="23320" x="1860550" y="4460875"/>
          <p14:tracePt t="23328" x="1860550" y="4495800"/>
          <p14:tracePt t="23336" x="1860550" y="4513263"/>
          <p14:tracePt t="23344" x="1860550" y="4538663"/>
          <p14:tracePt t="23352" x="1860550" y="4564063"/>
          <p14:tracePt t="23360" x="1860550" y="4579938"/>
          <p14:tracePt t="23368" x="1860550" y="4605338"/>
          <p14:tracePt t="23378" x="1860550" y="4622800"/>
          <p14:tracePt t="23394" x="1860550" y="4630738"/>
          <p14:tracePt t="23400" x="1860550" y="4640263"/>
          <p14:tracePt t="23411" x="1860550" y="4648200"/>
          <p14:tracePt t="23427" x="1860550" y="4657725"/>
          <p14:tracePt t="23435" x="1860550" y="4665663"/>
          <p14:tracePt t="23443" x="1852613" y="4665663"/>
          <p14:tracePt t="23451" x="1852613" y="4673600"/>
          <p14:tracePt t="23458" x="1852613" y="4683125"/>
          <p14:tracePt t="23475" x="1844675" y="4691063"/>
          <p14:tracePt t="23484" x="1844675" y="4708525"/>
          <p14:tracePt t="23491" x="1827213" y="4724400"/>
          <p14:tracePt t="23498" x="1819275" y="4733925"/>
          <p14:tracePt t="23506" x="1809750" y="4759325"/>
          <p14:tracePt t="23514" x="1793875" y="4784725"/>
          <p14:tracePt t="23522" x="1776413" y="4818063"/>
          <p14:tracePt t="23531" x="1766888" y="4835525"/>
          <p14:tracePt t="23538" x="1751013" y="4852988"/>
          <p14:tracePt t="23549" x="1751013" y="4860925"/>
          <p14:tracePt t="23564" x="1751013" y="4868863"/>
          <p14:tracePt t="23586" x="1741488" y="4868863"/>
          <p14:tracePt t="23685" x="1733550" y="4868863"/>
          <p14:tracePt t="23733" x="1733550" y="4878388"/>
          <p14:tracePt t="23741" x="1733550" y="4903788"/>
          <p14:tracePt t="23749" x="1733550" y="4929188"/>
          <p14:tracePt t="23757" x="1733550" y="4946650"/>
          <p14:tracePt t="23765" x="1733550" y="4979988"/>
          <p14:tracePt t="23773" x="1741488" y="5005388"/>
          <p14:tracePt t="23781" x="1758950" y="5030788"/>
          <p14:tracePt t="23790" x="1784350" y="5064125"/>
          <p14:tracePt t="23796" x="1801813" y="5091113"/>
          <p14:tracePt t="23804" x="1819275" y="5106988"/>
          <p14:tracePt t="23812" x="1844675" y="5132388"/>
          <p14:tracePt t="23820" x="1870075" y="5149850"/>
          <p14:tracePt t="23828" x="1903413" y="5175250"/>
          <p14:tracePt t="23836" x="1938338" y="5192713"/>
          <p14:tracePt t="23844" x="1971675" y="5208588"/>
          <p14:tracePt t="23852" x="2030413" y="5235575"/>
          <p14:tracePt t="23860" x="2082800" y="5251450"/>
          <p14:tracePt t="23869" x="2116138" y="5260975"/>
          <p14:tracePt t="23876" x="2141538" y="5260975"/>
          <p14:tracePt t="23886" x="2174875" y="5260975"/>
          <p14:tracePt t="23893" x="2209800" y="5260975"/>
          <p14:tracePt t="23901" x="2243138" y="5260975"/>
          <p14:tracePt t="23909" x="2260600" y="5260975"/>
          <p14:tracePt t="23917" x="2293938" y="5251450"/>
          <p14:tracePt t="23924" x="2319338" y="5243513"/>
          <p14:tracePt t="23932" x="2354263" y="5226050"/>
          <p14:tracePt t="23940" x="2379663" y="5208588"/>
          <p14:tracePt t="23950" x="2387600" y="5200650"/>
          <p14:tracePt t="23956" x="2405063" y="5175250"/>
          <p14:tracePt t="23966" x="2422525" y="5124450"/>
          <p14:tracePt t="23974" x="2430463" y="5106988"/>
          <p14:tracePt t="23982" x="2438400" y="5081588"/>
          <p14:tracePt t="23990" x="2438400" y="5056188"/>
          <p14:tracePt t="23998" x="2447925" y="5022850"/>
          <p14:tracePt t="24008" x="2447925" y="5005388"/>
          <p14:tracePt t="24014" x="2455863" y="4972050"/>
          <p14:tracePt t="24023" x="2455863" y="4946650"/>
          <p14:tracePt t="24030" x="2463800" y="4903788"/>
          <p14:tracePt t="24038" x="2463800" y="4894263"/>
          <p14:tracePt t="24048" x="2463800" y="4868863"/>
          <p14:tracePt t="24055" x="2463800" y="4852988"/>
          <p14:tracePt t="24065" x="2473325" y="4843463"/>
          <p14:tracePt t="24070" x="2473325" y="4835525"/>
          <p14:tracePt t="24079" x="2473325" y="4810125"/>
          <p14:tracePt t="24096" x="2473325" y="4792663"/>
          <p14:tracePt t="24103" x="2473325" y="4784725"/>
          <p14:tracePt t="24111" x="2481263" y="4767263"/>
          <p14:tracePt t="24119" x="2481263" y="4759325"/>
          <p14:tracePt t="24127" x="2489200" y="4749800"/>
          <p14:tracePt t="24135" x="2489200" y="4741863"/>
          <p14:tracePt t="24143" x="2498725" y="4733925"/>
          <p14:tracePt t="24150" x="2506663" y="4724400"/>
          <p14:tracePt t="24159" x="2516188" y="4724400"/>
          <p14:tracePt t="24167" x="2516188" y="4716463"/>
          <p14:tracePt t="24174" x="2532063" y="4716463"/>
          <p14:tracePt t="24183" x="2541588" y="4708525"/>
          <p14:tracePt t="24190" x="2566988" y="4708525"/>
          <p14:tracePt t="24199" x="2582863" y="4708525"/>
          <p14:tracePt t="24207" x="2592388" y="4708525"/>
          <p14:tracePt t="24214" x="2608263" y="4708525"/>
          <p14:tracePt t="24223" x="2625725" y="4708525"/>
          <p14:tracePt t="24230" x="2633663" y="4708525"/>
          <p14:tracePt t="24240" x="2651125" y="4708525"/>
          <p14:tracePt t="24246" x="2668588" y="4716463"/>
          <p14:tracePt t="24256" x="2668588" y="4733925"/>
          <p14:tracePt t="24264" x="2686050" y="4741863"/>
          <p14:tracePt t="24273" x="2701925" y="4767263"/>
          <p14:tracePt t="24281" x="2711450" y="4775200"/>
          <p14:tracePt t="24289" x="2736850" y="4827588"/>
          <p14:tracePt t="24296" x="2752725" y="4852988"/>
          <p14:tracePt t="24304" x="2752725" y="4868863"/>
          <p14:tracePt t="24313" x="2778125" y="4894263"/>
          <p14:tracePt t="24320" x="2795588" y="4929188"/>
          <p14:tracePt t="24329" x="2813050" y="4962525"/>
          <p14:tracePt t="24337" x="2838450" y="5005388"/>
          <p14:tracePt t="24346" x="2846388" y="5022850"/>
          <p14:tracePt t="24353" x="2855913" y="5038725"/>
          <p14:tracePt t="24361" x="2863850" y="5064125"/>
          <p14:tracePt t="24371" x="2871788" y="5081588"/>
          <p14:tracePt t="24377" x="2871788" y="5091113"/>
          <p14:tracePt t="24524" x="2881313" y="5124450"/>
          <p14:tracePt t="24531" x="2881313" y="5132388"/>
          <p14:tracePt t="24537" x="2881313" y="5149850"/>
          <p14:tracePt t="24547" x="2889250" y="5167313"/>
          <p14:tracePt t="24555" x="2889250" y="5183188"/>
          <p14:tracePt t="24563" x="2897188" y="5200650"/>
          <p14:tracePt t="24571" x="2897188" y="5218113"/>
          <p14:tracePt t="24579" x="2906713" y="5226050"/>
          <p14:tracePt t="24586" x="2906713" y="5235575"/>
          <p14:tracePt t="24595" x="2906713" y="5251450"/>
          <p14:tracePt t="24602" x="2914650" y="5260975"/>
          <p14:tracePt t="24612" x="2922588" y="5268913"/>
          <p14:tracePt t="24619" x="2932113" y="5286375"/>
          <p14:tracePt t="24635" x="2932113" y="5294313"/>
          <p14:tracePt t="24642" x="2932113" y="5302250"/>
          <p14:tracePt t="24650" x="2940050" y="5302250"/>
          <p14:tracePt t="24658" x="2940050" y="5311775"/>
          <p14:tracePt t="24667" x="2949575" y="5311775"/>
          <p14:tracePt t="24675" x="2949575" y="5319713"/>
          <p14:tracePt t="24690" x="2949575" y="5327650"/>
          <p14:tracePt t="24715" x="2957513" y="5327650"/>
          <p14:tracePt t="25087" x="2965450" y="5327650"/>
          <p14:tracePt t="25100" x="2974975" y="5327650"/>
          <p14:tracePt t="25110" x="2974975" y="5319713"/>
          <p14:tracePt t="25118" x="2974975" y="5311775"/>
          <p14:tracePt t="25134" x="2982913" y="5311775"/>
          <p14:tracePt t="25142" x="2982913" y="5302250"/>
          <p14:tracePt t="25150" x="2990850" y="5294313"/>
          <p14:tracePt t="25166" x="2990850" y="5286375"/>
          <p14:tracePt t="25174" x="2990850" y="5276850"/>
          <p14:tracePt t="25190" x="3000375" y="5276850"/>
          <p14:tracePt t="25198" x="3000375" y="5268913"/>
          <p14:tracePt t="25206" x="3008313" y="5260975"/>
          <p14:tracePt t="25214" x="3008313" y="5251450"/>
          <p14:tracePt t="25222" x="3016250" y="5235575"/>
          <p14:tracePt t="25230" x="3025775" y="5208588"/>
          <p14:tracePt t="25238" x="3025775" y="5200650"/>
          <p14:tracePt t="25246" x="3025775" y="5183188"/>
          <p14:tracePt t="25256" x="3033713" y="5167313"/>
          <p14:tracePt t="25263" x="3033713" y="5141913"/>
          <p14:tracePt t="25272" x="3041650" y="5132388"/>
          <p14:tracePt t="25280" x="3041650" y="5106988"/>
          <p14:tracePt t="25290" x="3051175" y="5081588"/>
          <p14:tracePt t="25294" x="3051175" y="5064125"/>
          <p14:tracePt t="25302" x="3051175" y="5048250"/>
          <p14:tracePt t="25311" x="3059113" y="5022850"/>
          <p14:tracePt t="25318" x="3059113" y="5013325"/>
          <p14:tracePt t="25326" x="3059113" y="4997450"/>
          <p14:tracePt t="25336" x="3059113" y="4987925"/>
          <p14:tracePt t="25342" x="3059113" y="4962525"/>
          <p14:tracePt t="25352" x="3059113" y="4937125"/>
          <p14:tracePt t="25358" x="3059113" y="4919663"/>
          <p14:tracePt t="25368" x="3059113" y="4911725"/>
          <p14:tracePt t="25374" x="3059113" y="4894263"/>
          <p14:tracePt t="25384" x="3051175" y="4886325"/>
          <p14:tracePt t="25392" x="3051175" y="4878388"/>
          <p14:tracePt t="25400" x="3051175" y="4868863"/>
          <p14:tracePt t="25409" x="3051175" y="4860925"/>
          <p14:tracePt t="25432" x="3051175" y="4852988"/>
          <p14:tracePt t="25457" x="3051175" y="4843463"/>
          <p14:tracePt t="25496" x="3051175" y="4835525"/>
          <p14:tracePt t="25512" x="3051175" y="4827588"/>
          <p14:tracePt t="25520" x="3059113" y="4827588"/>
          <p14:tracePt t="25528" x="3059113" y="4818063"/>
          <p14:tracePt t="25553" x="3067050" y="4810125"/>
          <p14:tracePt t="25569" x="3076575" y="4802188"/>
          <p14:tracePt t="25584" x="3084513" y="4802188"/>
          <p14:tracePt t="25618" x="3084513" y="4792663"/>
          <p14:tracePt t="25625" x="3094038" y="4792663"/>
          <p14:tracePt t="25634" x="3094038" y="4784725"/>
          <p14:tracePt t="25640" x="3101975" y="4784725"/>
          <p14:tracePt t="25650" x="3101975" y="4775200"/>
          <p14:tracePt t="25682" x="3109913" y="4775200"/>
          <p14:tracePt t="25739" x="3109913" y="4767263"/>
          <p14:tracePt t="26061" x="3109913" y="4759325"/>
          <p14:tracePt t="26069" x="3109913" y="4741863"/>
          <p14:tracePt t="26077" x="3109913" y="4724400"/>
          <p14:tracePt t="26093" x="3109913" y="4708525"/>
          <p14:tracePt t="26101" x="3109913" y="4699000"/>
          <p14:tracePt t="26111" x="3109913" y="4691063"/>
          <p14:tracePt t="26207" x="3076575" y="4741863"/>
          <p14:tracePt t="26213" x="3041650" y="4784725"/>
          <p14:tracePt t="26223" x="2990850" y="4843463"/>
          <p14:tracePt t="26232" x="2965450" y="4878388"/>
          <p14:tracePt t="26239" x="2855913" y="4972050"/>
          <p14:tracePt t="26247" x="2752725" y="5038725"/>
          <p14:tracePt t="26255" x="2633663" y="5116513"/>
          <p14:tracePt t="26263" x="2557463" y="5167313"/>
          <p14:tracePt t="26271" x="2447925" y="5218113"/>
          <p14:tracePt t="26279" x="2278063" y="5276850"/>
          <p14:tracePt t="26291" x="2192338" y="5311775"/>
          <p14:tracePt t="26294" x="2065338" y="5362575"/>
          <p14:tracePt t="26302" x="1997075" y="5380038"/>
          <p14:tracePt t="26310" x="1885950" y="5413375"/>
          <p14:tracePt t="26318" x="1827213" y="5430838"/>
          <p14:tracePt t="26326" x="1708150" y="5438775"/>
          <p14:tracePt t="26334" x="1622425" y="5438775"/>
          <p14:tracePt t="26342" x="1563688" y="5438775"/>
          <p14:tracePt t="26350" x="1444625" y="5438775"/>
          <p14:tracePt t="26358" x="1350963" y="5438775"/>
          <p14:tracePt t="26366" x="1257300" y="5438775"/>
          <p14:tracePt t="26374" x="1173163" y="5438775"/>
          <p14:tracePt t="26382" x="1054100" y="5405438"/>
          <p14:tracePt t="26390" x="935038" y="5380038"/>
          <p14:tracePt t="26398" x="892175" y="5362575"/>
          <p14:tracePt t="26407" x="858838" y="5345113"/>
          <p14:tracePt t="26414" x="833438" y="5337175"/>
          <p14:tracePt t="26423" x="833438" y="5327650"/>
          <p14:tracePt t="26449" x="833438" y="5319713"/>
          <p14:tracePt t="26455" x="833438" y="5311775"/>
          <p14:tracePt t="26465" x="833438" y="5302250"/>
          <p14:tracePt t="26471" x="841375" y="5294313"/>
          <p14:tracePt t="26481" x="849313" y="5286375"/>
          <p14:tracePt t="26496" x="858838" y="5286375"/>
          <p14:tracePt t="26504" x="858838" y="5276850"/>
          <p14:tracePt t="26513" x="874713" y="5268913"/>
          <p14:tracePt t="26520" x="884238" y="5268913"/>
          <p14:tracePt t="26528" x="900113" y="5260975"/>
          <p14:tracePt t="26536" x="925513" y="5260975"/>
          <p14:tracePt t="26545" x="968375" y="5251450"/>
          <p14:tracePt t="26552" x="1011238" y="5251450"/>
          <p14:tracePt t="26560" x="1087438" y="5235575"/>
          <p14:tracePt t="26568" x="1155700" y="5226050"/>
          <p14:tracePt t="26576" x="1198563" y="5226050"/>
          <p14:tracePt t="26584" x="1274763" y="5218113"/>
          <p14:tracePt t="26592" x="1360488" y="5208588"/>
          <p14:tracePt t="26600" x="1477963" y="5183188"/>
          <p14:tracePt t="26608" x="1530350" y="5183188"/>
          <p14:tracePt t="26616" x="1665288" y="5157788"/>
          <p14:tracePt t="26624" x="1733550" y="5149850"/>
          <p14:tracePt t="26632" x="1784350" y="5141913"/>
          <p14:tracePt t="26640" x="1809750" y="5132388"/>
          <p14:tracePt t="26648" x="1827213" y="5132388"/>
          <p14:tracePt t="26658" x="1835150" y="5124450"/>
          <p14:tracePt t="26713" x="1844675" y="5106988"/>
          <p14:tracePt t="26721" x="1844675" y="5099050"/>
          <p14:tracePt t="26729" x="1852613" y="5099050"/>
          <p14:tracePt t="26737" x="1852613" y="5091113"/>
          <p14:tracePt t="26746" x="1860550" y="5081588"/>
          <p14:tracePt t="26753" x="1860550" y="5073650"/>
          <p14:tracePt t="26771" x="1860550" y="5064125"/>
          <p14:tracePt t="26780" x="1870075" y="5056188"/>
          <p14:tracePt t="26794" x="1870075" y="5048250"/>
          <p14:tracePt t="26810" x="1870075" y="5038725"/>
          <p14:tracePt t="26826" x="1878013" y="5030788"/>
          <p14:tracePt t="26858" x="1878013" y="5022850"/>
          <p14:tracePt t="26874" x="1878013" y="5013325"/>
          <p14:tracePt t="26899" x="1878013" y="5005388"/>
          <p14:tracePt t="26907" x="1878013" y="4997450"/>
          <p14:tracePt t="26923" x="1878013" y="4979988"/>
          <p14:tracePt t="26931" x="1878013" y="4972050"/>
          <p14:tracePt t="26939" x="1878013" y="4962525"/>
          <p14:tracePt t="26955" x="1878013" y="4954588"/>
          <p14:tracePt t="26963" x="1878013" y="4946650"/>
          <p14:tracePt t="26980" x="1878013" y="4937125"/>
          <p14:tracePt t="26987" x="1878013" y="4919663"/>
          <p14:tracePt t="27019" x="1878013" y="4911725"/>
          <p14:tracePt t="27061" x="1878013" y="4903788"/>
          <p14:tracePt t="27084" x="1885950" y="4903788"/>
          <p14:tracePt t="27092" x="1903413" y="4911725"/>
          <p14:tracePt t="27100" x="1946275" y="4929188"/>
          <p14:tracePt t="27108" x="1979613" y="4946650"/>
          <p14:tracePt t="27116" x="2073275" y="4979988"/>
          <p14:tracePt t="27124" x="2133600" y="4997450"/>
          <p14:tracePt t="27132" x="2217738" y="5022850"/>
          <p14:tracePt t="27140" x="2252663" y="5030788"/>
          <p14:tracePt t="27148" x="2371725" y="5056188"/>
          <p14:tracePt t="27157" x="2405063" y="5056188"/>
          <p14:tracePt t="27164" x="2455863" y="5073650"/>
          <p14:tracePt t="27174" x="2506663" y="5081588"/>
          <p14:tracePt t="27180" x="2574925" y="5091113"/>
          <p14:tracePt t="27189" x="2625725" y="5099050"/>
          <p14:tracePt t="27196" x="2660650" y="5106988"/>
          <p14:tracePt t="27204" x="2686050" y="5106988"/>
          <p14:tracePt t="27212" x="2693988" y="5106988"/>
          <p14:tracePt t="27308" x="2693988" y="5091113"/>
          <p14:tracePt t="27324" x="2693988" y="5081588"/>
          <p14:tracePt t="27334" x="2693988" y="5073650"/>
          <p14:tracePt t="27340" x="2693988" y="5064125"/>
          <p14:tracePt t="27366" x="2693988" y="5056188"/>
          <p14:tracePt t="27390" x="2693988" y="5048250"/>
          <p14:tracePt t="27519" x="2686050" y="5048250"/>
          <p14:tracePt t="27528" x="2643188" y="5048250"/>
          <p14:tracePt t="27535" x="2582863" y="5056188"/>
          <p14:tracePt t="27543" x="2498725" y="5081588"/>
          <p14:tracePt t="27551" x="2422525" y="5091113"/>
          <p14:tracePt t="27559" x="2362200" y="5099050"/>
          <p14:tracePt t="27567" x="2311400" y="5099050"/>
          <p14:tracePt t="27575" x="2209800" y="5124450"/>
          <p14:tracePt t="27585" x="2149475" y="5132388"/>
          <p14:tracePt t="27591" x="2090738" y="5132388"/>
          <p14:tracePt t="27601" x="2039938" y="5141913"/>
          <p14:tracePt t="27607" x="2022475" y="5141913"/>
          <p14:tracePt t="27617" x="2014538" y="5141913"/>
          <p14:tracePt t="27623" x="2005013" y="5141913"/>
          <p14:tracePt t="27721" x="2014538" y="5141913"/>
          <p14:tracePt t="27729" x="2030413" y="5141913"/>
          <p14:tracePt t="27737" x="2047875" y="5124450"/>
          <p14:tracePt t="27746" x="2082800" y="5116513"/>
          <p14:tracePt t="27753" x="2098675" y="5099050"/>
          <p14:tracePt t="27761" x="2116138" y="5091113"/>
          <p14:tracePt t="27769" x="2116138" y="5081588"/>
          <p14:tracePt t="27865" x="2108200" y="5081588"/>
          <p14:tracePt t="27875" x="2090738" y="5081588"/>
          <p14:tracePt t="27881" x="2065338" y="5091113"/>
          <p14:tracePt t="27891" x="1989138" y="5141913"/>
          <p14:tracePt t="27897" x="1903413" y="5183188"/>
          <p14:tracePt t="27907" x="1852613" y="5226050"/>
          <p14:tracePt t="27917" x="1725613" y="5260975"/>
          <p14:tracePt t="27923" x="1563688" y="5302250"/>
          <p14:tracePt t="27933" x="1401763" y="5327650"/>
          <p14:tracePt t="27939" x="1155700" y="5353050"/>
          <p14:tracePt t="27947" x="1044575" y="5353050"/>
          <p14:tracePt t="27954" x="849313" y="5353050"/>
          <p14:tracePt t="27964" x="704850" y="5353050"/>
          <p14:tracePt t="27970" x="569913" y="5345113"/>
          <p14:tracePt t="27979" x="466725" y="5311775"/>
          <p14:tracePt t="27986" x="365125" y="5276850"/>
          <p14:tracePt t="27995" x="314325" y="5251450"/>
          <p14:tracePt t="28002" x="296863" y="5235575"/>
          <p14:tracePt t="28012" x="296863" y="5218113"/>
          <p14:tracePt t="28018" x="296863" y="5192713"/>
          <p14:tracePt t="28027" x="296863" y="5149850"/>
          <p14:tracePt t="28034" x="296863" y="5106988"/>
          <p14:tracePt t="28043" x="314325" y="5073650"/>
          <p14:tracePt t="28050" x="357188" y="5022850"/>
          <p14:tracePt t="28058" x="415925" y="4946650"/>
          <p14:tracePt t="28066" x="501650" y="4886325"/>
          <p14:tracePt t="28074" x="577850" y="4827588"/>
          <p14:tracePt t="28082" x="739775" y="4749800"/>
          <p14:tracePt t="28090" x="849313" y="4708525"/>
          <p14:tracePt t="28098" x="1130300" y="4614863"/>
          <p14:tracePt t="28107" x="1470025" y="4521200"/>
          <p14:tracePt t="28116" x="1870075" y="4445000"/>
          <p14:tracePt t="28122" x="2192338" y="4410075"/>
          <p14:tracePt t="28130" x="2524125" y="4376738"/>
          <p14:tracePt t="28138" x="2838450" y="4376738"/>
          <p14:tracePt t="28146" x="3135313" y="4376738"/>
          <p14:tracePt t="28156" x="3449638" y="4376738"/>
          <p14:tracePt t="28162" x="3594100" y="4394200"/>
          <p14:tracePt t="28172" x="3748088" y="4419600"/>
          <p14:tracePt t="28179" x="3857625" y="4460875"/>
          <p14:tracePt t="28190" x="3900488" y="4495800"/>
          <p14:tracePt t="28197" x="3925888" y="4513263"/>
          <p14:tracePt t="28205" x="3943350" y="4554538"/>
          <p14:tracePt t="28216" x="3951288" y="4597400"/>
          <p14:tracePt t="28221" x="3968750" y="4673600"/>
          <p14:tracePt t="28230" x="3968750" y="4733925"/>
          <p14:tracePt t="28237" x="3968750" y="4792663"/>
          <p14:tracePt t="28246" x="3968750" y="4878388"/>
          <p14:tracePt t="28253" x="3968750" y="4937125"/>
          <p14:tracePt t="28261" x="3943350" y="4997450"/>
          <p14:tracePt t="28269" x="3917950" y="5048250"/>
          <p14:tracePt t="28277" x="3883025" y="5106988"/>
          <p14:tracePt t="28285" x="3824288" y="5208588"/>
          <p14:tracePt t="28296" x="3756025" y="5276850"/>
          <p14:tracePt t="28300" x="3722688" y="5327650"/>
          <p14:tracePt t="28308" x="3611563" y="5421313"/>
          <p14:tracePt t="28316" x="3475038" y="5514975"/>
          <p14:tracePt t="28324" x="3355975" y="5575300"/>
          <p14:tracePt t="28332" x="3221038" y="5634038"/>
          <p14:tracePt t="28340" x="3076575" y="5676900"/>
          <p14:tracePt t="28348" x="2949575" y="5702300"/>
          <p14:tracePt t="28356" x="2820988" y="5727700"/>
          <p14:tracePt t="28364" x="2643188" y="5753100"/>
          <p14:tracePt t="28372" x="2481263" y="5761038"/>
          <p14:tracePt t="28380" x="2243138" y="5778500"/>
          <p14:tracePt t="28388" x="2108200" y="5778500"/>
          <p14:tracePt t="28396" x="1979613" y="5778500"/>
          <p14:tracePt t="28404" x="1920875" y="5778500"/>
          <p14:tracePt t="28412" x="1809750" y="5778500"/>
          <p14:tracePt t="28423" x="1665288" y="5753100"/>
          <p14:tracePt t="28430" x="1571625" y="5727700"/>
          <p14:tracePt t="28439" x="1504950" y="5710238"/>
          <p14:tracePt t="28446" x="1452563" y="5676900"/>
          <p14:tracePt t="28455" x="1419225" y="5651500"/>
          <p14:tracePt t="28461" x="1401763" y="5634038"/>
          <p14:tracePt t="28471" x="1360488" y="5591175"/>
          <p14:tracePt t="28479" x="1350963" y="5540375"/>
          <p14:tracePt t="28487" x="1350963" y="5497513"/>
          <p14:tracePt t="28496" x="1343025" y="5438775"/>
          <p14:tracePt t="28503" x="1343025" y="5353050"/>
          <p14:tracePt t="28513" x="1343025" y="5311775"/>
          <p14:tracePt t="28519" x="1343025" y="5302250"/>
          <p14:tracePt t="28530" x="1333500" y="5302250"/>
          <p14:tracePt t="28535" x="1308100" y="5380038"/>
          <p14:tracePt t="28841" x="1333500" y="5353050"/>
          <p14:tracePt t="28849" x="1368425" y="5327650"/>
          <p14:tracePt t="28857" x="1393825" y="5302250"/>
          <p14:tracePt t="28865" x="1427163" y="5268913"/>
          <p14:tracePt t="28873" x="1452563" y="5251450"/>
          <p14:tracePt t="28883" x="1487488" y="5226050"/>
          <p14:tracePt t="28889" x="1538288" y="5192713"/>
          <p14:tracePt t="28897" x="1546225" y="5183188"/>
          <p14:tracePt t="28905" x="1563688" y="5175250"/>
          <p14:tracePt t="28914" x="1563688" y="5167313"/>
          <p14:tracePt t="28921" x="1581150" y="5167313"/>
          <p14:tracePt t="29051" x="1581150" y="5157788"/>
          <p14:tracePt t="29059" x="1589088" y="5157788"/>
          <p14:tracePt t="31257" x="1589088" y="5167313"/>
          <p14:tracePt t="31267" x="1622425" y="5235575"/>
          <p14:tracePt t="31273" x="1631950" y="5268913"/>
          <p14:tracePt t="31282" x="1649413" y="5327650"/>
          <p14:tracePt t="31291" x="1682750" y="5380038"/>
          <p14:tracePt t="31302" x="1700213" y="5430838"/>
          <p14:tracePt t="31306" x="1725613" y="5481638"/>
          <p14:tracePt t="31314" x="1741488" y="5507038"/>
          <p14:tracePt t="31322" x="1766888" y="5540375"/>
          <p14:tracePt t="31330" x="1809750" y="5600700"/>
          <p14:tracePt t="31338" x="1852613" y="5641975"/>
          <p14:tracePt t="31346" x="1903413" y="5702300"/>
          <p14:tracePt t="31354" x="1946275" y="5735638"/>
          <p14:tracePt t="31362" x="1979613" y="5788025"/>
          <p14:tracePt t="31370" x="2030413" y="5821363"/>
          <p14:tracePt t="31379" x="2073275" y="5864225"/>
          <p14:tracePt t="31386" x="2124075" y="5897563"/>
          <p14:tracePt t="31394" x="2159000" y="5922963"/>
          <p14:tracePt t="31402" x="2192338" y="5948363"/>
          <p14:tracePt t="31410" x="2227263" y="5957888"/>
          <p14:tracePt t="31419" x="2252663" y="5973763"/>
          <p14:tracePt t="31426" x="2286000" y="5983288"/>
          <p14:tracePt t="31435" x="2319338" y="5999163"/>
          <p14:tracePt t="31442" x="2328863" y="5999163"/>
          <p14:tracePt t="31451" x="2354263" y="6008688"/>
          <p14:tracePt t="31459" x="2371725" y="6008688"/>
          <p14:tracePt t="31466" x="2379663" y="6016625"/>
          <p14:tracePt t="31475" x="2397125" y="6016625"/>
          <p14:tracePt t="31482" x="2413000" y="6016625"/>
          <p14:tracePt t="31498" x="2422525" y="6016625"/>
          <p14:tracePt t="31507" x="2438400" y="6016625"/>
          <p14:tracePt t="31523" x="2447925" y="6016625"/>
          <p14:tracePt t="31532" x="2455863" y="6016625"/>
          <p14:tracePt t="31565" x="2463800" y="6016625"/>
          <p14:tracePt t="33674" x="2481263" y="5999163"/>
          <p14:tracePt t="33682" x="2541588" y="5940425"/>
          <p14:tracePt t="33690" x="2592388" y="5880100"/>
          <p14:tracePt t="33698" x="2660650" y="5795963"/>
          <p14:tracePt t="33707" x="2711450" y="5735638"/>
          <p14:tracePt t="33714" x="2795588" y="5641975"/>
          <p14:tracePt t="33723" x="2838450" y="5575300"/>
          <p14:tracePt t="33732" x="2922588" y="5438775"/>
          <p14:tracePt t="33738" x="2990850" y="5362575"/>
          <p14:tracePt t="33748" x="3084513" y="5218113"/>
          <p14:tracePt t="33754" x="3144838" y="5116513"/>
          <p14:tracePt t="33764" x="3263900" y="4929188"/>
          <p14:tracePt t="33770" x="3398838" y="4749800"/>
          <p14:tracePt t="33780" x="3492500" y="4648200"/>
          <p14:tracePt t="33790" x="3578225" y="4529138"/>
          <p14:tracePt t="33796" x="3671888" y="4384675"/>
          <p14:tracePt t="33804" x="3738563" y="4300538"/>
          <p14:tracePt t="33812" x="3763963" y="4232275"/>
          <p14:tracePt t="33820" x="3841750" y="4095750"/>
          <p14:tracePt t="33828" x="3900488" y="4011613"/>
          <p14:tracePt t="33836" x="3935413" y="3935413"/>
          <p14:tracePt t="33845" x="3986213" y="3824288"/>
          <p14:tracePt t="33853" x="4011613" y="3763963"/>
          <p14:tracePt t="33861" x="4052888" y="3636963"/>
          <p14:tracePt t="33869" x="4087813" y="3543300"/>
          <p14:tracePt t="33876" x="4121150" y="3467100"/>
          <p14:tracePt t="33885" x="4146550" y="3382963"/>
          <p14:tracePt t="33893" x="4164013" y="3279775"/>
          <p14:tracePt t="33900" x="4164013" y="3211513"/>
          <p14:tracePt t="33909" x="4181475" y="3160713"/>
          <p14:tracePt t="33916" x="4181475" y="3076575"/>
          <p14:tracePt t="33924" x="4181475" y="3008313"/>
          <p14:tracePt t="33932" x="4181475" y="2965450"/>
          <p14:tracePt t="33940" x="4181475" y="2889250"/>
          <p14:tracePt t="33948" x="4181475" y="2805113"/>
          <p14:tracePt t="33956" x="4181475" y="2778125"/>
          <p14:tracePt t="33964" x="4181475" y="2686050"/>
          <p14:tracePt t="33972" x="4171950" y="2643188"/>
          <p14:tracePt t="33980" x="4164013" y="2608263"/>
          <p14:tracePt t="33989" x="4164013" y="2582863"/>
          <p14:tracePt t="33996" x="4164013" y="2557463"/>
          <p14:tracePt t="34262" x="4171950" y="2524125"/>
          <p14:tracePt t="34271" x="4257675" y="2430463"/>
          <p14:tracePt t="34279" x="4333875" y="2362200"/>
          <p14:tracePt t="34287" x="4402138" y="2286000"/>
          <p14:tracePt t="34294" x="4529138" y="2159000"/>
          <p14:tracePt t="34302" x="4597400" y="2090738"/>
          <p14:tracePt t="34312" x="4673600" y="2022475"/>
          <p14:tracePt t="34318" x="4741863" y="1946275"/>
          <p14:tracePt t="34328" x="4835525" y="1878013"/>
          <p14:tracePt t="34334" x="4929188" y="1793875"/>
          <p14:tracePt t="34344" x="4972050" y="1758950"/>
          <p14:tracePt t="34352" x="5030788" y="1700213"/>
          <p14:tracePt t="34360" x="5056188" y="1674813"/>
          <p14:tracePt t="34368" x="5132388" y="1622425"/>
          <p14:tracePt t="34376" x="5167313" y="1581150"/>
          <p14:tracePt t="34384" x="5175250" y="1571625"/>
          <p14:tracePt t="34392" x="5192713" y="1555750"/>
          <p14:tracePt t="34400" x="5208588" y="1538288"/>
          <p14:tracePt t="34409" x="5208588" y="1530350"/>
          <p14:tracePt t="34417" x="5218113" y="1530350"/>
          <p14:tracePt t="34425" x="5218113" y="1520825"/>
          <p14:tracePt t="34433" x="5218113" y="1512888"/>
          <p14:tracePt t="34441" x="5226050" y="1504950"/>
          <p14:tracePt t="34449" x="5235575" y="1504950"/>
          <p14:tracePt t="34457" x="5235575" y="1495425"/>
          <p14:tracePt t="34473" x="5235575" y="1487488"/>
          <p14:tracePt t="34490" x="5243513" y="1487488"/>
          <p14:tracePt t="34497" x="5243513" y="1477963"/>
          <p14:tracePt t="34513" x="5243513" y="1462088"/>
          <p14:tracePt t="34530" x="5243513" y="1452563"/>
          <p14:tracePt t="34537" x="5243513" y="1444625"/>
          <p14:tracePt t="34547" x="5243513" y="1436688"/>
          <p14:tracePt t="34552" x="5243513" y="1419225"/>
          <p14:tracePt t="34560" x="5243513" y="1411288"/>
          <p14:tracePt t="34568" x="5243513" y="1393825"/>
          <p14:tracePt t="34576" x="5243513" y="1376363"/>
          <p14:tracePt t="34584" x="5235575" y="1368425"/>
          <p14:tracePt t="34592" x="5235575" y="1360488"/>
          <p14:tracePt t="34600" x="5226050" y="1360488"/>
          <p14:tracePt t="34610" x="5226050" y="1350963"/>
          <p14:tracePt t="34618" x="5218113" y="1343025"/>
          <p14:tracePt t="34634" x="5208588" y="1343025"/>
          <p14:tracePt t="34644" x="5200650" y="1343025"/>
          <p14:tracePt t="34650" x="5192713" y="1343025"/>
          <p14:tracePt t="34659" x="5183188" y="1333500"/>
          <p14:tracePt t="34666" x="5167313" y="1333500"/>
          <p14:tracePt t="34675" x="5157788" y="1333500"/>
          <p14:tracePt t="34682" x="5141913" y="1333500"/>
          <p14:tracePt t="34690" x="5124450" y="1333500"/>
          <p14:tracePt t="34698" x="5099050" y="1333500"/>
          <p14:tracePt t="34706" x="5064125" y="1333500"/>
          <p14:tracePt t="34714" x="5038725" y="1333500"/>
          <p14:tracePt t="34722" x="5022850" y="1333500"/>
          <p14:tracePt t="34730" x="4997450" y="1333500"/>
          <p14:tracePt t="34738" x="4987925" y="1333500"/>
          <p14:tracePt t="34746" x="4972050" y="1333500"/>
          <p14:tracePt t="34754" x="4954588" y="1333500"/>
          <p14:tracePt t="34771" x="4937125" y="1333500"/>
          <p14:tracePt t="34779" x="4929188" y="1333500"/>
          <p14:tracePt t="34802" x="4919663" y="1333500"/>
          <p14:tracePt t="34925" x="4929188" y="1333500"/>
          <p14:tracePt t="34933" x="4946650" y="1333500"/>
          <p14:tracePt t="34941" x="4979988" y="1343025"/>
          <p14:tracePt t="34949" x="5005388" y="1343025"/>
          <p14:tracePt t="34957" x="5048250" y="1350963"/>
          <p14:tracePt t="34964" x="5116513" y="1350963"/>
          <p14:tracePt t="34973" x="5175250" y="1350963"/>
          <p14:tracePt t="34981" x="5260975" y="1350963"/>
          <p14:tracePt t="34990" x="5327650" y="1350963"/>
          <p14:tracePt t="34996" x="5380038" y="1350963"/>
          <p14:tracePt t="35006" x="5472113" y="1350963"/>
          <p14:tracePt t="35013" x="5532438" y="1350963"/>
          <p14:tracePt t="35025" x="5565775" y="1350963"/>
          <p14:tracePt t="35032" x="5608638" y="1368425"/>
          <p14:tracePt t="35040" x="5641975" y="1368425"/>
          <p14:tracePt t="35048" x="5694363" y="1368425"/>
          <p14:tracePt t="35056" x="5727700" y="1368425"/>
          <p14:tracePt t="35064" x="5745163" y="1368425"/>
          <p14:tracePt t="35072" x="5770563" y="1368425"/>
          <p14:tracePt t="35080" x="5803900" y="1368425"/>
          <p14:tracePt t="35088" x="5829300" y="1368425"/>
          <p14:tracePt t="35096" x="5846763" y="1368425"/>
          <p14:tracePt t="35104" x="5880100" y="1368425"/>
          <p14:tracePt t="35112" x="5905500" y="1368425"/>
          <p14:tracePt t="35120" x="5915025" y="1368425"/>
          <p14:tracePt t="35129" x="5932488" y="1368425"/>
          <p14:tracePt t="35138" x="5940425" y="1368425"/>
          <p14:tracePt t="35155" x="5948363" y="1368425"/>
          <p14:tracePt t="35169" x="5957888" y="1368425"/>
          <p14:tracePt t="35195" x="5965825" y="1368425"/>
          <p14:tracePt t="35227" x="5973763" y="1368425"/>
          <p14:tracePt t="35235" x="5983288" y="1368425"/>
          <p14:tracePt t="35243" x="5991225" y="1368425"/>
          <p14:tracePt t="35251" x="6008688" y="1368425"/>
          <p14:tracePt t="35267" x="6024563" y="1368425"/>
          <p14:tracePt t="35275" x="6034088" y="1368425"/>
          <p14:tracePt t="35283" x="6049963" y="1368425"/>
          <p14:tracePt t="35296" x="6059488" y="1368425"/>
          <p14:tracePt t="35314" x="6067425" y="1368425"/>
          <p14:tracePt t="35322" x="6067425" y="1376363"/>
          <p14:tracePt t="35330" x="6076950" y="1393825"/>
          <p14:tracePt t="35338" x="6076950" y="1419225"/>
          <p14:tracePt t="35346" x="6084888" y="1452563"/>
          <p14:tracePt t="35354" x="6084888" y="1538288"/>
          <p14:tracePt t="35362" x="6084888" y="1597025"/>
          <p14:tracePt t="35370" x="6084888" y="1657350"/>
          <p14:tracePt t="35378" x="6084888" y="1725613"/>
          <p14:tracePt t="35386" x="6084888" y="1852613"/>
          <p14:tracePt t="35395" x="6067425" y="1979613"/>
          <p14:tracePt t="35402" x="6042025" y="2124075"/>
          <p14:tracePt t="35412" x="6034088" y="2200275"/>
          <p14:tracePt t="35419" x="5973763" y="2447925"/>
          <p14:tracePt t="35427" x="5940425" y="2574925"/>
          <p14:tracePt t="35435" x="5932488" y="2660650"/>
          <p14:tracePt t="35443" x="5880100" y="2830513"/>
          <p14:tracePt t="35453" x="5846763" y="2957513"/>
          <p14:tracePt t="35461" x="5803900" y="3127375"/>
          <p14:tracePt t="35469" x="5753100" y="3271838"/>
          <p14:tracePt t="35477" x="5710238" y="3408363"/>
          <p14:tracePt t="35485" x="5684838" y="3467100"/>
          <p14:tracePt t="35493" x="5668963" y="3552825"/>
          <p14:tracePt t="35501" x="5641975" y="3646488"/>
          <p14:tracePt t="35509" x="5626100" y="3687763"/>
          <p14:tracePt t="35517" x="5600700" y="3763963"/>
          <p14:tracePt t="35525" x="5583238" y="3841750"/>
          <p14:tracePt t="35535" x="5575300" y="3875088"/>
          <p14:tracePt t="35540" x="5549900" y="3908425"/>
          <p14:tracePt t="35549" x="5540375" y="3925888"/>
          <p14:tracePt t="35557" x="5524500" y="3960813"/>
          <p14:tracePt t="35565" x="5507038" y="3976688"/>
          <p14:tracePt t="35573" x="5472113" y="4011613"/>
          <p14:tracePt t="35583" x="5446713" y="4019550"/>
          <p14:tracePt t="35589" x="5413375" y="4052888"/>
          <p14:tracePt t="35598" x="5387975" y="4062413"/>
          <p14:tracePt t="35605" x="5327650" y="4087813"/>
          <p14:tracePt t="35613" x="5294313" y="4105275"/>
          <p14:tracePt t="35621" x="5251450" y="4113213"/>
          <p14:tracePt t="35631" x="5192713" y="4121150"/>
          <p14:tracePt t="35637" x="5157788" y="4130675"/>
          <p14:tracePt t="35646" x="5073650" y="4138613"/>
          <p14:tracePt t="35653" x="5013325" y="4138613"/>
          <p14:tracePt t="35660" x="4972050" y="4138613"/>
          <p14:tracePt t="35668" x="4911725" y="4138613"/>
          <p14:tracePt t="35676" x="4827588" y="4138613"/>
          <p14:tracePt t="35684" x="4724400" y="4138613"/>
          <p14:tracePt t="35692" x="4665663" y="4146550"/>
          <p14:tracePt t="35700" x="4597400" y="4146550"/>
          <p14:tracePt t="35708" x="4564063" y="4146550"/>
          <p14:tracePt t="35716" x="4554538" y="4156075"/>
          <p14:tracePt t="35724" x="4546600" y="4156075"/>
          <p14:tracePt t="35939" x="4546600" y="4164013"/>
          <p14:tracePt t="36031" x="4546600" y="4171950"/>
          <p14:tracePt t="36046" x="4538663" y="4181475"/>
          <p14:tracePt t="36053" x="4529138" y="4189413"/>
          <p14:tracePt t="36061" x="4513263" y="4197350"/>
          <p14:tracePt t="36068" x="4495800" y="4197350"/>
          <p14:tracePt t="36076" x="4452938" y="4206875"/>
          <p14:tracePt t="36084" x="4419600" y="4214813"/>
          <p14:tracePt t="36092" x="4376738" y="4224338"/>
          <p14:tracePt t="36100" x="4325938" y="4232275"/>
          <p14:tracePt t="36108" x="4300538" y="4232275"/>
          <p14:tracePt t="36116" x="4257675" y="4240213"/>
          <p14:tracePt t="36124" x="4224338" y="4249738"/>
          <p14:tracePt t="36132" x="4171950" y="4265613"/>
          <p14:tracePt t="36140" x="4146550" y="4265613"/>
          <p14:tracePt t="36148" x="4138613" y="4275138"/>
          <p14:tracePt t="36156" x="4130675" y="4291013"/>
          <p14:tracePt t="36164" x="4121150" y="4291013"/>
          <p14:tracePt t="36205" x="4130675" y="4291013"/>
          <p14:tracePt t="36213" x="4146550" y="4291013"/>
          <p14:tracePt t="36221" x="4206875" y="4300538"/>
          <p14:tracePt t="36231" x="4249738" y="4316413"/>
          <p14:tracePt t="36236" x="4283075" y="4316413"/>
          <p14:tracePt t="36245" x="4368800" y="4325938"/>
          <p14:tracePt t="36252" x="4452938" y="4325938"/>
          <p14:tracePt t="36262" x="4614863" y="4325938"/>
          <p14:tracePt t="36268" x="4724400" y="4325938"/>
          <p14:tracePt t="36278" x="4860925" y="4325938"/>
          <p14:tracePt t="36284" x="5022850" y="4325938"/>
          <p14:tracePt t="36295" x="5157788" y="4316413"/>
          <p14:tracePt t="36300" x="5362575" y="4291013"/>
          <p14:tracePt t="36310" x="5472113" y="4291013"/>
          <p14:tracePt t="36318" x="5634038" y="4265613"/>
          <p14:tracePt t="36326" x="5770563" y="4257675"/>
          <p14:tracePt t="36334" x="5889625" y="4249738"/>
          <p14:tracePt t="36342" x="5932488" y="4232275"/>
          <p14:tracePt t="36350" x="6076950" y="4232275"/>
          <p14:tracePt t="36358" x="6161088" y="4224338"/>
          <p14:tracePt t="36366" x="6203950" y="4224338"/>
          <p14:tracePt t="36374" x="6305550" y="4224338"/>
          <p14:tracePt t="36382" x="6365875" y="4224338"/>
          <p14:tracePt t="36390" x="6407150" y="4224338"/>
          <p14:tracePt t="36398" x="6450013" y="4224338"/>
          <p14:tracePt t="36408" x="6526213" y="4224338"/>
          <p14:tracePt t="36415" x="6586538" y="4240213"/>
          <p14:tracePt t="36423" x="6680200" y="4249738"/>
          <p14:tracePt t="36432" x="6756400" y="4257675"/>
          <p14:tracePt t="36439" x="6858000" y="4283075"/>
          <p14:tracePt t="36447" x="6943725" y="4283075"/>
          <p14:tracePt t="36455" x="7019925" y="4291013"/>
          <p14:tracePt t="36463" x="7113588" y="4291013"/>
          <p14:tracePt t="36470" x="7189788" y="4291013"/>
          <p14:tracePt t="36480" x="7240588" y="4291013"/>
          <p14:tracePt t="36487" x="7291388" y="4291013"/>
          <p14:tracePt t="36496" x="7299325" y="4291013"/>
          <p14:tracePt t="36503" x="7324725" y="4291013"/>
          <p14:tracePt t="36512" x="7334250" y="4291013"/>
          <p14:tracePt t="36593" x="7334250" y="4275138"/>
          <p14:tracePt t="36601" x="7334250" y="4257675"/>
          <p14:tracePt t="36609" x="7334250" y="4249738"/>
          <p14:tracePt t="36617" x="7334250" y="4232275"/>
          <p14:tracePt t="36625" x="7334250" y="4197350"/>
          <p14:tracePt t="36633" x="7334250" y="4171950"/>
          <p14:tracePt t="36641" x="7334250" y="4138613"/>
          <p14:tracePt t="36648" x="7334250" y="4087813"/>
          <p14:tracePt t="36657" x="7316788" y="4037013"/>
          <p14:tracePt t="36665" x="7283450" y="4019550"/>
          <p14:tracePt t="36672" x="7205663" y="3986213"/>
          <p14:tracePt t="36680" x="7164388" y="3986213"/>
          <p14:tracePt t="36939" x="7164388" y="3976688"/>
          <p14:tracePt t="36947" x="7164388" y="3968750"/>
          <p14:tracePt t="36955" x="7164388" y="3951288"/>
          <p14:tracePt t="36963" x="7164388" y="3943350"/>
          <p14:tracePt t="36979" x="7164388" y="3925888"/>
          <p14:tracePt t="36987" x="7172325" y="3917950"/>
          <p14:tracePt t="36997" x="7180263" y="3908425"/>
          <p14:tracePt t="37003" x="7180263" y="3900488"/>
          <p14:tracePt t="37011" x="7189788" y="3892550"/>
          <p14:tracePt t="37019" x="7197725" y="3875088"/>
          <p14:tracePt t="37027" x="7205663" y="3857625"/>
          <p14:tracePt t="37037" x="7215188" y="3824288"/>
          <p14:tracePt t="37063" x="7223125" y="3798888"/>
          <p14:tracePt t="37068" x="7223125" y="3790950"/>
          <p14:tracePt t="37164" x="7223125" y="3781425"/>
          <p14:tracePt t="37566" x="7223125" y="3763963"/>
          <p14:tracePt t="37574" x="7223125" y="3722688"/>
          <p14:tracePt t="37582" x="7223125" y="3671888"/>
          <p14:tracePt t="37590" x="7215188" y="3611563"/>
          <p14:tracePt t="37598" x="7215188" y="3568700"/>
          <p14:tracePt t="37606" x="7205663" y="3535363"/>
          <p14:tracePt t="37614" x="7205663" y="3509963"/>
          <p14:tracePt t="37622" x="7205663" y="3475038"/>
          <p14:tracePt t="37631" x="7180263" y="3424238"/>
          <p14:tracePt t="37639" x="7172325" y="3390900"/>
          <p14:tracePt t="37649" x="7138988" y="3289300"/>
          <p14:tracePt t="37655" x="7113588" y="3238500"/>
          <p14:tracePt t="37663" x="7088188" y="3195638"/>
          <p14:tracePt t="37670" x="7070725" y="3160713"/>
          <p14:tracePt t="37681" x="7053263" y="3109913"/>
          <p14:tracePt t="37689" x="7035800" y="3059113"/>
          <p14:tracePt t="37697" x="7019925" y="3025775"/>
          <p14:tracePt t="37704" x="7002463" y="2982913"/>
          <p14:tracePt t="37712" x="6994525" y="2949575"/>
          <p14:tracePt t="37721" x="6985000" y="2914650"/>
          <p14:tracePt t="37729" x="6969125" y="2881313"/>
          <p14:tracePt t="37737" x="6951663" y="2846388"/>
          <p14:tracePt t="37748" x="6943725" y="2820988"/>
          <p14:tracePt t="37753" x="6934200" y="2795588"/>
          <p14:tracePt t="37762" x="6926263" y="2778125"/>
          <p14:tracePt t="37769" x="6916738" y="2762250"/>
          <p14:tracePt t="37779" x="6900863" y="2752725"/>
          <p14:tracePt t="37784" x="6891338" y="2736850"/>
          <p14:tracePt t="37797" x="6891338" y="2719388"/>
          <p14:tracePt t="37799" x="6875463" y="2711450"/>
          <p14:tracePt t="37809" x="6865938" y="2701925"/>
          <p14:tracePt t="37816" x="6850063" y="2686050"/>
          <p14:tracePt t="37824" x="6840538" y="2676525"/>
          <p14:tracePt t="37832" x="6824663" y="2676525"/>
          <p14:tracePt t="37840" x="6807200" y="2660650"/>
          <p14:tracePt t="37848" x="6799263" y="2651125"/>
          <p14:tracePt t="37856" x="6772275" y="2643188"/>
          <p14:tracePt t="37864" x="6756400" y="2633663"/>
          <p14:tracePt t="37872" x="6731000" y="2617788"/>
          <p14:tracePt t="37880" x="6696075" y="2608263"/>
          <p14:tracePt t="37889" x="6688138" y="2608263"/>
          <p14:tracePt t="37898" x="6662738" y="2600325"/>
          <p14:tracePt t="37904" x="6637338" y="2582863"/>
          <p14:tracePt t="37912" x="6619875" y="2574925"/>
          <p14:tracePt t="37920" x="6611938" y="2566988"/>
          <p14:tracePt t="37929" x="6586538" y="2566988"/>
          <p14:tracePt t="37938" x="6561138" y="2557463"/>
          <p14:tracePt t="37945" x="6551613" y="2541588"/>
          <p14:tracePt t="37954" x="6535738" y="2541588"/>
          <p14:tracePt t="37960" x="6518275" y="2532063"/>
          <p14:tracePt t="37970" x="6510338" y="2532063"/>
          <p14:tracePt t="37977" x="6500813" y="2524125"/>
          <p14:tracePt t="37986" x="6483350" y="2524125"/>
          <p14:tracePt t="37996" x="6475413" y="2524125"/>
          <p14:tracePt t="38002" x="6457950" y="2516188"/>
          <p14:tracePt t="38010" x="6442075" y="2516188"/>
          <p14:tracePt t="38019" x="6432550" y="2506663"/>
          <p14:tracePt t="38027" x="6407150" y="2506663"/>
          <p14:tracePt t="38034" x="6381750" y="2506663"/>
          <p14:tracePt t="38042" x="6365875" y="2506663"/>
          <p14:tracePt t="38050" x="6338888" y="2506663"/>
          <p14:tracePt t="38059" x="6305550" y="2498725"/>
          <p14:tracePt t="38079" x="6262688" y="2489200"/>
          <p14:tracePt t="38083" x="6229350" y="2473325"/>
          <p14:tracePt t="38090" x="6161088" y="2455863"/>
          <p14:tracePt t="38098" x="6135688" y="2447925"/>
          <p14:tracePt t="38106" x="6084888" y="2430463"/>
          <p14:tracePt t="38114" x="6042025" y="2413000"/>
          <p14:tracePt t="38122" x="5991225" y="2413000"/>
          <p14:tracePt t="38131" x="5948363" y="2413000"/>
          <p14:tracePt t="38139" x="5915025" y="2413000"/>
          <p14:tracePt t="38148" x="5889625" y="2413000"/>
          <p14:tracePt t="38154" x="5872163" y="2413000"/>
          <p14:tracePt t="38163" x="5854700" y="2438400"/>
          <p14:tracePt t="38170" x="5846763" y="2473325"/>
          <p14:tracePt t="38179" x="5829300" y="2506663"/>
          <p14:tracePt t="38364" x="5838825" y="2506663"/>
          <p14:tracePt t="38372" x="5846763" y="2506663"/>
          <p14:tracePt t="38380" x="5846763" y="2498725"/>
          <p14:tracePt t="38388" x="5854700" y="2498725"/>
          <p14:tracePt t="38404" x="5864225" y="2489200"/>
          <p14:tracePt t="38428" x="5872163" y="2481263"/>
          <p14:tracePt t="38436" x="5880100" y="2481263"/>
          <p14:tracePt t="38461" x="5889625" y="2481263"/>
          <p14:tracePt t="38468" x="5905500" y="2481263"/>
          <p14:tracePt t="38484" x="5915025" y="2481263"/>
          <p14:tracePt t="38500" x="5922963" y="2481263"/>
          <p14:tracePt t="38535" x="5922963" y="2489200"/>
          <p14:tracePt t="38551" x="5922963" y="2498725"/>
          <p14:tracePt t="38953" x="5922963" y="2489200"/>
          <p14:tracePt t="38961" x="5905500" y="2481263"/>
          <p14:tracePt t="38977" x="5889625" y="2473325"/>
          <p14:tracePt t="38984" x="5880100" y="2473325"/>
          <p14:tracePt t="38993" x="5880100" y="2463800"/>
          <p14:tracePt t="39001" x="5872163" y="2455863"/>
          <p14:tracePt t="39025" x="5864225" y="2455863"/>
          <p14:tracePt t="39330" x="5864225" y="2463800"/>
          <p14:tracePt t="39346" x="5864225" y="2473325"/>
          <p14:tracePt t="39404" x="5864225" y="2481263"/>
          <p14:tracePt t="39420" x="5864225" y="2489200"/>
          <p14:tracePt t="39655" x="5864225" y="2498725"/>
          <p14:tracePt t="39661" x="5864225" y="2506663"/>
          <p14:tracePt t="39671" x="5864225" y="2516188"/>
          <p14:tracePt t="39679" x="5864225" y="2524125"/>
          <p14:tracePt t="39686" x="5872163" y="2532063"/>
          <p14:tracePt t="39694" x="5872163" y="2541588"/>
          <p14:tracePt t="39718" x="5872163" y="2549525"/>
          <p14:tracePt t="39734" x="5872163" y="2557463"/>
          <p14:tracePt t="39758" x="5880100" y="2557463"/>
          <p14:tracePt t="39953" x="5880100" y="2566988"/>
          <p14:tracePt t="39961" x="5889625" y="2592388"/>
          <p14:tracePt t="39969" x="5905500" y="2600325"/>
          <p14:tracePt t="39977" x="5915025" y="2617788"/>
          <p14:tracePt t="39984" x="5922963" y="2633663"/>
          <p14:tracePt t="39992" x="5932488" y="2651125"/>
          <p14:tracePt t="40000" x="5948363" y="2668588"/>
          <p14:tracePt t="40008" x="5965825" y="2693988"/>
          <p14:tracePt t="40016" x="5973763" y="2719388"/>
          <p14:tracePt t="40024" x="5991225" y="2727325"/>
          <p14:tracePt t="40032" x="5991225" y="2736850"/>
          <p14:tracePt t="40045" x="5999163" y="2752725"/>
          <p14:tracePt t="40048" x="6008688" y="2762250"/>
          <p14:tracePt t="40057" x="6016625" y="2770188"/>
          <p14:tracePt t="40073" x="6024563" y="2778125"/>
          <p14:tracePt t="40084" x="6024563" y="2787650"/>
          <p14:tracePt t="40089" x="6042025" y="2795588"/>
          <p14:tracePt t="40100" x="6042025" y="2805113"/>
          <p14:tracePt t="40104" x="6049963" y="2813050"/>
          <p14:tracePt t="40346" x="6049963" y="2820988"/>
          <p14:tracePt t="40370" x="6059488" y="2830513"/>
          <p14:tracePt t="40378" x="6067425" y="2838450"/>
          <p14:tracePt t="40402" x="6067425" y="2846388"/>
          <p14:tracePt t="40418" x="6076950" y="2846388"/>
          <p14:tracePt t="42924" x="6092825" y="2855913"/>
          <p14:tracePt t="42932" x="6110288" y="2863850"/>
          <p14:tracePt t="42940" x="6118225" y="2881313"/>
          <p14:tracePt t="42948" x="6127750" y="2889250"/>
          <p14:tracePt t="42957" x="6127750" y="2949575"/>
          <p14:tracePt t="42964" x="6127750" y="2990850"/>
          <p14:tracePt t="43265" x="6127750" y="2982913"/>
          <p14:tracePt t="43281" x="6127750" y="2965450"/>
          <p14:tracePt t="43287" x="6127750" y="2957513"/>
          <p14:tracePt t="43297" x="6127750" y="2940050"/>
          <p14:tracePt t="43302" x="6127750" y="2932113"/>
          <p14:tracePt t="43313" x="6127750" y="2922588"/>
          <p14:tracePt t="43320" x="6135688" y="2914650"/>
          <p14:tracePt t="43328" x="6143625" y="2897188"/>
          <p14:tracePt t="43336" x="6153150" y="2881313"/>
          <p14:tracePt t="43344" x="6153150" y="2871788"/>
          <p14:tracePt t="43352" x="6161088" y="2863850"/>
          <p14:tracePt t="43362" x="6169025" y="2855913"/>
          <p14:tracePt t="43369" x="6169025" y="2846388"/>
          <p14:tracePt t="43376" x="6186488" y="2838450"/>
          <p14:tracePt t="43392" x="6194425" y="2838450"/>
          <p14:tracePt t="43401" x="6194425" y="2830513"/>
          <p14:tracePt t="43409" x="6194425" y="2820988"/>
          <p14:tracePt t="43417" x="6203950" y="2820988"/>
          <p14:tracePt t="43425" x="6203950" y="2813050"/>
          <p14:tracePt t="43433" x="6211888" y="2813050"/>
          <p14:tracePt t="43440" x="6211888" y="2805113"/>
          <p14:tracePt t="43449" x="6211888" y="2795588"/>
          <p14:tracePt t="43464" x="6211888" y="2787650"/>
          <p14:tracePt t="43481" x="6211888" y="2778125"/>
          <p14:tracePt t="43490" x="6203950" y="2778125"/>
          <p14:tracePt t="43497" x="6203950" y="2770188"/>
          <p14:tracePt t="43506" x="6203950" y="2762250"/>
          <p14:tracePt t="43513" x="6203950" y="2752725"/>
          <p14:tracePt t="43529" x="6203950" y="2744788"/>
          <p14:tracePt t="43546" x="6203950" y="2736850"/>
          <p14:tracePt t="43563" x="6203950" y="2727325"/>
          <p14:tracePt t="43587" x="6203950" y="2719388"/>
          <p14:tracePt t="43627" x="6194425" y="2719388"/>
          <p14:tracePt t="43988" x="6178550" y="2701925"/>
          <p14:tracePt t="43996" x="6161088" y="2676525"/>
          <p14:tracePt t="44004" x="6143625" y="2651125"/>
          <p14:tracePt t="44012" x="6118225" y="2625725"/>
          <p14:tracePt t="44021" x="6110288" y="2600325"/>
          <p14:tracePt t="44029" x="6092825" y="2600325"/>
          <p14:tracePt t="44037" x="6076950" y="2582863"/>
          <p14:tracePt t="44048" x="6059488" y="2557463"/>
          <p14:tracePt t="44063" x="6016625" y="2524125"/>
          <p14:tracePt t="44069" x="5983288" y="2498725"/>
          <p14:tracePt t="44077" x="5957888" y="2473325"/>
          <p14:tracePt t="44084" x="5915025" y="2447925"/>
          <p14:tracePt t="44092" x="5872163" y="2413000"/>
          <p14:tracePt t="44100" x="5803900" y="2397125"/>
          <p14:tracePt t="44108" x="5735638" y="2387600"/>
          <p14:tracePt t="44116" x="5616575" y="2371725"/>
          <p14:tracePt t="44124" x="5549900" y="2371725"/>
          <p14:tracePt t="44134" x="5421313" y="2371725"/>
          <p14:tracePt t="44142" x="5294313" y="2371725"/>
          <p14:tracePt t="44150" x="5192713" y="2379663"/>
          <p14:tracePt t="44158" x="5132388" y="2397125"/>
          <p14:tracePt t="44166" x="5073650" y="2430463"/>
          <p14:tracePt t="44175" x="4954588" y="2498725"/>
          <p14:tracePt t="44350" x="4954588" y="2481263"/>
          <p14:tracePt t="44358" x="4954588" y="2463800"/>
          <p14:tracePt t="44366" x="4954588" y="2447925"/>
          <p14:tracePt t="44377" x="4954588" y="2422525"/>
          <p14:tracePt t="44398" x="4954588" y="2397125"/>
          <p14:tracePt t="44408" x="4972050" y="2387600"/>
          <p14:tracePt t="44417" x="4987925" y="2379663"/>
          <p14:tracePt t="44425" x="5005388" y="2371725"/>
          <p14:tracePt t="44433" x="5013325" y="2362200"/>
          <p14:tracePt t="44448" x="5022850" y="2354263"/>
          <p14:tracePt t="44457" x="5022850" y="2344738"/>
          <p14:tracePt t="44473" x="5022850" y="2336800"/>
          <p14:tracePt t="44480" x="5030788" y="2319338"/>
          <p14:tracePt t="44489" x="5030788" y="2311400"/>
          <p14:tracePt t="44496" x="5030788" y="2303463"/>
          <p14:tracePt t="44504" x="5030788" y="2293938"/>
          <p14:tracePt t="44513" x="5030788" y="2286000"/>
          <p14:tracePt t="44520" x="5030788" y="2278063"/>
          <p14:tracePt t="44529" x="5030788" y="2268538"/>
          <p14:tracePt t="44537" x="5030788" y="2260600"/>
          <p14:tracePt t="44547" x="5030788" y="2252663"/>
          <p14:tracePt t="44569" x="5030788" y="2243138"/>
          <p14:tracePt t="44579" x="5030788" y="2235200"/>
          <p14:tracePt t="44593" x="5030788" y="2227263"/>
          <p14:tracePt t="44624" x="5030788" y="2217738"/>
          <p14:tracePt t="44632" x="5030788" y="2209800"/>
          <p14:tracePt t="44648" x="5030788" y="2200275"/>
          <p14:tracePt t="44657" x="5030788" y="2192338"/>
          <p14:tracePt t="44665" x="5030788" y="2184400"/>
          <p14:tracePt t="44689" x="5030788" y="2174875"/>
          <p14:tracePt t="44698" x="5030788" y="2166938"/>
          <p14:tracePt t="44714" x="5022850" y="2159000"/>
          <p14:tracePt t="44755" x="5022850" y="2149475"/>
          <p14:tracePt t="44763" x="5022850" y="2141538"/>
          <p14:tracePt t="44779" x="5022850" y="2133600"/>
          <p14:tracePt t="44787" x="5022850" y="2116138"/>
          <p14:tracePt t="44800" x="5022850" y="2108200"/>
          <p14:tracePt t="44802" x="5022850" y="2090738"/>
          <p14:tracePt t="44810" x="5022850" y="2047875"/>
          <p14:tracePt t="44818" x="5022850" y="2039938"/>
          <p14:tracePt t="44826" x="5022850" y="2022475"/>
          <p14:tracePt t="44834" x="5022850" y="2014538"/>
          <p14:tracePt t="44842" x="5022850" y="1997075"/>
          <p14:tracePt t="44850" x="5022850" y="1979613"/>
          <p14:tracePt t="44858" x="5022850" y="1971675"/>
          <p14:tracePt t="44866" x="5022850" y="1963738"/>
          <p14:tracePt t="44874" x="5022850" y="1946275"/>
          <p14:tracePt t="44882" x="5022850" y="1938338"/>
          <p14:tracePt t="44890" x="5022850" y="1928813"/>
          <p14:tracePt t="44898" x="5022850" y="1920875"/>
          <p14:tracePt t="44914" x="5022850" y="1911350"/>
          <p14:tracePt t="44931" x="5022850" y="1903413"/>
          <p14:tracePt t="45037" x="5013325" y="1903413"/>
          <p14:tracePt t="45085" x="5005388" y="1903413"/>
          <p14:tracePt t="45095" x="4997450" y="1903413"/>
          <p14:tracePt t="45100" x="4979988" y="1903413"/>
          <p14:tracePt t="45109" x="4946650" y="1903413"/>
          <p14:tracePt t="45117" x="4929188" y="1903413"/>
          <p14:tracePt t="45125" x="4894263" y="1903413"/>
          <p14:tracePt t="45133" x="4878388" y="1903413"/>
          <p14:tracePt t="45141" x="4860925" y="1903413"/>
          <p14:tracePt t="45149" x="4843463" y="1903413"/>
          <p14:tracePt t="45156" x="4835525" y="1903413"/>
          <p14:tracePt t="45164" x="4818063" y="1903413"/>
          <p14:tracePt t="45172" x="4802188" y="1903413"/>
          <p14:tracePt t="45180" x="4792663" y="1903413"/>
          <p14:tracePt t="45188" x="4784725" y="1903413"/>
          <p14:tracePt t="45545" x="4792663" y="1903413"/>
          <p14:tracePt t="45552" x="4818063" y="1903413"/>
          <p14:tracePt t="45561" x="4843463" y="1903413"/>
          <p14:tracePt t="45568" x="4860925" y="1903413"/>
          <p14:tracePt t="45576" x="4886325" y="1903413"/>
          <p14:tracePt t="45585" x="4937125" y="1903413"/>
          <p14:tracePt t="45593" x="4987925" y="1903413"/>
          <p14:tracePt t="45601" x="5038725" y="1903413"/>
          <p14:tracePt t="45611" x="5073650" y="1903413"/>
          <p14:tracePt t="45617" x="5116513" y="1903413"/>
          <p14:tracePt t="45626" x="5175250" y="1903413"/>
          <p14:tracePt t="45633" x="5218113" y="1903413"/>
          <p14:tracePt t="45641" x="5260975" y="1903413"/>
          <p14:tracePt t="45648" x="5319713" y="1903413"/>
          <p14:tracePt t="45657" x="5353050" y="1903413"/>
          <p14:tracePt t="45665" x="5380038" y="1903413"/>
          <p14:tracePt t="45673" x="5413375" y="1903413"/>
          <p14:tracePt t="45681" x="5456238" y="1903413"/>
          <p14:tracePt t="45689" x="5489575" y="1903413"/>
          <p14:tracePt t="45698" x="5524500" y="1895475"/>
          <p14:tracePt t="45705" x="5549900" y="1895475"/>
          <p14:tracePt t="45713" x="5591175" y="1895475"/>
          <p14:tracePt t="45721" x="5651500" y="1885950"/>
          <p14:tracePt t="45729" x="5702300" y="1885950"/>
          <p14:tracePt t="45737" x="5761038" y="1885950"/>
          <p14:tracePt t="45747" x="5821363" y="1885950"/>
          <p14:tracePt t="45753" x="5880100" y="1885950"/>
          <p14:tracePt t="45761" x="5948363" y="1885950"/>
          <p14:tracePt t="45769" x="6024563" y="1885950"/>
          <p14:tracePt t="45777" x="6135688" y="1885950"/>
          <p14:tracePt t="45787" x="6203950" y="1885950"/>
          <p14:tracePt t="45793" x="6280150" y="1885950"/>
          <p14:tracePt t="45802" x="6373813" y="1885950"/>
          <p14:tracePt t="45808" x="6457950" y="1885950"/>
          <p14:tracePt t="45818" x="6518275" y="1885950"/>
          <p14:tracePt t="45824" x="6627813" y="1885950"/>
          <p14:tracePt t="45834" x="6688138" y="1885950"/>
          <p14:tracePt t="45842" x="6815138" y="1885950"/>
          <p14:tracePt t="45850" x="6943725" y="1895475"/>
          <p14:tracePt t="45858" x="7045325" y="1895475"/>
          <p14:tracePt t="45866" x="7172325" y="1895475"/>
          <p14:tracePt t="45874" x="7240588" y="1895475"/>
          <p14:tracePt t="45882" x="7367588" y="1895475"/>
          <p14:tracePt t="45890" x="7494588" y="1895475"/>
          <p14:tracePt t="45898" x="7648575" y="1895475"/>
          <p14:tracePt t="45906" x="7793038" y="1895475"/>
          <p14:tracePt t="45914" x="7877175" y="1895475"/>
          <p14:tracePt t="45922" x="8005763" y="1885950"/>
          <p14:tracePt t="45930" x="8089900" y="1885950"/>
          <p14:tracePt t="45938" x="8175625" y="1885950"/>
          <p14:tracePt t="45946" x="8226425" y="1885950"/>
          <p14:tracePt t="45954" x="8259763" y="1885950"/>
          <p14:tracePt t="45963" x="8285163" y="1885950"/>
          <p14:tracePt t="45970" x="8310563" y="1885950"/>
          <p14:tracePt t="46101" x="8294688" y="1885950"/>
          <p14:tracePt t="46107" x="8269288" y="1885950"/>
          <p14:tracePt t="46117" x="8218488" y="1903413"/>
          <p14:tracePt t="46125" x="8099425" y="1928813"/>
          <p14:tracePt t="46133" x="7970838" y="1963738"/>
          <p14:tracePt t="46141" x="7851775" y="1979613"/>
          <p14:tracePt t="46150" x="7707313" y="2014538"/>
          <p14:tracePt t="46157" x="7554913" y="2039938"/>
          <p14:tracePt t="46168" x="7215188" y="2090738"/>
          <p14:tracePt t="46173" x="6969125" y="2116138"/>
          <p14:tracePt t="46183" x="6637338" y="2174875"/>
          <p14:tracePt t="46189" x="6102350" y="2252663"/>
          <p14:tracePt t="46197" x="5719763" y="2293938"/>
          <p14:tracePt t="46204" x="5183188" y="2371725"/>
          <p14:tracePt t="46212" x="4708525" y="2430463"/>
          <p14:tracePt t="46220" x="4351338" y="2473325"/>
          <p14:tracePt t="46228" x="4052888" y="2498725"/>
          <p14:tracePt t="46236" x="3722688" y="2541588"/>
          <p14:tracePt t="46244" x="3424238" y="2549525"/>
          <p14:tracePt t="46252" x="3067050" y="2592388"/>
          <p14:tracePt t="46260" x="2805113" y="2608263"/>
          <p14:tracePt t="46268" x="2660650" y="2617788"/>
          <p14:tracePt t="46276" x="2557463" y="2625725"/>
          <p14:tracePt t="46284" x="2430463" y="2643188"/>
          <p14:tracePt t="46292" x="2405063" y="2643188"/>
          <p14:tracePt t="46300" x="2354263" y="2660650"/>
          <p14:tracePt t="46308" x="2328863" y="2660650"/>
          <p14:tracePt t="46316" x="2303463" y="2660650"/>
          <p14:tracePt t="46324" x="2286000" y="2660650"/>
          <p14:tracePt t="46374" x="2260600" y="2668588"/>
          <p14:tracePt t="46382" x="2227263" y="2668588"/>
          <p14:tracePt t="46390" x="2174875" y="2676525"/>
          <p14:tracePt t="46398" x="2108200" y="2676525"/>
          <p14:tracePt t="46406" x="2030413" y="2676525"/>
          <p14:tracePt t="46414" x="1971675" y="2676525"/>
          <p14:tracePt t="46422" x="1885950" y="2676525"/>
          <p14:tracePt t="46430" x="1819275" y="2686050"/>
          <p14:tracePt t="46439" x="1776413" y="2686050"/>
          <p14:tracePt t="46447" x="1700213" y="2693988"/>
          <p14:tracePt t="46455" x="1657350" y="2693988"/>
          <p14:tracePt t="46462" x="1631950" y="2693988"/>
          <p14:tracePt t="46470" x="1622425" y="2693988"/>
          <p14:tracePt t="46534" x="1622425" y="2686050"/>
          <p14:tracePt t="46543" x="1622425" y="2676525"/>
          <p14:tracePt t="46551" x="1614488" y="2660650"/>
          <p14:tracePt t="46558" x="1614488" y="2651125"/>
          <p14:tracePt t="46567" x="1614488" y="2643188"/>
          <p14:tracePt t="46575" x="1614488" y="2625725"/>
          <p14:tracePt t="46583" x="1614488" y="2617788"/>
          <p14:tracePt t="46591" x="1631950" y="2600325"/>
          <p14:tracePt t="46598" x="1657350" y="2582863"/>
          <p14:tracePt t="46607" x="1682750" y="2574925"/>
          <p14:tracePt t="46614" x="1690688" y="2566988"/>
          <p14:tracePt t="46623" x="1741488" y="2549525"/>
          <p14:tracePt t="46631" x="1844675" y="2524125"/>
          <p14:tracePt t="46641" x="1885950" y="2506663"/>
          <p14:tracePt t="46647" x="2030413" y="2481263"/>
          <p14:tracePt t="46657" x="2133600" y="2473325"/>
          <p14:tracePt t="46663" x="2235200" y="2463800"/>
          <p14:tracePt t="46672" x="2371725" y="2447925"/>
          <p14:tracePt t="46684" x="2516188" y="2447925"/>
          <p14:tracePt t="46688" x="2668588" y="2447925"/>
          <p14:tracePt t="46698" x="2778125" y="2447925"/>
          <p14:tracePt t="46705" x="2855913" y="2447925"/>
          <p14:tracePt t="46713" x="2922588" y="2455863"/>
          <p14:tracePt t="46721" x="3016250" y="2473325"/>
          <p14:tracePt t="46730" x="3051175" y="2481263"/>
          <p14:tracePt t="46737" x="3067050" y="2498725"/>
          <p14:tracePt t="46746" x="3076575" y="2516188"/>
          <p14:tracePt t="46753" x="3084513" y="2516188"/>
          <p14:tracePt t="46761" x="3084513" y="2541588"/>
          <p14:tracePt t="46768" x="3094038" y="2566988"/>
          <p14:tracePt t="46777" x="3094038" y="2582863"/>
          <p14:tracePt t="46785" x="3094038" y="2608263"/>
          <p14:tracePt t="46793" x="3094038" y="2633663"/>
          <p14:tracePt t="46801" x="3094038" y="2651125"/>
          <p14:tracePt t="46808" x="3076575" y="2676525"/>
          <p14:tracePt t="46816" x="3067050" y="2711450"/>
          <p14:tracePt t="46824" x="3051175" y="2736850"/>
          <p14:tracePt t="46832" x="3033713" y="2762250"/>
          <p14:tracePt t="46840" x="3008313" y="2778125"/>
          <p14:tracePt t="46848" x="2990850" y="2805113"/>
          <p14:tracePt t="46857" x="2965450" y="2830513"/>
          <p14:tracePt t="46867" x="2932113" y="2846388"/>
          <p14:tracePt t="46873" x="2889250" y="2863850"/>
          <p14:tracePt t="46884" x="2846388" y="2889250"/>
          <p14:tracePt t="46888" x="2813050" y="2897188"/>
          <p14:tracePt t="46900" x="2762250" y="2914650"/>
          <p14:tracePt t="46906" x="2701925" y="2922588"/>
          <p14:tracePt t="46914" x="2660650" y="2932113"/>
          <p14:tracePt t="46922" x="2582863" y="2940050"/>
          <p14:tracePt t="46929" x="2541588" y="2949575"/>
          <p14:tracePt t="46938" x="2481263" y="2949575"/>
          <p14:tracePt t="46946" x="2438400" y="2949575"/>
          <p14:tracePt t="46954" x="2397125" y="2949575"/>
          <p14:tracePt t="46962" x="2354263" y="2949575"/>
          <p14:tracePt t="46970" x="2293938" y="2949575"/>
          <p14:tracePt t="46979" x="2252663" y="2949575"/>
          <p14:tracePt t="46986" x="2227263" y="2949575"/>
          <p14:tracePt t="46995" x="2192338" y="2940050"/>
          <p14:tracePt t="47002" x="2159000" y="2940050"/>
          <p14:tracePt t="47011" x="2124075" y="2914650"/>
          <p14:tracePt t="47018" x="2098675" y="2914650"/>
          <p14:tracePt t="47027" x="2073275" y="2889250"/>
          <p14:tracePt t="47034" x="2055813" y="2871788"/>
          <p14:tracePt t="47042" x="2039938" y="2855913"/>
          <p14:tracePt t="47051" x="2014538" y="2830513"/>
          <p14:tracePt t="47068" x="1979613" y="2787650"/>
          <p14:tracePt t="47074" x="1963738" y="2752725"/>
          <p14:tracePt t="47082" x="1954213" y="2727325"/>
          <p14:tracePt t="47090" x="1946275" y="2711450"/>
          <p14:tracePt t="47099" x="1946275" y="2686050"/>
          <p14:tracePt t="47106" x="1938338" y="2676525"/>
          <p14:tracePt t="47115" x="1938338" y="2668588"/>
          <p14:tracePt t="47122" x="1938338" y="2660650"/>
          <p14:tracePt t="47131" x="1938338" y="2651125"/>
          <p14:tracePt t="47139" x="1938338" y="2643188"/>
          <p14:tracePt t="47146" x="1938338" y="2625725"/>
          <p14:tracePt t="47163" x="1946275" y="2608263"/>
          <p14:tracePt t="47170" x="1963738" y="2600325"/>
          <p14:tracePt t="47179" x="1971675" y="2592388"/>
          <p14:tracePt t="47186" x="1997075" y="2592388"/>
          <p14:tracePt t="47195" x="2014538" y="2592388"/>
          <p14:tracePt t="47204" x="2047875" y="2582863"/>
          <p14:tracePt t="47210" x="2073275" y="2574925"/>
          <p14:tracePt t="47220" x="2108200" y="2574925"/>
          <p14:tracePt t="47229" x="2141538" y="2574925"/>
          <p14:tracePt t="47236" x="2174875" y="2574925"/>
          <p14:tracePt t="47244" x="2192338" y="2574925"/>
          <p14:tracePt t="47252" x="2227263" y="2574925"/>
          <p14:tracePt t="47260" x="2243138" y="2574925"/>
          <p14:tracePt t="47268" x="2252663" y="2574925"/>
          <p14:tracePt t="47284" x="2260600" y="2574925"/>
          <p14:tracePt t="47316" x="2260600" y="2582863"/>
          <p14:tracePt t="47348" x="2268538" y="2592388"/>
          <p14:tracePt t="47356" x="2278063" y="2600325"/>
          <p14:tracePt t="47372" x="2303463" y="2600325"/>
          <p14:tracePt t="47380" x="2319338" y="2608263"/>
          <p14:tracePt t="47388" x="2344738" y="2625725"/>
          <p14:tracePt t="47396" x="2362200" y="2651125"/>
          <p14:tracePt t="47404" x="2362200" y="2686050"/>
          <p14:tracePt t="47412" x="2362200" y="2727325"/>
          <p14:tracePt t="47420" x="2362200" y="2795588"/>
          <p14:tracePt t="47428" x="2336800" y="2855913"/>
          <p14:tracePt t="47639" x="2336800" y="2846388"/>
          <p14:tracePt t="47655" x="2344738" y="2838450"/>
          <p14:tracePt t="47663" x="2371725" y="2838450"/>
          <p14:tracePt t="47671" x="2387600" y="2838450"/>
          <p14:tracePt t="47679" x="2413000" y="2838450"/>
          <p14:tracePt t="47687" x="2430463" y="2830513"/>
          <p14:tracePt t="47696" x="2463800" y="2813050"/>
          <p14:tracePt t="47703" x="2498725" y="2805113"/>
          <p14:tracePt t="47712" x="2516188" y="2795588"/>
          <p14:tracePt t="47719" x="2532063" y="2787650"/>
          <p14:tracePt t="47726" x="2557463" y="2770188"/>
          <p14:tracePt t="47734" x="2582863" y="2770188"/>
          <p14:tracePt t="47742" x="2625725" y="2762250"/>
          <p14:tracePt t="47750" x="2633663" y="2762250"/>
          <p14:tracePt t="47758" x="2651125" y="2752725"/>
          <p14:tracePt t="47768" x="2668588" y="2736850"/>
          <p14:tracePt t="47774" x="2676525" y="2736850"/>
          <p14:tracePt t="47785" x="2686050" y="2719388"/>
          <p14:tracePt t="47789" x="2701925" y="2693988"/>
          <p14:tracePt t="47800" x="2719388" y="2686050"/>
          <p14:tracePt t="47808" x="2727325" y="2686050"/>
          <p14:tracePt t="47816" x="2744788" y="2686050"/>
          <p14:tracePt t="47824" x="2778125" y="2676525"/>
          <p14:tracePt t="47832" x="2820988" y="2668588"/>
          <p14:tracePt t="47840" x="2897188" y="2668588"/>
          <p14:tracePt t="47848" x="2949575" y="2668588"/>
          <p14:tracePt t="47856" x="3008313" y="2668588"/>
          <p14:tracePt t="47865" x="3084513" y="2668588"/>
          <p14:tracePt t="47873" x="3127375" y="2668588"/>
          <p14:tracePt t="47881" x="3195638" y="2668588"/>
          <p14:tracePt t="47889" x="3322638" y="2651125"/>
          <p14:tracePt t="47897" x="3365500" y="2651125"/>
          <p14:tracePt t="47905" x="3459163" y="2643188"/>
          <p14:tracePt t="47914" x="3586163" y="2633663"/>
          <p14:tracePt t="47921" x="3679825" y="2633663"/>
          <p14:tracePt t="47929" x="3722688" y="2633663"/>
          <p14:tracePt t="47937" x="3867150" y="2633663"/>
          <p14:tracePt t="47946" x="3951288" y="2617788"/>
          <p14:tracePt t="47956" x="4052888" y="2608263"/>
          <p14:tracePt t="47961" x="4138613" y="2608263"/>
          <p14:tracePt t="47970" x="4214813" y="2600325"/>
          <p14:tracePt t="47977" x="4325938" y="2582863"/>
          <p14:tracePt t="47985" x="4410075" y="2574925"/>
          <p14:tracePt t="47993" x="4470400" y="2574925"/>
          <p14:tracePt t="48001" x="4513263" y="2566988"/>
          <p14:tracePt t="48009" x="4630738" y="2566988"/>
          <p14:tracePt t="48017" x="4691063" y="2566988"/>
          <p14:tracePt t="48025" x="4759325" y="2557463"/>
          <p14:tracePt t="48033" x="4835525" y="2557463"/>
          <p14:tracePt t="48041" x="4919663" y="2557463"/>
          <p14:tracePt t="48051" x="4987925" y="2557463"/>
          <p14:tracePt t="48065" x="5022850" y="2557463"/>
          <p14:tracePt t="48067" x="5099050" y="2557463"/>
          <p14:tracePt t="48074" x="5157788" y="2557463"/>
          <p14:tracePt t="48082" x="5200650" y="2549525"/>
          <p14:tracePt t="48090" x="5260975" y="2549525"/>
          <p14:tracePt t="48098" x="5345113" y="2549525"/>
          <p14:tracePt t="48106" x="5430838" y="2549525"/>
          <p14:tracePt t="48114" x="5489575" y="2549525"/>
          <p14:tracePt t="48122" x="5532438" y="2549525"/>
          <p14:tracePt t="48130" x="5591175" y="2549525"/>
          <p14:tracePt t="48138" x="5651500" y="2541588"/>
          <p14:tracePt t="48147" x="5719763" y="2541588"/>
          <p14:tracePt t="48154" x="5761038" y="2524125"/>
          <p14:tracePt t="48163" x="5821363" y="2524125"/>
          <p14:tracePt t="48170" x="5872163" y="2516188"/>
          <p14:tracePt t="48178" x="5897563" y="2516188"/>
          <p14:tracePt t="48186" x="5932488" y="2506663"/>
          <p14:tracePt t="48194" x="5965825" y="2506663"/>
          <p14:tracePt t="48202" x="5973763" y="2506663"/>
          <p14:tracePt t="48212" x="6008688" y="2498725"/>
          <p14:tracePt t="48219" x="6034088" y="2498725"/>
          <p14:tracePt t="48227" x="6059488" y="2498725"/>
          <p14:tracePt t="48235" x="6076950" y="2498725"/>
          <p14:tracePt t="48243" x="6102350" y="2498725"/>
          <p14:tracePt t="48251" x="6143625" y="2498725"/>
          <p14:tracePt t="48259" x="6169025" y="2498725"/>
          <p14:tracePt t="48267" x="6186488" y="2498725"/>
          <p14:tracePt t="48275" x="6211888" y="2498725"/>
          <p14:tracePt t="48283" x="6237288" y="2498725"/>
          <p14:tracePt t="48290" x="6246813" y="2498725"/>
          <p14:tracePt t="48298" x="6272213" y="2498725"/>
          <p14:tracePt t="48306" x="6288088" y="2498725"/>
          <p14:tracePt t="48314" x="6305550" y="2498725"/>
          <p14:tracePt t="48324" x="6330950" y="2498725"/>
          <p14:tracePt t="48330" x="6338888" y="2498725"/>
          <p14:tracePt t="48340" x="6348413" y="2498725"/>
          <p14:tracePt t="48348" x="6356350" y="2498725"/>
          <p14:tracePt t="48356" x="6365875" y="2498725"/>
          <p14:tracePt t="48364" x="6381750" y="2498725"/>
          <p14:tracePt t="48372" x="6407150" y="2498725"/>
          <p14:tracePt t="48388" x="6424613" y="2498725"/>
          <p14:tracePt t="48396" x="6450013" y="2498725"/>
          <p14:tracePt t="48404" x="6467475" y="2498725"/>
          <p14:tracePt t="48412" x="6483350" y="2498725"/>
          <p14:tracePt t="48420" x="6492875" y="2498725"/>
          <p14:tracePt t="48429" x="6510338" y="2498725"/>
          <p14:tracePt t="48436" x="6518275" y="2498725"/>
          <p14:tracePt t="48509" x="6526213" y="2498725"/>
          <p14:tracePt t="48525" x="6535738" y="2498725"/>
          <p14:tracePt t="48534" x="6543675" y="2498725"/>
          <p14:tracePt t="48549" x="6561138" y="2498725"/>
          <p14:tracePt t="48556" x="6569075" y="2498725"/>
          <p14:tracePt t="48565" x="6586538" y="2498725"/>
          <p14:tracePt t="48572" x="6611938" y="2498725"/>
          <p14:tracePt t="48581" x="6619875" y="2498725"/>
          <p14:tracePt t="48589" x="6637338" y="2498725"/>
          <p14:tracePt t="48597" x="6654800" y="2489200"/>
          <p14:tracePt t="48607" x="6670675" y="2489200"/>
          <p14:tracePt t="48613" x="6713538" y="2489200"/>
          <p14:tracePt t="48622" x="6746875" y="2489200"/>
          <p14:tracePt t="48630" x="6764338" y="2489200"/>
          <p14:tracePt t="48638" x="6789738" y="2489200"/>
          <p14:tracePt t="48646" x="6815138" y="2489200"/>
          <p14:tracePt t="48654" x="6850063" y="2489200"/>
          <p14:tracePt t="48662" x="6865938" y="2489200"/>
          <p14:tracePt t="48671" x="6883400" y="2489200"/>
          <p14:tracePt t="48678" x="6908800" y="2489200"/>
          <p14:tracePt t="48687" x="6934200" y="2498725"/>
          <p14:tracePt t="48695" x="6943725" y="2498725"/>
          <p14:tracePt t="48703" x="6959600" y="2498725"/>
          <p14:tracePt t="48710" x="6977063" y="2498725"/>
          <p14:tracePt t="48718" x="6994525" y="2498725"/>
          <p14:tracePt t="48726" x="7010400" y="2498725"/>
          <p14:tracePt t="48734" x="7019925" y="2498725"/>
          <p14:tracePt t="48742" x="7045325" y="2498725"/>
          <p14:tracePt t="48750" x="7070725" y="2498725"/>
          <p14:tracePt t="48758" x="7088188" y="2498725"/>
          <p14:tracePt t="48766" x="7121525" y="2498725"/>
          <p14:tracePt t="48774" x="7146925" y="2498725"/>
          <p14:tracePt t="48782" x="7189788" y="2498725"/>
          <p14:tracePt t="48790" x="7205663" y="2498725"/>
          <p14:tracePt t="48799" x="7248525" y="2498725"/>
          <p14:tracePt t="48807" x="7299325" y="2498725"/>
          <p14:tracePt t="48815" x="7316788" y="2498725"/>
          <p14:tracePt t="48823" x="7359650" y="2506663"/>
          <p14:tracePt t="48832" x="7410450" y="2506663"/>
          <p14:tracePt t="48839" x="7435850" y="2506663"/>
          <p14:tracePt t="48847" x="7478713" y="2506663"/>
          <p14:tracePt t="48857" x="7521575" y="2506663"/>
          <p14:tracePt t="48863" x="7554913" y="2506663"/>
          <p14:tracePt t="48873" x="7588250" y="2506663"/>
          <p14:tracePt t="48881" x="7613650" y="2506663"/>
          <p14:tracePt t="48887" x="7639050" y="2506663"/>
          <p14:tracePt t="48896" x="7673975" y="2506663"/>
          <p14:tracePt t="48903" x="7699375" y="2506663"/>
          <p14:tracePt t="48912" x="7724775" y="2506663"/>
          <p14:tracePt t="48920" x="7750175" y="2506663"/>
          <p14:tracePt t="48929" x="7793038" y="2506663"/>
          <p14:tracePt t="48936" x="7826375" y="2506663"/>
          <p14:tracePt t="48946" x="7851775" y="2506663"/>
          <p14:tracePt t="48952" x="7877175" y="2506663"/>
          <p14:tracePt t="48960" x="7902575" y="2506663"/>
          <p14:tracePt t="48969" x="7927975" y="2506663"/>
          <p14:tracePt t="48976" x="7954963" y="2506663"/>
          <p14:tracePt t="48984" x="7980363" y="2498725"/>
          <p14:tracePt t="48992" x="7996238" y="2498725"/>
          <p14:tracePt t="49000" x="8013700" y="2498725"/>
          <p14:tracePt t="49008" x="8039100" y="2498725"/>
          <p14:tracePt t="49016" x="8056563" y="2498725"/>
          <p14:tracePt t="49032" x="8064500" y="2498725"/>
          <p14:tracePt t="49040" x="8074025" y="2498725"/>
          <p14:tracePt t="49048" x="8081963" y="2498725"/>
          <p14:tracePt t="49064" x="8089900" y="2498725"/>
          <p14:tracePt t="49072" x="8099425" y="2498725"/>
          <p14:tracePt t="49088" x="8115300" y="2498725"/>
          <p14:tracePt t="49096" x="8132763" y="2498725"/>
          <p14:tracePt t="49104" x="8140700" y="2498725"/>
          <p14:tracePt t="49112" x="8158163" y="2498725"/>
          <p14:tracePt t="49120" x="8175625" y="2498725"/>
          <p14:tracePt t="49128" x="8191500" y="2498725"/>
          <p14:tracePt t="49136" x="8208963" y="2498725"/>
          <p14:tracePt t="49145" x="8218488" y="2498725"/>
          <p14:tracePt t="49154" x="8226425" y="2498725"/>
          <p14:tracePt t="49160" x="8234363" y="2498725"/>
          <p14:tracePt t="49177" x="8243888" y="2498725"/>
          <p14:tracePt t="49196" x="8251825" y="2498725"/>
          <p14:tracePt t="52570" x="8243888" y="2498725"/>
          <p14:tracePt t="52578" x="8191500" y="2498725"/>
          <p14:tracePt t="52586" x="8107363" y="2498725"/>
          <p14:tracePt t="52595" x="8021638" y="2498725"/>
          <p14:tracePt t="52602" x="7920038" y="2498725"/>
          <p14:tracePt t="52611" x="7732713" y="2498725"/>
          <p14:tracePt t="52619" x="7588250" y="2489200"/>
          <p14:tracePt t="52626" x="7350125" y="2489200"/>
          <p14:tracePt t="52634" x="7172325" y="2481263"/>
          <p14:tracePt t="52642" x="6680200" y="2455863"/>
          <p14:tracePt t="52650" x="6262688" y="2438400"/>
          <p14:tracePt t="52658" x="5880100" y="2405063"/>
          <p14:tracePt t="52666" x="5549900" y="2371725"/>
          <p14:tracePt t="52674" x="5081588" y="2328863"/>
          <p14:tracePt t="52682" x="4665663" y="2293938"/>
          <p14:tracePt t="52690" x="4333875" y="2235200"/>
          <p14:tracePt t="52698" x="4027488" y="2184400"/>
          <p14:tracePt t="52706" x="3806825" y="2159000"/>
          <p14:tracePt t="52714" x="3535363" y="2108200"/>
          <p14:tracePt t="52722" x="3365500" y="2073275"/>
          <p14:tracePt t="52730" x="3263900" y="2047875"/>
          <p14:tracePt t="52738" x="3127375" y="2022475"/>
          <p14:tracePt t="52746" x="3059113" y="2014538"/>
          <p14:tracePt t="52754" x="3000375" y="1997075"/>
          <p14:tracePt t="52762" x="2922588" y="1971675"/>
          <p14:tracePt t="52770" x="2871788" y="1954213"/>
          <p14:tracePt t="52779" x="2820988" y="1920875"/>
          <p14:tracePt t="52788" x="2787650" y="1903413"/>
          <p14:tracePt t="52797" x="2752725" y="1885950"/>
          <p14:tracePt t="52805" x="2736850" y="1870075"/>
          <p14:tracePt t="52811" x="2711450" y="1844675"/>
          <p14:tracePt t="52820" x="2693988" y="1835150"/>
          <p14:tracePt t="52827" x="2668588" y="1809750"/>
          <p14:tracePt t="52837" x="2651125" y="1793875"/>
          <p14:tracePt t="52846" x="2625725" y="1766888"/>
          <p14:tracePt t="52853" x="2592388" y="1733550"/>
          <p14:tracePt t="52865" x="2574925" y="1708150"/>
          <p14:tracePt t="52868" x="2557463" y="1690688"/>
          <p14:tracePt t="52877" x="2549525" y="1674813"/>
          <p14:tracePt t="52885" x="2541588" y="1674813"/>
          <p14:tracePt t="52892" x="2541588" y="1657350"/>
          <p14:tracePt t="52901" x="2541588" y="1639888"/>
          <p14:tracePt t="52917" x="2541588" y="1622425"/>
          <p14:tracePt t="52932" x="2541588" y="1606550"/>
          <p14:tracePt t="52942" x="2557463" y="1589088"/>
          <p14:tracePt t="52948" x="2574925" y="1571625"/>
          <p14:tracePt t="52957" x="2592388" y="1563688"/>
          <p14:tracePt t="52964" x="2600325" y="1546225"/>
          <p14:tracePt t="52972" x="2617788" y="1530350"/>
          <p14:tracePt t="52981" x="2651125" y="1512888"/>
          <p14:tracePt t="52988" x="2676525" y="1495425"/>
          <p14:tracePt t="52996" x="2701925" y="1477963"/>
          <p14:tracePt t="53004" x="2719388" y="1470025"/>
          <p14:tracePt t="53012" x="2744788" y="1470025"/>
          <p14:tracePt t="53020" x="2762250" y="1470025"/>
          <p14:tracePt t="53028" x="2778125" y="1470025"/>
          <p14:tracePt t="53036" x="2795588" y="1470025"/>
          <p14:tracePt t="53045" x="2813050" y="1470025"/>
          <p14:tracePt t="53052" x="2830513" y="1470025"/>
          <p14:tracePt t="53060" x="2846388" y="1470025"/>
          <p14:tracePt t="53080" x="2889250" y="1470025"/>
          <p14:tracePt t="53086" x="2906713" y="1470025"/>
          <p14:tracePt t="53092" x="2914650" y="1470025"/>
          <p14:tracePt t="53102" x="2922588" y="1470025"/>
          <p14:tracePt t="53110" x="2932113" y="1470025"/>
          <p14:tracePt t="53126" x="2940050" y="1470025"/>
          <p14:tracePt t="53206" x="2949575" y="1470025"/>
          <p14:tracePt t="53214" x="2957513" y="1470025"/>
          <p14:tracePt t="53222" x="2965450" y="1470025"/>
          <p14:tracePt t="53230" x="2974975" y="1470025"/>
          <p14:tracePt t="53238" x="2982913" y="1470025"/>
          <p14:tracePt t="53254" x="2990850" y="1470025"/>
          <p14:tracePt t="53270" x="3000375" y="1470025"/>
          <p14:tracePt t="53675" x="3008313" y="1470025"/>
          <p14:tracePt t="53691" x="3016250" y="1470025"/>
          <p14:tracePt t="53699" x="3033713" y="1470025"/>
          <p14:tracePt t="53707" x="3041650" y="1477963"/>
          <p14:tracePt t="53715" x="3067050" y="1487488"/>
          <p14:tracePt t="53722" x="3084513" y="1487488"/>
          <p14:tracePt t="53732" x="3094038" y="1495425"/>
          <p14:tracePt t="53739" x="3109913" y="1504950"/>
          <p14:tracePt t="53748" x="3119438" y="1504950"/>
          <p14:tracePt t="53755" x="3127375" y="1504950"/>
          <p14:tracePt t="53770" x="3127375" y="1512888"/>
          <p14:tracePt t="53834" x="3127375" y="1520825"/>
          <p14:tracePt t="53842" x="3135313" y="1520825"/>
          <p14:tracePt t="53858" x="3144838" y="1520825"/>
          <p14:tracePt t="53867" x="3144838" y="1530350"/>
          <p14:tracePt t="54036" x="3135313" y="1530350"/>
          <p14:tracePt t="54045" x="3127375" y="1530350"/>
          <p14:tracePt t="54052" x="3119438" y="1530350"/>
          <p14:tracePt t="54060" x="3101975" y="1520825"/>
          <p14:tracePt t="54068" x="3094038" y="1520825"/>
          <p14:tracePt t="54076" x="3084513" y="1504950"/>
          <p14:tracePt t="54084" x="3067050" y="1504950"/>
          <p14:tracePt t="54117" x="3059113" y="1504950"/>
          <p14:tracePt t="54505" x="3041650" y="1495425"/>
          <p14:tracePt t="54512" x="3033713" y="1495425"/>
          <p14:tracePt t="54521" x="3008313" y="1495425"/>
          <p14:tracePt t="54530" x="3000375" y="1487488"/>
          <p14:tracePt t="54545" x="2982913" y="1487488"/>
          <p14:tracePt t="54673" x="2990850" y="1487488"/>
          <p14:tracePt t="54681" x="3008313" y="1487488"/>
          <p14:tracePt t="54688" x="3025775" y="1487488"/>
          <p14:tracePt t="54696" x="3033713" y="1487488"/>
          <p14:tracePt t="54704" x="3041650" y="1487488"/>
          <p14:tracePt t="54712" x="3051175" y="1487488"/>
          <p14:tracePt t="54720" x="3067050" y="1487488"/>
          <p14:tracePt t="54728" x="3067050" y="1495425"/>
          <p14:tracePt t="54850" x="3059113" y="1495425"/>
          <p14:tracePt t="54899" x="3059113" y="1520825"/>
          <p14:tracePt t="54906" x="3059113" y="1571625"/>
          <p14:tracePt t="54915" x="3059113" y="1606550"/>
          <p14:tracePt t="54923" x="3059113" y="1674813"/>
          <p14:tracePt t="54930" x="3059113" y="1716088"/>
          <p14:tracePt t="54938" x="3059113" y="1784350"/>
          <p14:tracePt t="54946" x="3059113" y="1844675"/>
          <p14:tracePt t="54954" x="3059113" y="1903413"/>
          <p14:tracePt t="54962" x="3059113" y="1920875"/>
          <p14:tracePt t="54970" x="3059113" y="1946275"/>
          <p14:tracePt t="54978" x="3067050" y="1954213"/>
          <p14:tracePt t="54986" x="3067050" y="1963738"/>
          <p14:tracePt t="55181" x="3067050" y="1954213"/>
          <p14:tracePt t="55189" x="3067050" y="1920875"/>
          <p14:tracePt t="55197" x="3067050" y="1903413"/>
          <p14:tracePt t="55205" x="3067050" y="1852613"/>
          <p14:tracePt t="55213" x="3067050" y="1801813"/>
          <p14:tracePt t="55221" x="3059113" y="1751013"/>
          <p14:tracePt t="55229" x="3059113" y="1682750"/>
          <p14:tracePt t="55236" x="3041650" y="1622425"/>
          <p14:tracePt t="55244" x="3041650" y="1581150"/>
          <p14:tracePt t="55252" x="3041650" y="1546225"/>
          <p14:tracePt t="55260" x="3041650" y="1520825"/>
          <p14:tracePt t="55268" x="3041650" y="1512888"/>
          <p14:tracePt t="55276" x="3041650" y="1504950"/>
          <p14:tracePt t="55292" x="3041650" y="1495425"/>
          <p14:tracePt t="55399" x="3041650" y="1520825"/>
          <p14:tracePt t="55407" x="3051175" y="1546225"/>
          <p14:tracePt t="55415" x="3059113" y="1589088"/>
          <p14:tracePt t="55423" x="3067050" y="1639888"/>
          <p14:tracePt t="55434" x="3076575" y="1700213"/>
          <p14:tracePt t="55438" x="3076575" y="1741488"/>
          <p14:tracePt t="55448" x="3084513" y="1776413"/>
          <p14:tracePt t="55454" x="3084513" y="1801813"/>
          <p14:tracePt t="55462" x="3094038" y="1835150"/>
          <p14:tracePt t="55471" x="3109913" y="1895475"/>
          <p14:tracePt t="55479" x="3109913" y="1920875"/>
          <p14:tracePt t="55487" x="3109913" y="1946275"/>
          <p14:tracePt t="55496" x="3119438" y="1946275"/>
          <p14:tracePt t="55503" x="3119438" y="1954213"/>
          <p14:tracePt t="55518" x="3127375" y="1954213"/>
          <p14:tracePt t="55609" x="3127375" y="1928813"/>
          <p14:tracePt t="55615" x="3127375" y="1911350"/>
          <p14:tracePt t="55625" x="3127375" y="1878013"/>
          <p14:tracePt t="55633" x="3119438" y="1852613"/>
          <p14:tracePt t="55641" x="3119438" y="1819275"/>
          <p14:tracePt t="55648" x="3109913" y="1776413"/>
          <p14:tracePt t="55657" x="3101975" y="1725613"/>
          <p14:tracePt t="55665" x="3094038" y="1657350"/>
          <p14:tracePt t="55673" x="3084513" y="1622425"/>
          <p14:tracePt t="55683" x="3084513" y="1589088"/>
          <p14:tracePt t="55688" x="3076575" y="1563688"/>
          <p14:tracePt t="55697" x="3076575" y="1546225"/>
          <p14:tracePt t="55705" x="3067050" y="1520825"/>
          <p14:tracePt t="55713" x="3059113" y="1512888"/>
          <p14:tracePt t="55721" x="3059113" y="1504950"/>
          <p14:tracePt t="55737" x="3051175" y="1504950"/>
          <p14:tracePt t="55915" x="3051175" y="1495425"/>
          <p14:tracePt t="55922" x="3051175" y="1477963"/>
          <p14:tracePt t="55939" x="3041650" y="1470025"/>
          <p14:tracePt t="55955" x="3041650" y="1462088"/>
          <p14:tracePt t="55972" x="3033713" y="1462088"/>
          <p14:tracePt t="56004" x="3033713" y="1452563"/>
          <p14:tracePt t="56253" x="3033713" y="1444625"/>
          <p14:tracePt t="56262" x="3025775" y="1436688"/>
          <p14:tracePt t="56269" x="3000375" y="1427163"/>
          <p14:tracePt t="56276" x="2965450" y="1401763"/>
          <p14:tracePt t="56284" x="2932113" y="1385888"/>
          <p14:tracePt t="56292" x="2881313" y="1350963"/>
          <p14:tracePt t="56300" x="2805113" y="1308100"/>
          <p14:tracePt t="56308" x="2752725" y="1282700"/>
          <p14:tracePt t="56316" x="2676525" y="1249363"/>
          <p14:tracePt t="56324" x="2633663" y="1216025"/>
          <p14:tracePt t="56332" x="2608263" y="1198563"/>
          <p14:tracePt t="56340" x="2582863" y="1189038"/>
          <p14:tracePt t="56348" x="2566988" y="1189038"/>
          <p14:tracePt t="56356" x="2566988" y="1181100"/>
          <p14:tracePt t="56364" x="2557463" y="1181100"/>
          <p14:tracePt t="56372" x="2541588" y="1173163"/>
          <p14:tracePt t="56388" x="2541588" y="1163638"/>
          <p14:tracePt t="56471" x="2532063" y="1163638"/>
          <p14:tracePt t="56489" x="2524125" y="1163638"/>
          <p14:tracePt t="56495" x="2506663" y="1163638"/>
          <p14:tracePt t="56505" x="2489200" y="1163638"/>
          <p14:tracePt t="56511" x="2481263" y="1163638"/>
          <p14:tracePt t="56521" x="2463800" y="1155700"/>
          <p14:tracePt t="56527" x="2455863" y="1155700"/>
          <p14:tracePt t="56543" x="2447925" y="1155700"/>
          <p14:tracePt t="56891" x="2447925" y="1173163"/>
          <p14:tracePt t="56906" x="2463800" y="1189038"/>
          <p14:tracePt t="56913" x="2473325" y="1206500"/>
          <p14:tracePt t="56929" x="2481263" y="1216025"/>
          <p14:tracePt t="56937" x="2498725" y="1231900"/>
          <p14:tracePt t="56946" x="2498725" y="1241425"/>
          <p14:tracePt t="56953" x="2506663" y="1249363"/>
          <p14:tracePt t="56962" x="2516188" y="1266825"/>
          <p14:tracePt t="56969" x="2524125" y="1266825"/>
          <p14:tracePt t="56977" x="2532063" y="1274763"/>
          <p14:tracePt t="56985" x="2532063" y="1282700"/>
          <p14:tracePt t="57035" x="2532063" y="1292225"/>
          <p14:tracePt t="57042" x="2541588" y="1292225"/>
          <p14:tracePt t="57050" x="2549525" y="1317625"/>
          <p14:tracePt t="57061" x="2557463" y="1325563"/>
          <p14:tracePt t="57066" x="2582863" y="1350963"/>
          <p14:tracePt t="57074" x="2582863" y="1368425"/>
          <p14:tracePt t="57082" x="2600325" y="1393825"/>
          <p14:tracePt t="57090" x="2643188" y="1436688"/>
          <p14:tracePt t="57098" x="2668588" y="1462088"/>
          <p14:tracePt t="57106" x="2693988" y="1512888"/>
          <p14:tracePt t="57114" x="2744788" y="1563688"/>
          <p14:tracePt t="57122" x="2787650" y="1614488"/>
          <p14:tracePt t="57130" x="2863850" y="1700213"/>
          <p14:tracePt t="57138" x="2922588" y="1751013"/>
          <p14:tracePt t="57146" x="2974975" y="1793875"/>
          <p14:tracePt t="57154" x="3025775" y="1844675"/>
          <p14:tracePt t="57162" x="3059113" y="1895475"/>
          <p14:tracePt t="57169" x="3109913" y="1938338"/>
          <p14:tracePt t="57178" x="3152775" y="1971675"/>
          <p14:tracePt t="57186" x="3178175" y="1989138"/>
          <p14:tracePt t="57194" x="3195638" y="2005013"/>
          <p14:tracePt t="57268" x="3195638" y="1997075"/>
          <p14:tracePt t="57276" x="3195638" y="1971675"/>
          <p14:tracePt t="57282" x="3186113" y="1954213"/>
          <p14:tracePt t="57292" x="3160713" y="1920875"/>
          <p14:tracePt t="57300" x="3144838" y="1878013"/>
          <p14:tracePt t="57308" x="3084513" y="1819275"/>
          <p14:tracePt t="57316" x="3016250" y="1725613"/>
          <p14:tracePt t="57324" x="2949575" y="1649413"/>
          <p14:tracePt t="57332" x="2871788" y="1563688"/>
          <p14:tracePt t="57340" x="2744788" y="1452563"/>
          <p14:tracePt t="57348" x="2676525" y="1401763"/>
          <p14:tracePt t="57356" x="2557463" y="1317625"/>
          <p14:tracePt t="57364" x="2473325" y="1282700"/>
          <p14:tracePt t="57372" x="2430463" y="1257300"/>
          <p14:tracePt t="57380" x="2362200" y="1231900"/>
          <p14:tracePt t="57388" x="2319338" y="1216025"/>
          <p14:tracePt t="57460" x="2328863" y="1216025"/>
          <p14:tracePt t="57469" x="2336800" y="1216025"/>
          <p14:tracePt t="57477" x="2371725" y="1231900"/>
          <p14:tracePt t="57485" x="2413000" y="1249363"/>
          <p14:tracePt t="57493" x="2430463" y="1266825"/>
          <p14:tracePt t="57501" x="2463800" y="1282700"/>
          <p14:tracePt t="57509" x="2516188" y="1317625"/>
          <p14:tracePt t="57517" x="2549525" y="1325563"/>
          <p14:tracePt t="57525" x="2600325" y="1350963"/>
          <p14:tracePt t="57533" x="2633663" y="1368425"/>
          <p14:tracePt t="57543" x="2711450" y="1411288"/>
          <p14:tracePt t="57549" x="2744788" y="1419225"/>
          <p14:tracePt t="57558" x="2770188" y="1436688"/>
          <p14:tracePt t="57564" x="2805113" y="1444625"/>
          <p14:tracePt t="57575" x="2813050" y="1452563"/>
          <p14:tracePt t="57580" x="2830513" y="1462088"/>
          <p14:tracePt t="57590" x="2855913" y="1470025"/>
          <p14:tracePt t="57598" x="2871788" y="1487488"/>
          <p14:tracePt t="57614" x="2881313" y="1487488"/>
          <p14:tracePt t="57815" x="2881313" y="1477963"/>
          <p14:tracePt t="57825" x="2871788" y="1470025"/>
          <p14:tracePt t="57831" x="2863850" y="1462088"/>
          <p14:tracePt t="57841" x="2855913" y="1452563"/>
          <p14:tracePt t="57848" x="2855913" y="1444625"/>
          <p14:tracePt t="57857" x="2838450" y="1436688"/>
          <p14:tracePt t="57865" x="2830513" y="1419225"/>
          <p14:tracePt t="57873" x="2820988" y="1411288"/>
          <p14:tracePt t="57882" x="2813050" y="1411288"/>
          <p14:tracePt t="57888" x="2805113" y="1401763"/>
          <p14:tracePt t="57984" x="2813050" y="1401763"/>
          <p14:tracePt t="57992" x="2838450" y="1419225"/>
          <p14:tracePt t="58000" x="2863850" y="1427163"/>
          <p14:tracePt t="58009" x="2889250" y="1436688"/>
          <p14:tracePt t="58017" x="2906713" y="1444625"/>
          <p14:tracePt t="58024" x="2932113" y="1452563"/>
          <p14:tracePt t="58032" x="2949575" y="1462088"/>
          <p14:tracePt t="58040" x="2965450" y="1470025"/>
          <p14:tracePt t="58049" x="2965450" y="1477963"/>
          <p14:tracePt t="58274" x="2974975" y="1477963"/>
          <p14:tracePt t="58405" x="2982913" y="1477963"/>
          <p14:tracePt t="58445" x="2990850" y="1477963"/>
          <p14:tracePt t="58462" x="3000375" y="1477963"/>
          <p14:tracePt t="58807" x="3000375" y="1462088"/>
          <p14:tracePt t="58814" x="2990850" y="1452563"/>
          <p14:tracePt t="58822" x="2965450" y="1427163"/>
          <p14:tracePt t="58830" x="2949575" y="1401763"/>
          <p14:tracePt t="58839" x="2922588" y="1385888"/>
          <p14:tracePt t="58846" x="2889250" y="1368425"/>
          <p14:tracePt t="58855" x="2855913" y="1343025"/>
          <p14:tracePt t="58862" x="2820988" y="1325563"/>
          <p14:tracePt t="58870" x="2795588" y="1308100"/>
          <p14:tracePt t="58878" x="2770188" y="1300163"/>
          <p14:tracePt t="58886" x="2752725" y="1292225"/>
          <p14:tracePt t="58894" x="2727325" y="1282700"/>
          <p14:tracePt t="58902" x="2701925" y="1266825"/>
          <p14:tracePt t="58910" x="2686050" y="1257300"/>
          <p14:tracePt t="58918" x="2668588" y="1257300"/>
          <p14:tracePt t="58926" x="2651125" y="1257300"/>
          <p14:tracePt t="58934" x="2643188" y="1249363"/>
          <p14:tracePt t="58946" x="2633663" y="1241425"/>
          <p14:tracePt t="58951" x="2625725" y="1241425"/>
          <p14:tracePt t="58963" x="2617788" y="1241425"/>
          <p14:tracePt t="58968" x="2617788" y="1231900"/>
          <p14:tracePt t="58985" x="2608263" y="1231900"/>
          <p14:tracePt t="59009" x="2600325" y="1231900"/>
          <p14:tracePt t="59025" x="2592388" y="1231900"/>
          <p14:tracePt t="59041" x="2582863" y="1231900"/>
          <p14:tracePt t="59049" x="2574925" y="1223963"/>
          <p14:tracePt t="59064" x="2566988" y="1223963"/>
          <p14:tracePt t="59072" x="2557463" y="1216025"/>
          <p14:tracePt t="59080" x="2549525" y="1216025"/>
          <p14:tracePt t="59104" x="2541588" y="1216025"/>
          <p14:tracePt t="59120" x="2541588" y="1206500"/>
          <p14:tracePt t="59128" x="2532063" y="1206500"/>
          <p14:tracePt t="60049" x="2532063" y="1216025"/>
          <p14:tracePt t="60056" x="2541588" y="1231900"/>
          <p14:tracePt t="60065" x="2574925" y="1266825"/>
          <p14:tracePt t="60071" x="2617788" y="1292225"/>
          <p14:tracePt t="60081" x="2736850" y="1376363"/>
          <p14:tracePt t="60088" x="2820988" y="1436688"/>
          <p14:tracePt t="60096" x="2906713" y="1487488"/>
          <p14:tracePt t="60104" x="2990850" y="1538288"/>
          <p14:tracePt t="60112" x="3041650" y="1563688"/>
          <p14:tracePt t="60120" x="3101975" y="1597025"/>
          <p14:tracePt t="60129" x="3152775" y="1622425"/>
          <p14:tracePt t="60136" x="3170238" y="1631950"/>
          <p14:tracePt t="60144" x="3178175" y="1639888"/>
          <p14:tracePt t="60225" x="3170238" y="1639888"/>
          <p14:tracePt t="60232" x="3152775" y="1622425"/>
          <p14:tracePt t="60240" x="3135313" y="1614488"/>
          <p14:tracePt t="60248" x="3109913" y="1606550"/>
          <p14:tracePt t="60257" x="3076575" y="1571625"/>
          <p14:tracePt t="60264" x="3051175" y="1555750"/>
          <p14:tracePt t="60273" x="3016250" y="1538288"/>
          <p14:tracePt t="60283" x="2990850" y="1520825"/>
          <p14:tracePt t="60289" x="2940050" y="1477963"/>
          <p14:tracePt t="60299" x="2932113" y="1470025"/>
          <p14:tracePt t="60304" x="2922588" y="1462088"/>
          <p14:tracePt t="60312" x="2922588" y="1452563"/>
          <p14:tracePt t="60336" x="2922588" y="1444625"/>
          <p14:tracePt t="60368" x="2932113" y="1444625"/>
          <p14:tracePt t="60379" x="2940050" y="1444625"/>
          <p14:tracePt t="60402" x="2949575" y="1444625"/>
          <p14:tracePt t="60418" x="2957513" y="1444625"/>
          <p14:tracePt t="60434" x="2974975" y="1470025"/>
          <p14:tracePt t="60442" x="3000375" y="1495425"/>
          <p14:tracePt t="60450" x="3016250" y="1530350"/>
          <p14:tracePt t="60459" x="3033713" y="1555750"/>
          <p14:tracePt t="60467" x="3051175" y="1589088"/>
          <p14:tracePt t="60475" x="3059113" y="1597025"/>
          <p14:tracePt t="60483" x="3067050" y="1622425"/>
          <p14:tracePt t="60491" x="3076575" y="1649413"/>
          <p14:tracePt t="60498" x="3084513" y="1690688"/>
          <p14:tracePt t="60507" x="3084513" y="1716088"/>
          <p14:tracePt t="60514" x="3094038" y="1751013"/>
          <p14:tracePt t="60523" x="3094038" y="1776413"/>
          <p14:tracePt t="60531" x="3094038" y="1793875"/>
          <p14:tracePt t="60539" x="3094038" y="1819275"/>
          <p14:tracePt t="60548" x="3094038" y="1827213"/>
          <p14:tracePt t="60556" x="3094038" y="1844675"/>
          <p14:tracePt t="60563" x="3084513" y="1852613"/>
          <p14:tracePt t="60580" x="3076575" y="1870075"/>
          <p14:tracePt t="60596" x="3059113" y="1885950"/>
          <p14:tracePt t="60603" x="3051175" y="1895475"/>
          <p14:tracePt t="60611" x="3033713" y="1903413"/>
          <p14:tracePt t="60621" x="3033713" y="1911350"/>
          <p14:tracePt t="60627" x="3025775" y="1920875"/>
          <p14:tracePt t="60637" x="3008313" y="1920875"/>
          <p14:tracePt t="60643" x="3000375" y="1928813"/>
          <p14:tracePt t="60653" x="2982913" y="1938338"/>
          <p14:tracePt t="60662" x="2949575" y="1946275"/>
          <p14:tracePt t="60669" x="2922588" y="1954213"/>
          <p14:tracePt t="60678" x="2914650" y="1963738"/>
          <p14:tracePt t="60684" x="2889250" y="1963738"/>
          <p14:tracePt t="60694" x="2855913" y="1971675"/>
          <p14:tracePt t="60700" x="2838450" y="1979613"/>
          <p14:tracePt t="60709" x="2813050" y="1989138"/>
          <p14:tracePt t="60717" x="2787650" y="1989138"/>
          <p14:tracePt t="60726" x="2762250" y="1997075"/>
          <p14:tracePt t="60733" x="2744788" y="1997075"/>
          <p14:tracePt t="60741" x="2736850" y="1997075"/>
          <p14:tracePt t="60749" x="2711450" y="2005013"/>
          <p14:tracePt t="60757" x="2693988" y="2014538"/>
          <p14:tracePt t="60765" x="2643188" y="2030413"/>
          <p14:tracePt t="60773" x="2625725" y="2039938"/>
          <p14:tracePt t="60780" x="2600325" y="2047875"/>
          <p14:tracePt t="60789" x="2574925" y="2047875"/>
          <p14:tracePt t="60798" x="2557463" y="2055813"/>
          <p14:tracePt t="60804" x="2532063" y="2065338"/>
          <p14:tracePt t="60812" x="2516188" y="2065338"/>
          <p14:tracePt t="60820" x="2498725" y="2082800"/>
          <p14:tracePt t="60836" x="2489200" y="2082800"/>
          <p14:tracePt t="60844" x="2481263" y="2082800"/>
          <p14:tracePt t="60860" x="2473325" y="2090738"/>
          <p14:tracePt t="60868" x="2463800" y="2098675"/>
          <p14:tracePt t="60876" x="2455863" y="2108200"/>
          <p14:tracePt t="60884" x="2438400" y="2116138"/>
          <p14:tracePt t="60895" x="2422525" y="2133600"/>
          <p14:tracePt t="60900" x="2413000" y="2149475"/>
          <p14:tracePt t="60910" x="2397125" y="2166938"/>
          <p14:tracePt t="60916" x="2387600" y="2184400"/>
          <p14:tracePt t="60926" x="2379663" y="2200275"/>
          <p14:tracePt t="60932" x="2354263" y="2227263"/>
          <p14:tracePt t="60942" x="2344738" y="2252663"/>
          <p14:tracePt t="60950" x="2328863" y="2278063"/>
          <p14:tracePt t="60958" x="2319338" y="2286000"/>
          <p14:tracePt t="60966" x="2303463" y="2319338"/>
          <p14:tracePt t="60974" x="2293938" y="2344738"/>
          <p14:tracePt t="60982" x="2293938" y="2371725"/>
          <p14:tracePt t="60990" x="2278063" y="2387600"/>
          <p14:tracePt t="60998" x="2268538" y="2422525"/>
          <p14:tracePt t="61007" x="2268538" y="2447925"/>
          <p14:tracePt t="61014" x="2260600" y="2463800"/>
          <p14:tracePt t="61023" x="2252663" y="2473325"/>
          <p14:tracePt t="61033" x="2252663" y="2498725"/>
          <p14:tracePt t="61039" x="2243138" y="2524125"/>
          <p14:tracePt t="61049" x="2243138" y="2532063"/>
          <p14:tracePt t="61055" x="2235200" y="2557463"/>
          <p14:tracePt t="61064" x="2235200" y="2592388"/>
          <p14:tracePt t="61071" x="2235200" y="2617788"/>
          <p14:tracePt t="61081" x="2235200" y="2625725"/>
          <p14:tracePt t="61087" x="2235200" y="2651125"/>
          <p14:tracePt t="61096" x="2235200" y="2660650"/>
          <p14:tracePt t="61102" x="2235200" y="2686050"/>
          <p14:tracePt t="61110" x="2235200" y="2711450"/>
          <p14:tracePt t="61118" x="2235200" y="2719388"/>
          <p14:tracePt t="61126" x="2235200" y="2736850"/>
          <p14:tracePt t="61134" x="2235200" y="2752725"/>
          <p14:tracePt t="61142" x="2235200" y="2762250"/>
          <p14:tracePt t="61150" x="2235200" y="2770188"/>
          <p14:tracePt t="61158" x="2235200" y="2778125"/>
          <p14:tracePt t="61166" x="2235200" y="2787650"/>
          <p14:tracePt t="61174" x="2235200" y="2805113"/>
          <p14:tracePt t="61193" x="2235200" y="2813050"/>
          <p14:tracePt t="61433" x="2235200" y="2778125"/>
          <p14:tracePt t="61441" x="2243138" y="2736850"/>
          <p14:tracePt t="61450" x="2278063" y="2643188"/>
          <p14:tracePt t="61457" x="2311400" y="2557463"/>
          <p14:tracePt t="61467" x="2344738" y="2481263"/>
          <p14:tracePt t="61475" x="2422525" y="2319338"/>
          <p14:tracePt t="61482" x="2481263" y="2209800"/>
          <p14:tracePt t="61490" x="2582863" y="2047875"/>
          <p14:tracePt t="61498" x="2660650" y="1903413"/>
          <p14:tracePt t="61506" x="2744788" y="1801813"/>
          <p14:tracePt t="61514" x="2813050" y="1708150"/>
          <p14:tracePt t="61522" x="2881313" y="1639888"/>
          <p14:tracePt t="61530" x="2914650" y="1606550"/>
          <p14:tracePt t="61538" x="2982913" y="1538288"/>
          <p14:tracePt t="61546" x="3000375" y="1520825"/>
          <p14:tracePt t="61554" x="3016250" y="1512888"/>
          <p14:tracePt t="61651" x="3016250" y="1504950"/>
          <p14:tracePt t="61820" x="3016250" y="1495425"/>
          <p14:tracePt t="61828" x="3008313" y="1487488"/>
          <p14:tracePt t="61836" x="2990850" y="1470025"/>
          <p14:tracePt t="61844" x="2974975" y="1452563"/>
          <p14:tracePt t="61852" x="2932113" y="1427163"/>
          <p14:tracePt t="61860" x="2897188" y="1411288"/>
          <p14:tracePt t="61868" x="2846388" y="1376363"/>
          <p14:tracePt t="61876" x="2762250" y="1343025"/>
          <p14:tracePt t="61884" x="2701925" y="1317625"/>
          <p14:tracePt t="61892" x="2651125" y="1292225"/>
          <p14:tracePt t="61900" x="2592388" y="1266825"/>
          <p14:tracePt t="61910" x="2541588" y="1241425"/>
          <p14:tracePt t="61917" x="2489200" y="1231900"/>
          <p14:tracePt t="61927" x="2422525" y="1216025"/>
          <p14:tracePt t="61932" x="2387600" y="1206500"/>
          <p14:tracePt t="61942" x="2371725" y="1198563"/>
          <p14:tracePt t="61948" x="2362200" y="1198563"/>
          <p14:tracePt t="62239" x="2344738" y="1231900"/>
          <p14:tracePt t="62246" x="2336800" y="1282700"/>
          <p14:tracePt t="62255" x="2319338" y="1317625"/>
          <p14:tracePt t="62263" x="2311400" y="1350963"/>
          <p14:tracePt t="62271" x="2303463" y="1411288"/>
          <p14:tracePt t="62280" x="2286000" y="1470025"/>
          <p14:tracePt t="62289" x="2278063" y="1546225"/>
          <p14:tracePt t="62298" x="2260600" y="1614488"/>
          <p14:tracePt t="62304" x="2243138" y="1733550"/>
          <p14:tracePt t="62310" x="2227263" y="1793875"/>
          <p14:tracePt t="62320" x="2227263" y="1860550"/>
          <p14:tracePt t="62329" x="2217738" y="1938338"/>
          <p14:tracePt t="62336" x="2217738" y="2005013"/>
          <p14:tracePt t="62344" x="2217738" y="2047875"/>
          <p14:tracePt t="62352" x="2217738" y="2082800"/>
          <p14:tracePt t="62360" x="2217738" y="2116138"/>
          <p14:tracePt t="62368" x="2217738" y="2141538"/>
          <p14:tracePt t="62376" x="2217738" y="2149475"/>
          <p14:tracePt t="62384" x="2217738" y="2184400"/>
          <p14:tracePt t="62392" x="2217738" y="2209800"/>
          <p14:tracePt t="62400" x="2227263" y="2217738"/>
          <p14:tracePt t="62409" x="2227263" y="2227263"/>
          <p14:tracePt t="62417" x="2227263" y="2235200"/>
          <p14:tracePt t="62426" x="2227263" y="2243138"/>
          <p14:tracePt t="62443" x="2227263" y="2252663"/>
          <p14:tracePt t="62515" x="2227263" y="2260600"/>
          <p14:tracePt t="62521" x="2227263" y="2268538"/>
          <p14:tracePt t="62529" x="2227263" y="2286000"/>
          <p14:tracePt t="62545" x="2227263" y="2293938"/>
          <p14:tracePt t="62553" x="2227263" y="2303463"/>
          <p14:tracePt t="62562" x="2227263" y="2311400"/>
          <p14:tracePt t="62584" x="2227263" y="2319338"/>
          <p14:tracePt t="62610" x="2227263" y="2328863"/>
          <p14:tracePt t="62925" x="2227263" y="2319338"/>
          <p14:tracePt t="62965" x="2209800" y="2311400"/>
          <p14:tracePt t="62973" x="2192338" y="2293938"/>
          <p14:tracePt t="62981" x="2184400" y="2286000"/>
          <p14:tracePt t="62988" x="2166938" y="2278063"/>
          <p14:tracePt t="62996" x="2159000" y="2278063"/>
          <p14:tracePt t="63004" x="2149475" y="2278063"/>
          <p14:tracePt t="63012" x="2133600" y="2268538"/>
          <p14:tracePt t="63020" x="2124075" y="2268538"/>
          <p14:tracePt t="63028" x="2116138" y="2260600"/>
          <p14:tracePt t="63036" x="2098675" y="2260600"/>
          <p14:tracePt t="63047" x="2082800" y="2252663"/>
          <p14:tracePt t="63052" x="2055813" y="2243138"/>
          <p14:tracePt t="63062" x="2039938" y="2235200"/>
          <p14:tracePt t="63069" x="2014538" y="2227263"/>
          <p14:tracePt t="63077" x="1971675" y="2217738"/>
          <p14:tracePt t="63084" x="1938338" y="2209800"/>
          <p14:tracePt t="63092" x="1895475" y="2200275"/>
          <p14:tracePt t="63100" x="1844675" y="2192338"/>
          <p14:tracePt t="63108" x="1784350" y="2184400"/>
          <p14:tracePt t="63116" x="1751013" y="2174875"/>
          <p14:tracePt t="63124" x="1690688" y="2166938"/>
          <p14:tracePt t="63132" x="1631950" y="2159000"/>
          <p14:tracePt t="63140" x="1589088" y="2149475"/>
          <p14:tracePt t="63150" x="1546225" y="2149475"/>
          <p14:tracePt t="63156" x="1512888" y="2141538"/>
          <p14:tracePt t="63166" x="1487488" y="2141538"/>
          <p14:tracePt t="63174" x="1470025" y="2133600"/>
          <p14:tracePt t="63342" x="1470025" y="2149475"/>
          <p14:tracePt t="63350" x="1477963" y="2174875"/>
          <p14:tracePt t="63359" x="1487488" y="2192338"/>
          <p14:tracePt t="63367" x="1504950" y="2243138"/>
          <p14:tracePt t="63375" x="1530350" y="2278063"/>
          <p14:tracePt t="63383" x="1555750" y="2328863"/>
          <p14:tracePt t="63391" x="1597025" y="2387600"/>
          <p14:tracePt t="63401" x="1631950" y="2463800"/>
          <p14:tracePt t="63407" x="1682750" y="2566988"/>
          <p14:tracePt t="63419" x="1758950" y="2727325"/>
          <p14:tracePt t="63422" x="1809750" y="2830513"/>
          <p14:tracePt t="63433" x="1844675" y="2906713"/>
          <p14:tracePt t="63439" x="1903413" y="3025775"/>
          <p14:tracePt t="63449" x="1928813" y="3084513"/>
          <p14:tracePt t="63457" x="1946275" y="3119438"/>
          <p14:tracePt t="63467" x="1963738" y="3152775"/>
          <p14:tracePt t="63473" x="1989138" y="3186113"/>
          <p14:tracePt t="63481" x="1997075" y="3203575"/>
          <p14:tracePt t="63488" x="2005013" y="3211513"/>
          <p14:tracePt t="63499" x="2022475" y="3211513"/>
          <p14:tracePt t="63513" x="2030413" y="3211513"/>
          <p14:tracePt t="63521" x="2039938" y="3211513"/>
          <p14:tracePt t="63530" x="2047875" y="3203575"/>
          <p14:tracePt t="63537" x="2065338" y="3170238"/>
          <p14:tracePt t="63549" x="2073275" y="3160713"/>
          <p14:tracePt t="63553" x="2090738" y="3135313"/>
          <p14:tracePt t="63564" x="2098675" y="3127375"/>
          <p14:tracePt t="63569" x="2116138" y="3109913"/>
          <p14:tracePt t="63577" x="2133600" y="3084513"/>
          <p14:tracePt t="63585" x="2149475" y="3067050"/>
          <p14:tracePt t="63593" x="2174875" y="3051175"/>
          <p14:tracePt t="63601" x="2184400" y="3051175"/>
          <p14:tracePt t="63609" x="2200275" y="3041650"/>
          <p14:tracePt t="63625" x="2200275" y="3033713"/>
          <p14:tracePt t="63691" x="2192338" y="3041650"/>
          <p14:tracePt t="63699" x="2166938" y="3051175"/>
          <p14:tracePt t="63704" x="2133600" y="3084513"/>
          <p14:tracePt t="63715" x="2055813" y="3109913"/>
          <p14:tracePt t="63721" x="1979613" y="3170238"/>
          <p14:tracePt t="63732" x="1819275" y="3246438"/>
          <p14:tracePt t="63739" x="1733550" y="3289300"/>
          <p14:tracePt t="63747" x="1571625" y="3382963"/>
          <p14:tracePt t="63754" x="1487488" y="3424238"/>
          <p14:tracePt t="63763" x="1393825" y="3475038"/>
          <p14:tracePt t="63771" x="1333500" y="3502025"/>
          <p14:tracePt t="63779" x="1266825" y="3543300"/>
          <p14:tracePt t="63787" x="1206500" y="3568700"/>
          <p14:tracePt t="63797" x="1181100" y="3586163"/>
          <p14:tracePt t="63802" x="1163638" y="3594100"/>
          <p14:tracePt t="63890" x="1163638" y="3586163"/>
          <p14:tracePt t="63899" x="1189038" y="3560763"/>
          <p14:tracePt t="63907" x="1223963" y="3535363"/>
          <p14:tracePt t="63914" x="1274763" y="3492500"/>
          <p14:tracePt t="63922" x="1368425" y="3424238"/>
          <p14:tracePt t="63930" x="1444625" y="3382963"/>
          <p14:tracePt t="63938" x="1538288" y="3330575"/>
          <p14:tracePt t="63946" x="1631950" y="3289300"/>
          <p14:tracePt t="63956" x="1708150" y="3246438"/>
          <p14:tracePt t="63962" x="1766888" y="3211513"/>
          <p14:tracePt t="63972" x="1860550" y="3178175"/>
          <p14:tracePt t="63979" x="1928813" y="3144838"/>
          <p14:tracePt t="63989" x="1979613" y="3127375"/>
          <p14:tracePt t="63996" x="2014538" y="3109913"/>
          <p14:tracePt t="64005" x="2047875" y="3094038"/>
          <p14:tracePt t="64013" x="2082800" y="3076575"/>
          <p14:tracePt t="64020" x="2098675" y="3059113"/>
          <p14:tracePt t="64031" x="2116138" y="3041650"/>
          <p14:tracePt t="64037" x="2124075" y="3041650"/>
          <p14:tracePt t="64048" x="2124075" y="3033713"/>
          <p14:tracePt t="64064" x="2124075" y="3025775"/>
          <p14:tracePt t="64085" x="2124075" y="3016250"/>
          <p14:tracePt t="64092" x="2124075" y="3008313"/>
          <p14:tracePt t="64116" x="2124075" y="3000375"/>
          <p14:tracePt t="64181" x="2133600" y="3000375"/>
          <p14:tracePt t="64188" x="2159000" y="3000375"/>
          <p14:tracePt t="64196" x="2200275" y="3000375"/>
          <p14:tracePt t="64204" x="2243138" y="3016250"/>
          <p14:tracePt t="64212" x="2405063" y="3051175"/>
          <p14:tracePt t="64220" x="2498725" y="3076575"/>
          <p14:tracePt t="64229" x="2643188" y="3119438"/>
          <p14:tracePt t="64236" x="2762250" y="3144838"/>
          <p14:tracePt t="64247" x="2982913" y="3203575"/>
          <p14:tracePt t="64254" x="3076575" y="3238500"/>
          <p14:tracePt t="64260" x="3221038" y="3271838"/>
          <p14:tracePt t="64270" x="3305175" y="3305175"/>
          <p14:tracePt t="64279" x="3398838" y="3348038"/>
          <p14:tracePt t="64287" x="3433763" y="3355975"/>
          <p14:tracePt t="64294" x="3459163" y="3373438"/>
          <p14:tracePt t="64302" x="3459163" y="3382963"/>
          <p14:tracePt t="64310" x="3467100" y="3382963"/>
          <p14:tracePt t="64495" x="3467100" y="3365500"/>
          <p14:tracePt t="64503" x="3467100" y="3348038"/>
          <p14:tracePt t="64511" x="3484563" y="3322638"/>
          <p14:tracePt t="64519" x="3509963" y="3289300"/>
          <p14:tracePt t="64527" x="3560763" y="3254375"/>
          <p14:tracePt t="64537" x="3687763" y="3221038"/>
          <p14:tracePt t="64543" x="3773488" y="3195638"/>
          <p14:tracePt t="64553" x="3917950" y="3160713"/>
          <p14:tracePt t="64561" x="4037013" y="3127375"/>
          <p14:tracePt t="64569" x="4189413" y="3119438"/>
          <p14:tracePt t="64577" x="4300538" y="3119438"/>
          <p14:tracePt t="64584" x="4376738" y="3119438"/>
          <p14:tracePt t="64729" x="4308475" y="3152775"/>
          <p14:tracePt t="64737" x="4224338" y="3170238"/>
          <p14:tracePt t="64746" x="4138613" y="3170238"/>
          <p14:tracePt t="64753" x="4095750" y="3170238"/>
          <p14:tracePt t="64760" x="4070350" y="3186113"/>
          <p14:tracePt t="64768" x="4044950" y="3195638"/>
          <p14:tracePt t="64776" x="4019550" y="3195638"/>
          <p14:tracePt t="64784" x="4002088" y="3195638"/>
          <p14:tracePt t="64793" x="3960813" y="3160713"/>
          <p14:tracePt t="64803" x="3951288" y="3135313"/>
          <p14:tracePt t="64811" x="3925888" y="3094038"/>
          <p14:tracePt t="64818" x="3892550" y="2965450"/>
          <p14:tracePt t="64827" x="3883025" y="2906713"/>
          <p14:tracePt t="64833" x="3883025" y="2762250"/>
          <p14:tracePt t="64843" x="3883025" y="2566988"/>
          <p14:tracePt t="64850" x="3883025" y="2362200"/>
          <p14:tracePt t="64859" x="3908425" y="2090738"/>
          <p14:tracePt t="64867" x="3943350" y="1819275"/>
          <p14:tracePt t="64875" x="3951288" y="1741488"/>
          <p14:tracePt t="64883" x="3976688" y="1520825"/>
          <p14:tracePt t="64891" x="4052888" y="1155700"/>
          <p14:tracePt t="64899" x="4087813" y="985838"/>
          <p14:tracePt t="64907" x="4181475" y="646113"/>
          <p14:tracePt t="64918" x="4257675" y="433388"/>
          <p14:tracePt t="64923" x="4402138" y="127000"/>
          <p14:tracePt t="65099" x="8778875" y="127000"/>
          <p14:tracePt t="65109" x="8880475" y="255588"/>
          <p14:tracePt t="65114" x="8940800" y="390525"/>
          <p14:tracePt t="65125" x="8982075" y="476250"/>
          <p14:tracePt t="65134" x="9017000" y="603250"/>
          <p14:tracePt t="65141" x="9042400" y="739775"/>
          <p14:tracePt t="65149" x="9050338" y="866775"/>
          <p14:tracePt t="65157" x="9050338" y="935038"/>
          <p14:tracePt t="65166" x="9050338" y="1173163"/>
          <p14:tracePt t="65172" x="9024938" y="1274763"/>
          <p14:tracePt t="65182" x="8948738" y="1589088"/>
          <p14:tracePt t="65189" x="8897938" y="1708150"/>
          <p14:tracePt t="65197" x="8829675" y="1827213"/>
          <p14:tracePt t="65205" x="8718550" y="1989138"/>
          <p14:tracePt t="65213" x="8599488" y="2141538"/>
          <p14:tracePt t="65220" x="8370888" y="2387600"/>
          <p14:tracePt t="65229" x="8175625" y="2574925"/>
          <p14:tracePt t="65236" x="8064500" y="2686050"/>
          <p14:tracePt t="65247" x="7902575" y="2820988"/>
          <p14:tracePt t="65253" x="7783513" y="2906713"/>
          <p14:tracePt t="65261" x="7673975" y="2965450"/>
          <p14:tracePt t="65269" x="7486650" y="3051175"/>
          <p14:tracePt t="65277" x="7342188" y="3084513"/>
          <p14:tracePt t="65284" x="7240588" y="3109913"/>
          <p14:tracePt t="65293" x="6951663" y="3135313"/>
          <p14:tracePt t="65300" x="6858000" y="3152775"/>
          <p14:tracePt t="65308" x="6577013" y="3152775"/>
          <p14:tracePt t="65316" x="6348413" y="3152775"/>
          <p14:tracePt t="65324" x="6203950" y="3152775"/>
          <p14:tracePt t="65332" x="5922963" y="3160713"/>
          <p14:tracePt t="65340" x="5634038" y="3160713"/>
          <p14:tracePt t="65348" x="5507038" y="3160713"/>
          <p14:tracePt t="65358" x="5251450" y="3160713"/>
          <p14:tracePt t="65365" x="5124450" y="3160713"/>
          <p14:tracePt t="65375" x="4868863" y="3160713"/>
          <p14:tracePt t="65381" x="4724400" y="3160713"/>
          <p14:tracePt t="65391" x="4572000" y="3144838"/>
          <p14:tracePt t="65396" x="4513263" y="3135313"/>
          <p14:tracePt t="65406" x="4427538" y="3127375"/>
          <p14:tracePt t="65414" x="4402138" y="3119438"/>
          <p14:tracePt t="65422" x="4394200" y="3109913"/>
          <p14:tracePt t="65494" x="4394200" y="3084513"/>
          <p14:tracePt t="65503" x="4394200" y="3067050"/>
          <p14:tracePt t="65510" x="4394200" y="3041650"/>
          <p14:tracePt t="65519" x="4394200" y="3008313"/>
          <p14:tracePt t="65526" x="4394200" y="3000375"/>
          <p14:tracePt t="65534" x="4384675" y="3000375"/>
          <p14:tracePt t="65542" x="4351338" y="3101975"/>
          <p14:tracePt t="66010" x="4359275" y="3084513"/>
          <p14:tracePt t="66018" x="4368800" y="3067050"/>
          <p14:tracePt t="66026" x="4368800" y="3059113"/>
          <p14:tracePt t="66035" x="4368800" y="3051175"/>
          <p14:tracePt t="66042" x="4368800" y="3033713"/>
          <p14:tracePt t="66050" x="4368800" y="3025775"/>
          <p14:tracePt t="66064" x="4368800" y="3008313"/>
          <p14:tracePt t="66067" x="4368800" y="2982913"/>
          <p14:tracePt t="66074" x="4368800" y="2974975"/>
          <p14:tracePt t="66082" x="4368800" y="2949575"/>
          <p14:tracePt t="66090" x="4368800" y="2914650"/>
          <p14:tracePt t="66098" x="4368800" y="2897188"/>
          <p14:tracePt t="66106" x="4368800" y="2863850"/>
          <p14:tracePt t="66114" x="4351338" y="2830513"/>
          <p14:tracePt t="66122" x="4341813" y="2830513"/>
          <p14:tracePt t="66132" x="4333875" y="2813050"/>
          <p14:tracePt t="66485" x="4325938" y="2820988"/>
          <p14:tracePt t="66495" x="4316413" y="2846388"/>
          <p14:tracePt t="66501" x="4308475" y="2871788"/>
          <p14:tracePt t="66512" x="4300538" y="2897188"/>
          <p14:tracePt t="66519" x="4291013" y="2922588"/>
          <p14:tracePt t="66527" x="4291013" y="2940050"/>
          <p14:tracePt t="66535" x="4291013" y="2957513"/>
          <p14:tracePt t="66543" x="4283075" y="2982913"/>
          <p14:tracePt t="66550" x="4283075" y="3000375"/>
          <p14:tracePt t="66558" x="4275138" y="3025775"/>
          <p14:tracePt t="66566" x="4275138" y="3041650"/>
          <p14:tracePt t="66574" x="4275138" y="3067050"/>
          <p14:tracePt t="66582" x="4275138" y="3094038"/>
          <p14:tracePt t="66590" x="4275138" y="3101975"/>
          <p14:tracePt t="66598" x="4275138" y="3127375"/>
          <p14:tracePt t="66607" x="4275138" y="3144838"/>
          <p14:tracePt t="66614" x="4275138" y="3178175"/>
          <p14:tracePt t="66623" x="4275138" y="3203575"/>
          <p14:tracePt t="66631" x="4275138" y="3228975"/>
          <p14:tracePt t="66639" x="4275138" y="3254375"/>
          <p14:tracePt t="66647" x="4275138" y="3289300"/>
          <p14:tracePt t="66655" x="4275138" y="3305175"/>
          <p14:tracePt t="66664" x="4283075" y="3340100"/>
          <p14:tracePt t="66671" x="4283075" y="3382963"/>
          <p14:tracePt t="66681" x="4291013" y="3449638"/>
          <p14:tracePt t="66687" x="4308475" y="3517900"/>
          <p14:tracePt t="66697" x="4308475" y="3560763"/>
          <p14:tracePt t="66702" x="4316413" y="3603625"/>
          <p14:tracePt t="66710" x="4316413" y="3662363"/>
          <p14:tracePt t="66718" x="4333875" y="3730625"/>
          <p14:tracePt t="66727" x="4333875" y="3824288"/>
          <p14:tracePt t="66734" x="4341813" y="3867150"/>
          <p14:tracePt t="66742" x="4341813" y="3951288"/>
          <p14:tracePt t="66750" x="4351338" y="4037013"/>
          <p14:tracePt t="66758" x="4359275" y="4138613"/>
          <p14:tracePt t="66769" x="4376738" y="4224338"/>
          <p14:tracePt t="66774" x="4384675" y="4300538"/>
          <p14:tracePt t="66784" x="4384675" y="4359275"/>
          <p14:tracePt t="66793" x="4384675" y="4410075"/>
          <p14:tracePt t="66800" x="4384675" y="4486275"/>
          <p14:tracePt t="66807" x="4359275" y="4572000"/>
          <p14:tracePt t="66816" x="4341813" y="4640263"/>
          <p14:tracePt t="66824" x="4283075" y="4767263"/>
          <p14:tracePt t="66832" x="4249738" y="4852988"/>
          <p14:tracePt t="66840" x="4130675" y="5056188"/>
          <p14:tracePt t="66848" x="4079875" y="5124450"/>
          <p14:tracePt t="66856" x="3968750" y="5226050"/>
          <p14:tracePt t="66864" x="3849688" y="5302250"/>
          <p14:tracePt t="66872" x="3603625" y="5456238"/>
          <p14:tracePt t="66880" x="3492500" y="5507038"/>
          <p14:tracePt t="66888" x="3211513" y="5616575"/>
          <p14:tracePt t="66898" x="3000375" y="5694363"/>
          <p14:tracePt t="66904" x="2770188" y="5753100"/>
          <p14:tracePt t="66912" x="2660650" y="5803900"/>
          <p14:tracePt t="66920" x="2387600" y="5880100"/>
          <p14:tracePt t="66929" x="2108200" y="5922963"/>
          <p14:tracePt t="66936" x="1801813" y="5973763"/>
          <p14:tracePt t="66944" x="1639888" y="5999163"/>
          <p14:tracePt t="66952" x="1333500" y="6034088"/>
          <p14:tracePt t="66960" x="1069975" y="6049963"/>
          <p14:tracePt t="66968" x="925513" y="6049963"/>
          <p14:tracePt t="66976" x="688975" y="6049963"/>
          <p14:tracePt t="66984" x="552450" y="6049963"/>
          <p14:tracePt t="66992" x="450850" y="6049963"/>
          <p14:tracePt t="67000" x="339725" y="6024563"/>
          <p14:tracePt t="67008" x="203200" y="5991225"/>
          <p14:tracePt t="67017" x="76200" y="5957888"/>
          <p14:tracePt t="67155" x="161925" y="4478338"/>
          <p14:tracePt t="67162" x="407988" y="4308475"/>
          <p14:tracePt t="67172" x="620713" y="4214813"/>
          <p14:tracePt t="67181" x="952500" y="4070350"/>
          <p14:tracePt t="67187" x="1325563" y="3960813"/>
          <p14:tracePt t="67196" x="1674813" y="3867150"/>
          <p14:tracePt t="67203" x="1979613" y="3798888"/>
          <p14:tracePt t="67211" x="2319338" y="3722688"/>
          <p14:tracePt t="67219" x="2625725" y="3671888"/>
          <p14:tracePt t="67227" x="2957513" y="3636963"/>
          <p14:tracePt t="67235" x="3170238" y="3629025"/>
          <p14:tracePt t="67243" x="3373438" y="3629025"/>
          <p14:tracePt t="67251" x="3517900" y="3629025"/>
          <p14:tracePt t="67259" x="3636963" y="3629025"/>
          <p14:tracePt t="67267" x="3687763" y="3636963"/>
          <p14:tracePt t="67274" x="3773488" y="3662363"/>
          <p14:tracePt t="67283" x="3816350" y="3697288"/>
          <p14:tracePt t="67291" x="3857625" y="3748088"/>
          <p14:tracePt t="67302" x="3867150" y="3798888"/>
          <p14:tracePt t="67306" x="3875088" y="3867150"/>
          <p14:tracePt t="67314" x="3875088" y="3908425"/>
          <p14:tracePt t="67322" x="3883025" y="4070350"/>
          <p14:tracePt t="67332" x="3883025" y="4181475"/>
          <p14:tracePt t="67338" x="3883025" y="4275138"/>
          <p14:tracePt t="67348" x="3883025" y="4394200"/>
          <p14:tracePt t="67354" x="3857625" y="4554538"/>
          <p14:tracePt t="67364" x="3841750" y="4657725"/>
          <p14:tracePt t="67372" x="3806825" y="4759325"/>
          <p14:tracePt t="67380" x="3738563" y="4946650"/>
          <p14:tracePt t="67388" x="3687763" y="5048250"/>
          <p14:tracePt t="67396" x="3629025" y="5200650"/>
          <p14:tracePt t="67404" x="3552825" y="5302250"/>
          <p14:tracePt t="67413" x="3441700" y="5524500"/>
          <p14:tracePt t="67420" x="3330575" y="5676900"/>
          <p14:tracePt t="67428" x="3246438" y="5778500"/>
          <p14:tracePt t="67436" x="3152775" y="5889625"/>
          <p14:tracePt t="67444" x="3041650" y="5999163"/>
          <p14:tracePt t="67452" x="2906713" y="6102350"/>
          <p14:tracePt t="67460" x="2787650" y="6178550"/>
          <p14:tracePt t="67468" x="2693988" y="6229350"/>
          <p14:tracePt t="67476" x="2643188" y="6254750"/>
          <p14:tracePt t="67484" x="2566988" y="6288088"/>
          <p14:tracePt t="67493" x="2532063" y="6297613"/>
          <p14:tracePt t="67500" x="2516188" y="6313488"/>
          <p14:tracePt t="67509" x="2498725" y="6323013"/>
          <p14:tracePt t="67516" x="2481263" y="6330950"/>
          <p14:tracePt t="67655" x="2473325" y="6323013"/>
          <p14:tracePt t="67663" x="2463800" y="6305550"/>
          <p14:tracePt t="67673" x="2455863" y="6288088"/>
          <p14:tracePt t="67681" x="2447925" y="6288088"/>
          <p14:tracePt t="67687" x="2438400" y="6272213"/>
          <p14:tracePt t="67703" x="2438400" y="6262688"/>
          <p14:tracePt t="67711" x="2438400" y="6246813"/>
          <p14:tracePt t="67719" x="2447925" y="6237288"/>
          <p14:tracePt t="67727" x="2455863" y="6229350"/>
          <p14:tracePt t="67735" x="2463800" y="6229350"/>
          <p14:tracePt t="67743" x="2481263" y="6211888"/>
          <p14:tracePt t="67751" x="2506663" y="6203950"/>
          <p14:tracePt t="67759" x="2516188" y="6194425"/>
          <p14:tracePt t="67767" x="2549525" y="6186488"/>
          <p14:tracePt t="67783" x="2557463" y="6186488"/>
          <p14:tracePt t="67791" x="2557463" y="6178550"/>
          <p14:tracePt t="67968" x="2549525" y="6178550"/>
          <p14:tracePt t="67976" x="2489200" y="6169025"/>
          <p14:tracePt t="67984" x="2387600" y="6169025"/>
          <p14:tracePt t="67992" x="2260600" y="6169025"/>
          <p14:tracePt t="68001" x="2184400" y="6169025"/>
          <p14:tracePt t="68010" x="2098675" y="6178550"/>
          <p14:tracePt t="68016" x="1997075" y="6194425"/>
          <p14:tracePt t="68024" x="1911350" y="6203950"/>
          <p14:tracePt t="68032" x="1716088" y="6211888"/>
          <p14:tracePt t="68041" x="1631950" y="6229350"/>
          <p14:tracePt t="68048" x="1487488" y="6229350"/>
          <p14:tracePt t="68056" x="1393825" y="6229350"/>
          <p14:tracePt t="68064" x="1333500" y="6229350"/>
          <p14:tracePt t="68072" x="1231900" y="6211888"/>
          <p14:tracePt t="68082" x="1181100" y="6194425"/>
          <p14:tracePt t="68088" x="1155700" y="6178550"/>
          <p14:tracePt t="68097" x="1122363" y="6143625"/>
          <p14:tracePt t="68105" x="1079500" y="6092825"/>
          <p14:tracePt t="68112" x="1036638" y="6024563"/>
          <p14:tracePt t="68120" x="1011238" y="5965825"/>
          <p14:tracePt t="68129" x="977900" y="5897563"/>
          <p14:tracePt t="68136" x="942975" y="5821363"/>
          <p14:tracePt t="68144" x="925513" y="5761038"/>
          <p14:tracePt t="68154" x="900113" y="5634038"/>
          <p14:tracePt t="68160" x="874713" y="5532438"/>
          <p14:tracePt t="68170" x="874713" y="5464175"/>
          <p14:tracePt t="68176" x="858838" y="5302250"/>
          <p14:tracePt t="68186" x="841375" y="5149850"/>
          <p14:tracePt t="68195" x="815975" y="4972050"/>
          <p14:tracePt t="68202" x="808038" y="4810125"/>
          <p14:tracePt t="68210" x="808038" y="4716463"/>
          <p14:tracePt t="68218" x="808038" y="4657725"/>
          <p14:tracePt t="68226" x="808038" y="4597400"/>
          <p14:tracePt t="68234" x="815975" y="4546600"/>
          <p14:tracePt t="68242" x="858838" y="4470400"/>
          <p14:tracePt t="68250" x="874713" y="4435475"/>
          <p14:tracePt t="68258" x="917575" y="4384675"/>
          <p14:tracePt t="68266" x="960438" y="4351338"/>
          <p14:tracePt t="68274" x="1062038" y="4257675"/>
          <p14:tracePt t="68282" x="1155700" y="4206875"/>
          <p14:tracePt t="68290" x="1257300" y="4164013"/>
          <p14:tracePt t="68298" x="1376363" y="4130675"/>
          <p14:tracePt t="68306" x="1487488" y="4095750"/>
          <p14:tracePt t="68314" x="1776413" y="4027488"/>
          <p14:tracePt t="68322" x="1870075" y="4019550"/>
          <p14:tracePt t="68330" x="2005013" y="4011613"/>
          <p14:tracePt t="68338" x="2243138" y="4011613"/>
          <p14:tracePt t="68346" x="2379663" y="4011613"/>
          <p14:tracePt t="68355" x="2473325" y="4019550"/>
          <p14:tracePt t="68363" x="2625725" y="4044950"/>
          <p14:tracePt t="68371" x="2727325" y="4070350"/>
          <p14:tracePt t="68381" x="2846388" y="4105275"/>
          <p14:tracePt t="68387" x="2922588" y="4138613"/>
          <p14:tracePt t="68397" x="2982913" y="4156075"/>
          <p14:tracePt t="68403" x="3059113" y="4189413"/>
          <p14:tracePt t="68411" x="3109913" y="4232275"/>
          <p14:tracePt t="68419" x="3144838" y="4257675"/>
          <p14:tracePt t="68427" x="3170238" y="4283075"/>
          <p14:tracePt t="68434" x="3211513" y="4325938"/>
          <p14:tracePt t="68442" x="3246438" y="4359275"/>
          <p14:tracePt t="68452" x="3305175" y="4410075"/>
          <p14:tracePt t="68458" x="3355975" y="4478338"/>
          <p14:tracePt t="68468" x="3390900" y="4513263"/>
          <p14:tracePt t="68476" x="3449638" y="4572000"/>
          <p14:tracePt t="68484" x="3517900" y="4648200"/>
          <p14:tracePt t="68492" x="3543300" y="4708525"/>
          <p14:tracePt t="68500" x="3578225" y="4749800"/>
          <p14:tracePt t="68508" x="3646488" y="4835525"/>
          <p14:tracePt t="68516" x="3671888" y="4903788"/>
          <p14:tracePt t="68524" x="3722688" y="4987925"/>
          <p14:tracePt t="68532" x="3763963" y="5081588"/>
          <p14:tracePt t="68540" x="3798888" y="5175250"/>
          <p14:tracePt t="68548" x="3832225" y="5276850"/>
          <p14:tracePt t="68558" x="3857625" y="5472113"/>
          <p14:tracePt t="68564" x="3867150" y="5557838"/>
          <p14:tracePt t="68573" x="3867150" y="5684838"/>
          <p14:tracePt t="68582" x="3867150" y="5761038"/>
          <p14:tracePt t="68589" x="3867150" y="5846763"/>
          <p14:tracePt t="68597" x="3867150" y="5905500"/>
          <p14:tracePt t="68605" x="3857625" y="5973763"/>
          <p14:tracePt t="68613" x="3857625" y="6008688"/>
          <p14:tracePt t="68621" x="3849688" y="6034088"/>
          <p14:tracePt t="68629" x="3841750" y="6059488"/>
          <p14:tracePt t="68637" x="3832225" y="6076950"/>
          <p14:tracePt t="68646" x="3824288" y="6092825"/>
          <p14:tracePt t="68653" x="3816350" y="6118225"/>
          <p14:tracePt t="68661" x="3816350" y="6153150"/>
          <p14:tracePt t="68669" x="3816350" y="6211888"/>
          <p14:tracePt t="68677" x="3816350" y="6288088"/>
          <p14:tracePt t="68685" x="3806825" y="6399213"/>
          <p14:tracePt t="68693" x="3773488" y="6492875"/>
          <p14:tracePt t="68854" x="3756025" y="6475413"/>
          <p14:tracePt t="68862" x="3738563" y="6450013"/>
          <p14:tracePt t="68870" x="3722688" y="6424613"/>
          <p14:tracePt t="68879" x="3713163" y="6391275"/>
          <p14:tracePt t="68887" x="3705225" y="6356350"/>
          <p14:tracePt t="68897" x="3705225" y="6313488"/>
          <p14:tracePt t="68903" x="3705225" y="6297613"/>
          <p14:tracePt t="68912" x="3705225" y="6272213"/>
          <p14:tracePt t="68943" x="3705225" y="6262688"/>
          <p14:tracePt t="69009" x="3705225" y="6254750"/>
          <p14:tracePt t="70160" x="3705225" y="6237288"/>
          <p14:tracePt t="70168" x="3705225" y="6211888"/>
          <p14:tracePt t="70176" x="3705225" y="6169025"/>
          <p14:tracePt t="70185" x="3705225" y="6118225"/>
          <p14:tracePt t="70193" x="3705225" y="6102350"/>
          <p14:tracePt t="70201" x="3705225" y="6092825"/>
          <p14:tracePt t="70209" x="3705225" y="6076950"/>
          <p14:tracePt t="70217" x="3705225" y="6067425"/>
          <p14:tracePt t="70225" x="3705225" y="6049963"/>
          <p14:tracePt t="70241" x="3705225" y="6034088"/>
          <p14:tracePt t="70249" x="3705225" y="6016625"/>
          <p14:tracePt t="70257" x="3705225" y="6008688"/>
          <p14:tracePt t="70264" x="3705225" y="5991225"/>
          <p14:tracePt t="70272" x="3705225" y="5973763"/>
          <p14:tracePt t="70280" x="3705225" y="5948363"/>
          <p14:tracePt t="70288" x="3705225" y="5932488"/>
          <p14:tracePt t="70298" x="3705225" y="5922963"/>
          <p14:tracePt t="70304" x="3697288" y="5905500"/>
          <p14:tracePt t="70312" x="3697288" y="5897563"/>
          <p14:tracePt t="70320" x="3697288" y="5889625"/>
          <p14:tracePt t="70328" x="3697288" y="5872163"/>
          <p14:tracePt t="70336" x="3697288" y="5864225"/>
          <p14:tracePt t="70344" x="3697288" y="5854700"/>
          <p14:tracePt t="70352" x="3697288" y="5846763"/>
          <p14:tracePt t="70360" x="3687763" y="5838825"/>
          <p14:tracePt t="70368" x="3679825" y="5821363"/>
          <p14:tracePt t="70376" x="3679825" y="5795963"/>
          <p14:tracePt t="70384" x="3671888" y="5788025"/>
          <p14:tracePt t="70394" x="3671888" y="5770563"/>
          <p14:tracePt t="70400" x="3662363" y="5745163"/>
          <p14:tracePt t="70410" x="3654425" y="5727700"/>
          <p14:tracePt t="70416" x="3654425" y="5719763"/>
          <p14:tracePt t="70426" x="3646488" y="5694363"/>
          <p14:tracePt t="70434" x="3646488" y="5684838"/>
          <p14:tracePt t="70444" x="3636963" y="5676900"/>
          <p14:tracePt t="70451" x="3636963" y="5659438"/>
          <p14:tracePt t="70461" x="3629025" y="5651500"/>
          <p14:tracePt t="70467" x="3619500" y="5634038"/>
          <p14:tracePt t="70476" x="3611563" y="5616575"/>
          <p14:tracePt t="70483" x="3611563" y="5608638"/>
          <p14:tracePt t="70491" x="3611563" y="5600700"/>
          <p14:tracePt t="70499" x="3611563" y="5591175"/>
          <p14:tracePt t="70507" x="3603625" y="5583238"/>
          <p14:tracePt t="70523" x="3594100" y="5575300"/>
          <p14:tracePt t="70532" x="3586163" y="5557838"/>
          <p14:tracePt t="70548" x="3578225" y="5549900"/>
          <p14:tracePt t="70555" x="3568700" y="5532438"/>
          <p14:tracePt t="70563" x="3552825" y="5514975"/>
          <p14:tracePt t="70579" x="3535363" y="5507038"/>
          <p14:tracePt t="70586" x="3527425" y="5489575"/>
          <p14:tracePt t="70595" x="3517900" y="5489575"/>
          <p14:tracePt t="70602" x="3517900" y="5481638"/>
          <p14:tracePt t="70610" x="3509963" y="5481638"/>
          <p14:tracePt t="70626" x="3502025" y="5481638"/>
          <p14:tracePt t="70634" x="3502025" y="5472113"/>
          <p14:tracePt t="70642" x="3492500" y="5464175"/>
          <p14:tracePt t="70650" x="3484563" y="5464175"/>
          <p14:tracePt t="70658" x="3475038" y="5456238"/>
          <p14:tracePt t="70666" x="3459163" y="5446713"/>
          <p14:tracePt t="70675" x="3433763" y="5438775"/>
          <p14:tracePt t="70682" x="3408363" y="5430838"/>
          <p14:tracePt t="70692" x="3390900" y="5413375"/>
          <p14:tracePt t="70700" x="3365500" y="5405438"/>
          <p14:tracePt t="70708" x="3348038" y="5395913"/>
          <p14:tracePt t="70716" x="3314700" y="5380038"/>
          <p14:tracePt t="70724" x="3297238" y="5380038"/>
          <p14:tracePt t="70740" x="3279775" y="5370513"/>
          <p14:tracePt t="70748" x="3271838" y="5362575"/>
          <p14:tracePt t="70757" x="3263900" y="5362575"/>
          <p14:tracePt t="70764" x="3254375" y="5362575"/>
          <p14:tracePt t="70773" x="3246438" y="5353050"/>
          <p14:tracePt t="70780" x="3238500" y="5353050"/>
          <p14:tracePt t="70789" x="3221038" y="5345113"/>
          <p14:tracePt t="70800" x="3211513" y="5337175"/>
          <p14:tracePt t="70803" x="3195638" y="5337175"/>
          <p14:tracePt t="70812" x="3170238" y="5319713"/>
          <p14:tracePt t="70820" x="3160713" y="5319713"/>
          <p14:tracePt t="70830" x="3144838" y="5311775"/>
          <p14:tracePt t="70836" x="3109913" y="5294313"/>
          <p14:tracePt t="70845" x="3094038" y="5294313"/>
          <p14:tracePt t="70852" x="3084513" y="5294313"/>
          <p14:tracePt t="70860" x="3067050" y="5286375"/>
          <p14:tracePt t="70868" x="3051175" y="5286375"/>
          <p14:tracePt t="70876" x="3051175" y="5276850"/>
          <p14:tracePt t="70884" x="3041650" y="5268913"/>
          <p14:tracePt t="70892" x="3033713" y="5268913"/>
          <p14:tracePt t="70935" x="3025775" y="5268913"/>
          <p14:tracePt t="70941" x="3025775" y="5260975"/>
          <p14:tracePt t="70948" x="3016250" y="5251450"/>
          <p14:tracePt t="70959" x="3008313" y="5243513"/>
          <p14:tracePt t="70967" x="3000375" y="5235575"/>
          <p14:tracePt t="70975" x="2990850" y="5218113"/>
          <p14:tracePt t="70982" x="2982913" y="5208588"/>
          <p14:tracePt t="70991" x="2974975" y="5208588"/>
          <p14:tracePt t="71000" x="2974975" y="5200650"/>
          <p14:tracePt t="71007" x="2965450" y="5183188"/>
          <p14:tracePt t="71016" x="2957513" y="5183188"/>
          <p14:tracePt t="71023" x="2949575" y="5175250"/>
          <p14:tracePt t="71032" x="2949575" y="5167313"/>
          <p14:tracePt t="71039" x="2932113" y="5157788"/>
          <p14:tracePt t="71048" x="2932113" y="5149850"/>
          <p14:tracePt t="71063" x="2922588" y="5132388"/>
          <p14:tracePt t="71070" x="2914650" y="5116513"/>
          <p14:tracePt t="71079" x="2897188" y="5099050"/>
          <p14:tracePt t="71086" x="2897188" y="5081588"/>
          <p14:tracePt t="71095" x="2889250" y="5081588"/>
          <p14:tracePt t="71102" x="2881313" y="5056188"/>
          <p14:tracePt t="71110" x="2871788" y="5048250"/>
          <p14:tracePt t="71118" x="2863850" y="5030788"/>
          <p14:tracePt t="71126" x="2855913" y="5022850"/>
          <p14:tracePt t="71134" x="2855913" y="5013325"/>
          <p14:tracePt t="71146" x="2855913" y="5005388"/>
          <p14:tracePt t="71150" x="2855913" y="4997450"/>
          <p14:tracePt t="71158" x="2846388" y="4987925"/>
          <p14:tracePt t="71168" x="2838450" y="4972050"/>
          <p14:tracePt t="71177" x="2830513" y="4962525"/>
          <p14:tracePt t="71182" x="2830513" y="4954588"/>
          <p14:tracePt t="71190" x="2820988" y="4937125"/>
          <p14:tracePt t="71199" x="2820988" y="4919663"/>
          <p14:tracePt t="71206" x="2813050" y="4911725"/>
          <p14:tracePt t="71214" x="2813050" y="4894263"/>
          <p14:tracePt t="71222" x="2805113" y="4886325"/>
          <p14:tracePt t="71231" x="2805113" y="4878388"/>
          <p14:tracePt t="71238" x="2795588" y="4860925"/>
          <p14:tracePt t="71248" x="2795588" y="4852988"/>
          <p14:tracePt t="71256" x="2787650" y="4852988"/>
          <p14:tracePt t="71264" x="2787650" y="4843463"/>
          <p14:tracePt t="71280" x="2787650" y="4835525"/>
          <p14:tracePt t="71402" x="2787650" y="4878388"/>
          <p14:tracePt t="71410" x="2787650" y="4937125"/>
          <p14:tracePt t="71416" x="2787650" y="4997450"/>
          <p14:tracePt t="71425" x="2787650" y="5081588"/>
          <p14:tracePt t="71433" x="2787650" y="5141913"/>
          <p14:tracePt t="71441" x="2805113" y="5183188"/>
          <p14:tracePt t="71448" x="2820988" y="5235575"/>
          <p14:tracePt t="71457" x="2830513" y="5268913"/>
          <p14:tracePt t="71467" x="2846388" y="5302250"/>
          <p14:tracePt t="71472" x="2863850" y="5319713"/>
          <p14:tracePt t="71483" x="2881313" y="5345113"/>
          <p14:tracePt t="71489" x="2889250" y="5353050"/>
          <p14:tracePt t="71497" x="2897188" y="5370513"/>
          <p14:tracePt t="71595" x="2881313" y="5370513"/>
          <p14:tracePt t="71603" x="2830513" y="5370513"/>
          <p14:tracePt t="71611" x="2686050" y="5353050"/>
          <p14:tracePt t="71619" x="2574925" y="5327650"/>
          <p14:tracePt t="71627" x="2516188" y="5319713"/>
          <p14:tracePt t="71634" x="2371725" y="5286375"/>
          <p14:tracePt t="71642" x="2217738" y="5235575"/>
          <p14:tracePt t="71650" x="2108200" y="5200650"/>
          <p14:tracePt t="71658" x="1938338" y="5167313"/>
          <p14:tracePt t="71668" x="1809750" y="5116513"/>
          <p14:tracePt t="71677" x="1690688" y="5081588"/>
          <p14:tracePt t="71686" x="1631950" y="5038725"/>
          <p14:tracePt t="71694" x="1597025" y="5030788"/>
          <p14:tracePt t="71708" x="1520825" y="4987925"/>
          <p14:tracePt t="71716" x="1504950" y="4987925"/>
          <p14:tracePt t="71724" x="1504950" y="4972050"/>
          <p14:tracePt t="71732" x="1495425" y="4972050"/>
          <p14:tracePt t="71833" x="1487488" y="4972050"/>
          <p14:tracePt t="71849" x="1477963" y="4972050"/>
          <p14:tracePt t="71948" x="1477963" y="4997450"/>
          <p14:tracePt t="71956" x="1487488" y="5022850"/>
          <p14:tracePt t="71966" x="1512888" y="5048250"/>
          <p14:tracePt t="71972" x="1530350" y="5073650"/>
          <p14:tracePt t="71980" x="1555750" y="5106988"/>
          <p14:tracePt t="71988" x="1606550" y="5157788"/>
          <p14:tracePt t="72000" x="1631950" y="5183188"/>
          <p14:tracePt t="72004" x="1700213" y="5235575"/>
          <p14:tracePt t="72012" x="1733550" y="5268913"/>
          <p14:tracePt t="72020" x="1758950" y="5294313"/>
          <p14:tracePt t="72028" x="1784350" y="5294313"/>
          <p14:tracePt t="72037" x="1801813" y="5311775"/>
          <p14:tracePt t="72048" x="1819275" y="5319713"/>
          <p14:tracePt t="72063" x="1835150" y="5337175"/>
          <p14:tracePt t="72190" x="1852613" y="5353050"/>
          <p14:tracePt t="72198" x="1878013" y="5387975"/>
          <p14:tracePt t="72207" x="1903413" y="5421313"/>
          <p14:tracePt t="72215" x="1928813" y="5472113"/>
          <p14:tracePt t="72223" x="1963738" y="5583238"/>
          <p14:tracePt t="72233" x="1979613" y="5676900"/>
          <p14:tracePt t="72239" x="1997075" y="5778500"/>
          <p14:tracePt t="72408" x="1997075" y="5770563"/>
          <p14:tracePt t="72417" x="1997075" y="5735638"/>
          <p14:tracePt t="72425" x="1997075" y="5719763"/>
          <p14:tracePt t="72432" x="1997075" y="5684838"/>
          <p14:tracePt t="72440" x="1997075" y="5659438"/>
          <p14:tracePt t="72448" x="1997075" y="5626100"/>
          <p14:tracePt t="72457" x="1997075" y="5600700"/>
          <p14:tracePt t="72464" x="2005013" y="5583238"/>
          <p14:tracePt t="72472" x="2014538" y="5575300"/>
          <p14:tracePt t="72504" x="2022475" y="5575300"/>
          <p14:tracePt t="72512" x="2030413" y="5575300"/>
          <p14:tracePt t="72520" x="2030413" y="5583238"/>
          <p14:tracePt t="72529" x="2030413" y="5591175"/>
          <p14:tracePt t="72537" x="2047875" y="5591175"/>
          <p14:tracePt t="72545" x="2055813" y="5608638"/>
          <p14:tracePt t="72552" x="2065338" y="5616575"/>
          <p14:tracePt t="72560" x="2073275" y="5634038"/>
          <p14:tracePt t="72568" x="2090738" y="5634038"/>
          <p14:tracePt t="72576" x="2108200" y="5641975"/>
          <p14:tracePt t="72586" x="2116138" y="5659438"/>
          <p14:tracePt t="72592" x="2141538" y="5676900"/>
          <p14:tracePt t="72600" x="2166938" y="5684838"/>
          <p14:tracePt t="72608" x="2192338" y="5710238"/>
          <p14:tracePt t="72617" x="2217738" y="5727700"/>
          <p14:tracePt t="72627" x="2252663" y="5753100"/>
          <p14:tracePt t="72635" x="2278063" y="5770563"/>
          <p14:tracePt t="72642" x="2293938" y="5778500"/>
          <p14:tracePt t="72648" x="2311400" y="5788025"/>
          <p14:tracePt t="72658" x="2344738" y="5813425"/>
          <p14:tracePt t="72664" x="2371725" y="5821363"/>
          <p14:tracePt t="72674" x="2387600" y="5829300"/>
          <p14:tracePt t="72682" x="2397125" y="5846763"/>
          <p14:tracePt t="72690" x="2405063" y="5854700"/>
          <p14:tracePt t="72698" x="2422525" y="5864225"/>
          <p14:tracePt t="72707" x="2438400" y="5864225"/>
          <p14:tracePt t="72714" x="2447925" y="5872163"/>
          <p14:tracePt t="72723" x="2455863" y="5880100"/>
          <p14:tracePt t="72730" x="2463800" y="5880100"/>
          <p14:tracePt t="72737" x="2463800" y="5889625"/>
          <p14:tracePt t="72746" x="2473325" y="5889625"/>
          <p14:tracePt t="72754" x="2489200" y="5889625"/>
          <p14:tracePt t="72770" x="2506663" y="5889625"/>
          <p14:tracePt t="72777" x="2524125" y="5889625"/>
          <p14:tracePt t="72786" x="2532063" y="5889625"/>
          <p14:tracePt t="72794" x="2557463" y="5889625"/>
          <p14:tracePt t="72802" x="2566988" y="5889625"/>
          <p14:tracePt t="72810" x="2582863" y="5889625"/>
          <p14:tracePt t="72817" x="2608263" y="5889625"/>
          <p14:tracePt t="72825" x="2625725" y="5889625"/>
          <p14:tracePt t="72834" x="2651125" y="5889625"/>
          <p14:tracePt t="72841" x="2676525" y="5880100"/>
          <p14:tracePt t="72850" x="2686050" y="5872163"/>
          <p14:tracePt t="72858" x="2701925" y="5864225"/>
          <p14:tracePt t="72866" x="2719388" y="5846763"/>
          <p14:tracePt t="72874" x="2736850" y="5838825"/>
          <p14:tracePt t="72890" x="2744788" y="5821363"/>
          <p14:tracePt t="72898" x="2752725" y="5821363"/>
          <p14:tracePt t="72905" x="2762250" y="5803900"/>
          <p14:tracePt t="72913" x="2770188" y="5778500"/>
          <p14:tracePt t="72923" x="2778125" y="5770563"/>
          <p14:tracePt t="72930" x="2787650" y="5753100"/>
          <p14:tracePt t="72940" x="2795588" y="5735638"/>
          <p14:tracePt t="72947" x="2805113" y="5719763"/>
          <p14:tracePt t="72955" x="2813050" y="5702300"/>
          <p14:tracePt t="72963" x="2813050" y="5684838"/>
          <p14:tracePt t="72971" x="2813050" y="5676900"/>
          <p14:tracePt t="72980" x="2813050" y="5668963"/>
          <p14:tracePt t="72987" x="2813050" y="5659438"/>
          <p14:tracePt t="73214" x="2805113" y="5651500"/>
          <p14:tracePt t="73221" x="2787650" y="5626100"/>
          <p14:tracePt t="73227" x="2762250" y="5600700"/>
          <p14:tracePt t="73237" x="2736850" y="5549900"/>
          <p14:tracePt t="73246" x="2701925" y="5514975"/>
          <p14:tracePt t="73254" x="2693988" y="5464175"/>
          <p14:tracePt t="73262" x="2686050" y="5405438"/>
          <p14:tracePt t="73270" x="2676525" y="5345113"/>
          <p14:tracePt t="73279" x="2676525" y="5276850"/>
          <p14:tracePt t="73286" x="2676525" y="5218113"/>
          <p14:tracePt t="73296" x="2676525" y="5192713"/>
          <p14:tracePt t="73305" x="2693988" y="5149850"/>
          <p14:tracePt t="73310" x="2736850" y="5091113"/>
          <p14:tracePt t="73318" x="2762250" y="5048250"/>
          <p14:tracePt t="73326" x="2787650" y="5022850"/>
          <p14:tracePt t="73334" x="2805113" y="5005388"/>
          <p14:tracePt t="73342" x="2830513" y="4979988"/>
          <p14:tracePt t="73350" x="2855913" y="4962525"/>
          <p14:tracePt t="73358" x="2871788" y="4946650"/>
          <p14:tracePt t="73366" x="2871788" y="4937125"/>
          <p14:tracePt t="73374" x="2881313" y="4937125"/>
          <p14:tracePt t="73382" x="2897188" y="4929188"/>
          <p14:tracePt t="73390" x="2897188" y="4919663"/>
          <p14:tracePt t="73398" x="2897188" y="4911725"/>
          <p14:tracePt t="73406" x="2906713" y="4911725"/>
          <p14:tracePt t="73414" x="2914650" y="4903788"/>
          <p14:tracePt t="73439" x="2922588" y="4894263"/>
          <p14:tracePt t="73448" x="2932113" y="4894263"/>
          <p14:tracePt t="73455" x="2940050" y="4894263"/>
          <p14:tracePt t="73464" x="2940050" y="4886325"/>
          <p14:tracePt t="73471" x="2949575" y="4886325"/>
          <p14:tracePt t="73479" x="2957513" y="4878388"/>
          <p14:tracePt t="73489" x="2965450" y="4868863"/>
          <p14:tracePt t="73496" x="2982913" y="4868863"/>
          <p14:tracePt t="73513" x="2990850" y="4860925"/>
          <p14:tracePt t="73521" x="3008313" y="4843463"/>
          <p14:tracePt t="73529" x="3016250" y="4843463"/>
          <p14:tracePt t="73537" x="3025775" y="4843463"/>
          <p14:tracePt t="73618" x="3016250" y="4860925"/>
          <p14:tracePt t="73625" x="3008313" y="4878388"/>
          <p14:tracePt t="73633" x="2932113" y="4946650"/>
          <p14:tracePt t="73640" x="2871788" y="4987925"/>
          <p14:tracePt t="73648" x="2820988" y="5022850"/>
          <p14:tracePt t="73656" x="2762250" y="5048250"/>
          <p14:tracePt t="73664" x="2693988" y="5081588"/>
          <p14:tracePt t="73672" x="2633663" y="5099050"/>
          <p14:tracePt t="73680" x="2592388" y="5116513"/>
          <p14:tracePt t="73688" x="2557463" y="5124450"/>
          <p14:tracePt t="73698" x="2532063" y="5124450"/>
          <p14:tracePt t="73705" x="2524125" y="5124450"/>
          <p14:tracePt t="73721" x="2516188" y="5124450"/>
          <p14:tracePt t="73729" x="2506663" y="5124450"/>
          <p14:tracePt t="73737" x="2498725" y="5124450"/>
          <p14:tracePt t="73747" x="2498725" y="5106988"/>
          <p14:tracePt t="73753" x="2489200" y="5099050"/>
          <p14:tracePt t="73763" x="2463800" y="5081588"/>
          <p14:tracePt t="73769" x="2438400" y="5064125"/>
          <p14:tracePt t="73779" x="2422525" y="5038725"/>
          <p14:tracePt t="73785" x="2397125" y="5013325"/>
          <p14:tracePt t="73797" x="2379663" y="4997450"/>
          <p14:tracePt t="73805" x="2362200" y="4972050"/>
          <p14:tracePt t="73810" x="2354263" y="4972050"/>
          <p14:tracePt t="73818" x="2328863" y="4946650"/>
          <p14:tracePt t="73826" x="2319338" y="4937125"/>
          <p14:tracePt t="73834" x="2303463" y="4919663"/>
          <p14:tracePt t="73842" x="2278063" y="4919663"/>
          <p14:tracePt t="73850" x="2268538" y="4911725"/>
          <p14:tracePt t="73858" x="2235200" y="4903788"/>
          <p14:tracePt t="73866" x="2200275" y="4903788"/>
          <p14:tracePt t="73874" x="2159000" y="4894263"/>
          <p14:tracePt t="73882" x="2116138" y="4894263"/>
          <p14:tracePt t="73890" x="2065338" y="4894263"/>
          <p14:tracePt t="73898" x="2014538" y="4894263"/>
          <p14:tracePt t="73906" x="1938338" y="4894263"/>
          <p14:tracePt t="73916" x="1885950" y="4894263"/>
          <p14:tracePt t="73922" x="1835150" y="4894263"/>
          <p14:tracePt t="73930" x="1766888" y="4894263"/>
          <p14:tracePt t="73938" x="1725613" y="4894263"/>
          <p14:tracePt t="73946" x="1700213" y="4894263"/>
          <p14:tracePt t="73956" x="1674813" y="4894263"/>
          <p14:tracePt t="73974" x="1657350" y="4894263"/>
          <p14:tracePt t="73982" x="1649413" y="4903788"/>
          <p14:tracePt t="73998" x="1639888" y="4911725"/>
          <p14:tracePt t="74008" x="1631950" y="4919663"/>
          <p14:tracePt t="74014" x="1622425" y="4937125"/>
          <p14:tracePt t="74022" x="1622425" y="4954588"/>
          <p14:tracePt t="74030" x="1614488" y="4997450"/>
          <p14:tracePt t="74038" x="1606550" y="5022850"/>
          <p14:tracePt t="74050" x="1597025" y="5038725"/>
          <p14:tracePt t="74063" x="1597025" y="5056188"/>
          <p14:tracePt t="74068" x="1597025" y="5081588"/>
          <p14:tracePt t="74076" x="1597025" y="5099050"/>
          <p14:tracePt t="74084" x="1597025" y="5124450"/>
          <p14:tracePt t="74092" x="1606550" y="5157788"/>
          <p14:tracePt t="74100" x="1622425" y="5183188"/>
          <p14:tracePt t="74108" x="1639888" y="5208588"/>
          <p14:tracePt t="74116" x="1657350" y="5218113"/>
          <p14:tracePt t="74125" x="1690688" y="5251450"/>
          <p14:tracePt t="74134" x="1716088" y="5251450"/>
          <p14:tracePt t="74140" x="1733550" y="5260975"/>
          <p14:tracePt t="74172" x="1741488" y="5260975"/>
          <p14:tracePt t="74272" x="1751013" y="5260975"/>
          <p14:tracePt t="74279" x="1766888" y="5243513"/>
          <p14:tracePt t="74285" x="1835150" y="5192713"/>
          <p14:tracePt t="74293" x="1895475" y="5167313"/>
          <p14:tracePt t="74306" x="1997075" y="5132388"/>
          <p14:tracePt t="74308" x="2073275" y="5116513"/>
          <p14:tracePt t="74316" x="2192338" y="5081588"/>
          <p14:tracePt t="74326" x="2278063" y="5030788"/>
          <p14:tracePt t="74334" x="2344738" y="5005388"/>
          <p14:tracePt t="74342" x="2447925" y="4954588"/>
          <p14:tracePt t="74350" x="2524125" y="4911725"/>
          <p14:tracePt t="74358" x="2617788" y="4852988"/>
          <p14:tracePt t="74366" x="2736850" y="4775200"/>
          <p14:tracePt t="74374" x="2830513" y="4716463"/>
          <p14:tracePt t="74382" x="2906713" y="4673600"/>
          <p14:tracePt t="74390" x="2949575" y="4640263"/>
          <p14:tracePt t="74398" x="3025775" y="4605338"/>
          <p14:tracePt t="74406" x="3094038" y="4589463"/>
          <p14:tracePt t="74414" x="3135313" y="4554538"/>
          <p14:tracePt t="74422" x="3144838" y="4554538"/>
          <p14:tracePt t="74433" x="3152775" y="4554538"/>
          <p14:tracePt t="74577" x="3160713" y="4554538"/>
          <p14:tracePt t="74657" x="3160713" y="4572000"/>
          <p14:tracePt t="74665" x="3152775" y="4589463"/>
          <p14:tracePt t="74673" x="3144838" y="4597400"/>
          <p14:tracePt t="74682" x="3135313" y="4614863"/>
          <p14:tracePt t="74689" x="3135313" y="4622800"/>
          <p14:tracePt t="74697" x="3127375" y="4622800"/>
          <p14:tracePt t="74705" x="3119438" y="4630738"/>
          <p14:tracePt t="74713" x="3109913" y="4640263"/>
          <p14:tracePt t="74971" x="3109913" y="4622800"/>
          <p14:tracePt t="74979" x="3101975" y="4605338"/>
          <p14:tracePt t="74988" x="3101975" y="4572000"/>
          <p14:tracePt t="74994" x="3101975" y="4546600"/>
          <p14:tracePt t="75002" x="3101975" y="4513263"/>
          <p14:tracePt t="75010" x="3101975" y="4495800"/>
          <p14:tracePt t="75019" x="3094038" y="4452938"/>
          <p14:tracePt t="75026" x="3094038" y="4427538"/>
          <p14:tracePt t="75034" x="3084513" y="4394200"/>
          <p14:tracePt t="75042" x="3067050" y="4333875"/>
          <p14:tracePt t="75050" x="3067050" y="4291013"/>
          <p14:tracePt t="75064" x="3067050" y="4265613"/>
          <p14:tracePt t="75066" x="3067050" y="4249738"/>
          <p14:tracePt t="75074" x="3067050" y="4224338"/>
          <p14:tracePt t="75090" x="3067050" y="4214813"/>
          <p14:tracePt t="75112" x="3067050" y="4206875"/>
          <p14:tracePt t="75120" x="3067050" y="4197350"/>
          <p14:tracePt t="75129" x="3067050" y="4189413"/>
          <p14:tracePt t="75503" x="3067050" y="4206875"/>
          <p14:tracePt t="75511" x="3067050" y="4249738"/>
          <p14:tracePt t="75521" x="3084513" y="4308475"/>
          <p14:tracePt t="75526" x="3094038" y="4384675"/>
          <p14:tracePt t="75536" x="3127375" y="4513263"/>
          <p14:tracePt t="75542" x="3152775" y="4614863"/>
          <p14:tracePt t="75551" x="3170238" y="4699000"/>
          <p14:tracePt t="75559" x="3203575" y="4827588"/>
          <p14:tracePt t="75567" x="3238500" y="4903788"/>
          <p14:tracePt t="75574" x="3279775" y="4954588"/>
          <p14:tracePt t="75583" x="3297238" y="4972050"/>
          <p14:tracePt t="75591" x="3314700" y="4987925"/>
          <p14:tracePt t="75606" x="3314700" y="4997450"/>
          <p14:tracePt t="75630" x="3322638" y="4997450"/>
          <p14:tracePt t="75721" x="3314700" y="4997450"/>
          <p14:tracePt t="75727" x="3297238" y="4979988"/>
          <p14:tracePt t="75737" x="3271838" y="4954588"/>
          <p14:tracePt t="75747" x="3238500" y="4937125"/>
          <p14:tracePt t="75753" x="3203575" y="4919663"/>
          <p14:tracePt t="75761" x="3160713" y="4903788"/>
          <p14:tracePt t="75769" x="3127375" y="4886325"/>
          <p14:tracePt t="75777" x="3084513" y="4868863"/>
          <p14:tracePt t="75785" x="3067050" y="4852988"/>
          <p14:tracePt t="75793" x="3051175" y="4843463"/>
          <p14:tracePt t="75801" x="3033713" y="4835525"/>
          <p14:tracePt t="75889" x="3067050" y="4852988"/>
          <p14:tracePt t="75896" x="3144838" y="4894263"/>
          <p14:tracePt t="75905" x="3221038" y="4946650"/>
          <p14:tracePt t="75912" x="3271838" y="4979988"/>
          <p14:tracePt t="75920" x="3348038" y="5013325"/>
          <p14:tracePt t="75929" x="3408363" y="5038725"/>
          <p14:tracePt t="75936" x="3502025" y="5091113"/>
          <p14:tracePt t="75944" x="3517900" y="5091113"/>
          <p14:tracePt t="75952" x="3552825" y="5099050"/>
          <p14:tracePt t="75960" x="3552825" y="5106988"/>
          <p14:tracePt t="75978" x="3560763" y="5106988"/>
          <p14:tracePt t="76157" x="3543300" y="5106988"/>
          <p14:tracePt t="76163" x="3449638" y="5116513"/>
          <p14:tracePt t="76171" x="3382963" y="5132388"/>
          <p14:tracePt t="76179" x="3178175" y="5157788"/>
          <p14:tracePt t="76187" x="3000375" y="5157788"/>
          <p14:tracePt t="76196" x="2736850" y="5175250"/>
          <p14:tracePt t="76203" x="2506663" y="5175250"/>
          <p14:tracePt t="76212" x="2303463" y="5175250"/>
          <p14:tracePt t="76219" x="2124075" y="5175250"/>
          <p14:tracePt t="76227" x="1971675" y="5175250"/>
          <p14:tracePt t="76235" x="1852613" y="5167313"/>
          <p14:tracePt t="76243" x="1766888" y="5167313"/>
          <p14:tracePt t="76251" x="1708150" y="5157788"/>
          <p14:tracePt t="76262" x="1665288" y="5157788"/>
          <p14:tracePt t="76267" x="1665288" y="5149850"/>
          <p14:tracePt t="76388" x="1657350" y="5149850"/>
          <p14:tracePt t="76404" x="1622425" y="5132388"/>
          <p14:tracePt t="76412" x="1571625" y="5116513"/>
          <p14:tracePt t="76423" x="1530350" y="5106988"/>
          <p14:tracePt t="76429" x="1452563" y="5073650"/>
          <p14:tracePt t="76438" x="1360488" y="5038725"/>
          <p14:tracePt t="76446" x="1292225" y="5022850"/>
          <p14:tracePt t="76453" x="1198563" y="4987925"/>
          <p14:tracePt t="76461" x="1138238" y="4979988"/>
          <p14:tracePt t="76468" x="1019175" y="4946650"/>
          <p14:tracePt t="76476" x="960438" y="4919663"/>
          <p14:tracePt t="76484" x="909638" y="4903788"/>
          <p14:tracePt t="76494" x="866775" y="4894263"/>
          <p14:tracePt t="76500" x="841375" y="4886325"/>
          <p14:tracePt t="76510" x="833438" y="4878388"/>
          <p14:tracePt t="76587" x="833438" y="4886325"/>
          <p14:tracePt t="76595" x="841375" y="4911725"/>
          <p14:tracePt t="76603" x="892175" y="4972050"/>
          <p14:tracePt t="76611" x="960438" y="5038725"/>
          <p14:tracePt t="76619" x="1011238" y="5091113"/>
          <p14:tracePt t="76627" x="1104900" y="5149850"/>
          <p14:tracePt t="76635" x="1138238" y="5175250"/>
          <p14:tracePt t="76643" x="1231900" y="5218113"/>
          <p14:tracePt t="76651" x="1292225" y="5251450"/>
          <p14:tracePt t="76661" x="1317625" y="5260975"/>
          <p14:tracePt t="76667" x="1368425" y="5276850"/>
          <p14:tracePt t="76676" x="1411288" y="5276850"/>
          <p14:tracePt t="76683" x="1427163" y="5276850"/>
          <p14:tracePt t="76787" x="1427163" y="5286375"/>
          <p14:tracePt t="76795" x="1436688" y="5319713"/>
          <p14:tracePt t="76803" x="1444625" y="5370513"/>
          <p14:tracePt t="76813" x="1452563" y="5430838"/>
          <p14:tracePt t="76818" x="1462088" y="5472113"/>
          <p14:tracePt t="76826" x="1487488" y="5575300"/>
          <p14:tracePt t="76836" x="1495425" y="5634038"/>
          <p14:tracePt t="76842" x="1504950" y="5694363"/>
          <p14:tracePt t="76852" x="1512888" y="5745163"/>
          <p14:tracePt t="76858" x="1520825" y="5770563"/>
          <p14:tracePt t="76868" x="1520825" y="5803900"/>
          <p14:tracePt t="76876" x="1530350" y="5829300"/>
          <p14:tracePt t="76884" x="1530350" y="5864225"/>
          <p14:tracePt t="76892" x="1538288" y="5880100"/>
          <p14:tracePt t="76900" x="1538288" y="5897563"/>
          <p14:tracePt t="76916" x="1538288" y="5905500"/>
          <p14:tracePt t="76985" x="1546225" y="5905500"/>
          <p14:tracePt t="77001" x="1563688" y="5905500"/>
          <p14:tracePt t="77009" x="1622425" y="5889625"/>
          <p14:tracePt t="77017" x="1700213" y="5854700"/>
          <p14:tracePt t="77025" x="1860550" y="5803900"/>
          <p14:tracePt t="77033" x="2005013" y="5770563"/>
          <p14:tracePt t="77041" x="2303463" y="5694363"/>
          <p14:tracePt t="77049" x="2582863" y="5626100"/>
          <p14:tracePt t="77057" x="2897188" y="5549900"/>
          <p14:tracePt t="77080" x="3662363" y="5405438"/>
          <p14:tracePt t="77082" x="4164013" y="5327650"/>
          <p14:tracePt t="77089" x="4495800" y="5286375"/>
          <p14:tracePt t="77097" x="4630738" y="5276850"/>
          <p14:tracePt t="77104" x="4810125" y="5268913"/>
          <p14:tracePt t="77113" x="4987925" y="5268913"/>
          <p14:tracePt t="77123" x="5081588" y="5268913"/>
          <p14:tracePt t="77129" x="5175250" y="5276850"/>
          <p14:tracePt t="77139" x="5200650" y="5286375"/>
          <p14:tracePt t="77146" x="5235575" y="5311775"/>
          <p14:tracePt t="77155" x="5268913" y="5337175"/>
          <p14:tracePt t="77163" x="5286375" y="5353050"/>
          <p14:tracePt t="77171" x="5302250" y="5370513"/>
          <p14:tracePt t="77179" x="5311775" y="5387975"/>
          <p14:tracePt t="77187" x="5327650" y="5405438"/>
          <p14:tracePt t="77196" x="5345113" y="5413375"/>
          <p14:tracePt t="77203" x="5362575" y="5421313"/>
          <p14:tracePt t="77211" x="5362575" y="5438775"/>
          <p14:tracePt t="77219" x="5380038" y="5446713"/>
          <p14:tracePt t="77227" x="5387975" y="5456238"/>
          <p14:tracePt t="77234" x="5395913" y="5464175"/>
          <p14:tracePt t="77243" x="5405438" y="5472113"/>
          <p14:tracePt t="77251" x="5413375" y="5481638"/>
          <p14:tracePt t="77259" x="5421313" y="5481638"/>
          <p14:tracePt t="77267" x="5421313" y="5489575"/>
          <p14:tracePt t="77274" x="5430838" y="5497513"/>
          <p14:tracePt t="77283" x="5438775" y="5507038"/>
          <p14:tracePt t="77291" x="5446713" y="5507038"/>
          <p14:tracePt t="77309" x="5446713" y="5514975"/>
          <p14:tracePt t="77322" x="5456238" y="5514975"/>
          <p14:tracePt t="77330" x="5456238" y="5524500"/>
          <p14:tracePt t="77339" x="5472113" y="5524500"/>
          <p14:tracePt t="77346" x="5481638" y="5532438"/>
          <p14:tracePt t="77354" x="5489575" y="5540375"/>
          <p14:tracePt t="77362" x="5507038" y="5549900"/>
          <p14:tracePt t="77370" x="5514975" y="5557838"/>
          <p14:tracePt t="77379" x="5532438" y="5557838"/>
          <p14:tracePt t="77387" x="5540375" y="5557838"/>
          <p14:tracePt t="77397" x="5557838" y="5565775"/>
          <p14:tracePt t="77405" x="5583238" y="5575300"/>
          <p14:tracePt t="77414" x="5634038" y="5591175"/>
          <p14:tracePt t="77421" x="5676900" y="5608638"/>
          <p14:tracePt t="77429" x="5702300" y="5616575"/>
          <p14:tracePt t="77437" x="5727700" y="5634038"/>
          <p14:tracePt t="77446" x="5745163" y="5651500"/>
          <p14:tracePt t="77453" x="5770563" y="5659438"/>
          <p14:tracePt t="77462" x="5788025" y="5676900"/>
          <p14:tracePt t="77469" x="5795963" y="5684838"/>
          <p14:tracePt t="77479" x="5803900" y="5702300"/>
          <p14:tracePt t="77485" x="5821363" y="5719763"/>
          <p14:tracePt t="77494" x="5829300" y="5727700"/>
          <p14:tracePt t="77501" x="5829300" y="5735638"/>
          <p14:tracePt t="77510" x="5838825" y="5753100"/>
          <p14:tracePt t="77517" x="5846763" y="5770563"/>
          <p14:tracePt t="77527" x="5864225" y="5778500"/>
          <p14:tracePt t="77533" x="5880100" y="5795963"/>
          <p14:tracePt t="77542" x="5897563" y="5813425"/>
          <p14:tracePt t="77549" x="5905500" y="5829300"/>
          <p14:tracePt t="77556" x="5915025" y="5838825"/>
          <p14:tracePt t="77564" x="5932488" y="5854700"/>
          <p14:tracePt t="77572" x="5940425" y="5864225"/>
          <p14:tracePt t="77588" x="5940425" y="5872163"/>
          <p14:tracePt t="78153" x="5932488" y="5872163"/>
          <p14:tracePt t="78161" x="5897563" y="5872163"/>
          <p14:tracePt t="78169" x="5829300" y="5897563"/>
          <p14:tracePt t="78177" x="5753100" y="5932488"/>
          <p14:tracePt t="78185" x="5616575" y="6016625"/>
          <p14:tracePt t="78193" x="5524500" y="6076950"/>
          <p14:tracePt t="78201" x="5370513" y="6169025"/>
          <p14:tracePt t="78211" x="5302250" y="6203950"/>
          <p14:tracePt t="78216" x="5175250" y="6246813"/>
          <p14:tracePt t="78226" x="5048250" y="6305550"/>
          <p14:tracePt t="78232" x="4894263" y="6373813"/>
          <p14:tracePt t="78242" x="4775200" y="6407150"/>
          <p14:tracePt t="78251" x="4716463" y="6424613"/>
          <p14:tracePt t="78259" x="4614863" y="6467475"/>
          <p14:tracePt t="78267" x="4579938" y="6475413"/>
          <p14:tracePt t="78275" x="4513263" y="6510338"/>
          <p14:tracePt t="78285" x="4495800" y="6518275"/>
          <p14:tracePt t="78290" x="4470400" y="6526213"/>
          <p14:tracePt t="78299" x="4460875" y="6526213"/>
          <p14:tracePt t="78307" x="4460875" y="6535738"/>
          <p14:tracePt t="78442" x="4460875" y="6526213"/>
          <p14:tracePt t="78450" x="4486275" y="6510338"/>
          <p14:tracePt t="78458" x="4554538" y="6475413"/>
          <p14:tracePt t="78466" x="4648200" y="6424613"/>
          <p14:tracePt t="78474" x="4749800" y="6381750"/>
          <p14:tracePt t="78482" x="4852988" y="6330950"/>
          <p14:tracePt t="78490" x="5149850" y="6211888"/>
          <p14:tracePt t="78498" x="5286375" y="6153150"/>
          <p14:tracePt t="78508" x="5727700" y="5991225"/>
          <p14:tracePt t="78514" x="6135688" y="5854700"/>
          <p14:tracePt t="78524" x="6569075" y="5702300"/>
          <p14:tracePt t="78530" x="7121525" y="5549900"/>
          <p14:tracePt t="78540" x="7469188" y="5446713"/>
          <p14:tracePt t="78548" x="8099425" y="5243513"/>
          <p14:tracePt t="78556" x="8591550" y="5081588"/>
          <p14:tracePt t="78564" x="8966200" y="497205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>
            <a:extLst>
              <a:ext uri="{FF2B5EF4-FFF2-40B4-BE49-F238E27FC236}">
                <a16:creationId xmlns:a16="http://schemas.microsoft.com/office/drawing/2014/main" id="{206D0C7A-B8B2-4C4C-804F-2F35E374F2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D2552B-744F-44A8-ACE8-2D55C6890947}" type="datetime10">
              <a:rPr lang="zh-CN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: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4819" name="灯片编号占位符 2">
            <a:extLst>
              <a:ext uri="{FF2B5EF4-FFF2-40B4-BE49-F238E27FC236}">
                <a16:creationId xmlns:a16="http://schemas.microsoft.com/office/drawing/2014/main" id="{8A2039FD-1638-4774-8238-0668B2FE8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E9B814-F5F6-4E7D-813F-4E355E16BA73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4820" name="Text Box 2">
            <a:extLst>
              <a:ext uri="{FF2B5EF4-FFF2-40B4-BE49-F238E27FC236}">
                <a16:creationId xmlns:a16="http://schemas.microsoft.com/office/drawing/2014/main" id="{731F0DF3-7119-464C-83D8-CE7F85B11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313" y="531813"/>
            <a:ext cx="39893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14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arent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5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exocyclic double bond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3 × 5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 alkyl substitution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6 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OR substitution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240</a:t>
            </a:r>
          </a:p>
        </p:txBody>
      </p:sp>
      <p:sp>
        <p:nvSpPr>
          <p:cNvPr id="34821" name="Text Box 3">
            <a:extLst>
              <a:ext uri="{FF2B5EF4-FFF2-40B4-BE49-F238E27FC236}">
                <a16:creationId xmlns:a16="http://schemas.microsoft.com/office/drawing/2014/main" id="{18E75361-91F9-469B-A5B3-B4B7061F0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3802063"/>
            <a:ext cx="4570412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53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arent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30 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 double bond extension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3 × 5 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3 exocyclic double bond 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 5 × 5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5 alkyl substitution </a:t>
            </a:r>
            <a:r>
              <a:rPr kumimoji="1" lang="zh-CN" altLang="en-US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ebdings" panose="05030102010509060703" pitchFamily="18" charset="2"/>
              <a:buNone/>
            </a:pPr>
            <a:r>
              <a:rPr kumimoji="1" lang="en-US" altLang="zh-CN" sz="2000" b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323</a:t>
            </a:r>
          </a:p>
        </p:txBody>
      </p:sp>
      <p:graphicFrame>
        <p:nvGraphicFramePr>
          <p:cNvPr id="34822" name="Object 4">
            <a:extLst>
              <a:ext uri="{FF2B5EF4-FFF2-40B4-BE49-F238E27FC236}">
                <a16:creationId xmlns:a16="http://schemas.microsoft.com/office/drawing/2014/main" id="{88126033-B240-4E76-8677-C17F5CEDB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" y="558800"/>
          <a:ext cx="44958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位图图像" r:id="rId6" imgW="3123810" imgH="1800476" progId="Paint.Picture">
                  <p:embed/>
                </p:oleObj>
              </mc:Choice>
              <mc:Fallback>
                <p:oleObj name="位图图像" r:id="rId6" imgW="3123810" imgH="1800476" progId="Paint.Picture">
                  <p:embed/>
                  <p:pic>
                    <p:nvPicPr>
                      <p:cNvPr id="34822" name="Object 4">
                        <a:extLst>
                          <a:ext uri="{FF2B5EF4-FFF2-40B4-BE49-F238E27FC236}">
                            <a16:creationId xmlns:a16="http://schemas.microsoft.com/office/drawing/2014/main" id="{88126033-B240-4E76-8677-C17F5CEDB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558800"/>
                        <a:ext cx="44958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>
            <a:extLst>
              <a:ext uri="{FF2B5EF4-FFF2-40B4-BE49-F238E27FC236}">
                <a16:creationId xmlns:a16="http://schemas.microsoft.com/office/drawing/2014/main" id="{872ADAC2-D1F8-405B-A33F-C4C5D4D35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3170238"/>
          <a:ext cx="43434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位图图像" r:id="rId8" imgW="2828571" imgH="2419048" progId="Paint.Picture">
                  <p:embed/>
                </p:oleObj>
              </mc:Choice>
              <mc:Fallback>
                <p:oleObj name="位图图像" r:id="rId8" imgW="2828571" imgH="2419048" progId="Paint.Picture">
                  <p:embed/>
                  <p:pic>
                    <p:nvPicPr>
                      <p:cNvPr id="34823" name="Object 5">
                        <a:extLst>
                          <a:ext uri="{FF2B5EF4-FFF2-40B4-BE49-F238E27FC236}">
                            <a16:creationId xmlns:a16="http://schemas.microsoft.com/office/drawing/2014/main" id="{872ADAC2-D1F8-405B-A33F-C4C5D4D35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170238"/>
                        <a:ext cx="43434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492104F-75B1-40D6-8975-FE295595269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2742"/>
    </mc:Choice>
    <mc:Fallback>
      <p:transition spd="slow" advTm="1127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678" x="8991600" y="3160713"/>
          <p14:tracePt t="7684" x="8905875" y="3152775"/>
          <p14:tracePt t="7694" x="8778875" y="3152775"/>
          <p14:tracePt t="7700" x="8651875" y="3152775"/>
          <p14:tracePt t="7710" x="8540750" y="3152775"/>
          <p14:tracePt t="7719" x="8464550" y="3152775"/>
          <p14:tracePt t="7726" x="8335963" y="3152775"/>
          <p14:tracePt t="7735" x="8183563" y="3144838"/>
          <p14:tracePt t="7743" x="7996238" y="3144838"/>
          <p14:tracePt t="7751" x="7877175" y="3144838"/>
          <p14:tracePt t="7759" x="7750175" y="3144838"/>
          <p14:tracePt t="7767" x="7478713" y="3144838"/>
          <p14:tracePt t="7775" x="7334250" y="3144838"/>
          <p14:tracePt t="7782" x="7164388" y="3144838"/>
          <p14:tracePt t="7790" x="6875463" y="3144838"/>
          <p14:tracePt t="7799" x="6586538" y="3144838"/>
          <p14:tracePt t="7806" x="6407150" y="3144838"/>
          <p14:tracePt t="7814" x="6143625" y="3144838"/>
          <p14:tracePt t="7822" x="6008688" y="3144838"/>
          <p14:tracePt t="7831" x="5813425" y="3144838"/>
          <p14:tracePt t="7838" x="5557838" y="3144838"/>
          <p14:tracePt t="7847" x="5430838" y="3144838"/>
          <p14:tracePt t="7854" x="5311775" y="3144838"/>
          <p14:tracePt t="7862" x="5141913" y="3152775"/>
          <p14:tracePt t="7870" x="5022850" y="3152775"/>
          <p14:tracePt t="7887" x="4759325" y="3152775"/>
          <p14:tracePt t="7894" x="4699000" y="3170238"/>
          <p14:tracePt t="7902" x="4572000" y="3170238"/>
          <p14:tracePt t="7910" x="4445000" y="3170238"/>
          <p14:tracePt t="7918" x="4384675" y="3170238"/>
          <p14:tracePt t="7926" x="4257675" y="3152775"/>
          <p14:tracePt t="7934" x="4146550" y="3152775"/>
          <p14:tracePt t="7942" x="4070350" y="3144838"/>
          <p14:tracePt t="7950" x="3986213" y="3127375"/>
          <p14:tracePt t="7960" x="3900488" y="3127375"/>
          <p14:tracePt t="7968" x="3798888" y="3119438"/>
          <p14:tracePt t="7976" x="3713163" y="3109913"/>
          <p14:tracePt t="7985" x="3636963" y="3084513"/>
          <p14:tracePt t="7992" x="3552825" y="3076575"/>
          <p14:tracePt t="8000" x="3467100" y="3067050"/>
          <p14:tracePt t="8008" x="3365500" y="3051175"/>
          <p14:tracePt t="8017" x="3305175" y="3033713"/>
          <p14:tracePt t="8024" x="3211513" y="3025775"/>
          <p14:tracePt t="8032" x="3170238" y="3016250"/>
          <p14:tracePt t="8040" x="3144838" y="3016250"/>
          <p14:tracePt t="8048" x="3094038" y="3008313"/>
          <p14:tracePt t="8056" x="3033713" y="2982913"/>
          <p14:tracePt t="8064" x="3000375" y="2974975"/>
          <p14:tracePt t="8074" x="2965450" y="2965450"/>
          <p14:tracePt t="8081" x="2940050" y="2957513"/>
          <p14:tracePt t="8089" x="2922588" y="2957513"/>
          <p14:tracePt t="8097" x="2897188" y="2949575"/>
          <p14:tracePt t="8104" x="2871788" y="2940050"/>
          <p14:tracePt t="8114" x="2838450" y="2932113"/>
          <p14:tracePt t="8120" x="2820988" y="2932113"/>
          <p14:tracePt t="8128" x="2795588" y="2922588"/>
          <p14:tracePt t="8138" x="2770188" y="2914650"/>
          <p14:tracePt t="8146" x="2744788" y="2906713"/>
          <p14:tracePt t="8152" x="2727325" y="2897188"/>
          <p14:tracePt t="8162" x="2701925" y="2889250"/>
          <p14:tracePt t="8168" x="2676525" y="2881313"/>
          <p14:tracePt t="8176" x="2651125" y="2871788"/>
          <p14:tracePt t="8186" x="2633663" y="2863850"/>
          <p14:tracePt t="8192" x="2574925" y="2846388"/>
          <p14:tracePt t="8201" x="2549525" y="2838450"/>
          <p14:tracePt t="8209" x="2524125" y="2830513"/>
          <p14:tracePt t="8222" x="2516188" y="2813050"/>
          <p14:tracePt t="8229" x="2489200" y="2813050"/>
          <p14:tracePt t="8239" x="2463800" y="2795588"/>
          <p14:tracePt t="8244" x="2438400" y="2787650"/>
          <p14:tracePt t="8254" x="2405063" y="2770188"/>
          <p14:tracePt t="8268" x="2387600" y="2752725"/>
          <p14:tracePt t="8278" x="2362200" y="2736850"/>
          <p14:tracePt t="8290" x="2303463" y="2693988"/>
          <p14:tracePt t="8299" x="2278063" y="2693988"/>
          <p14:tracePt t="8314" x="2252663" y="2676525"/>
          <p14:tracePt t="8325" x="2243138" y="2668588"/>
          <p14:tracePt t="8335" x="2217738" y="2643188"/>
          <p14:tracePt t="8343" x="2184400" y="2617788"/>
          <p14:tracePt t="8371" x="2174875" y="2608263"/>
          <p14:tracePt t="8379" x="2166938" y="2592388"/>
          <p14:tracePt t="8389" x="2133600" y="2549525"/>
          <p14:tracePt t="8395" x="2124075" y="2541588"/>
          <p14:tracePt t="8406" x="2116138" y="2532063"/>
          <p14:tracePt t="8411" x="2108200" y="2524125"/>
          <p14:tracePt t="8418" x="2108200" y="2516188"/>
          <p14:tracePt t="8426" x="2090738" y="2506663"/>
          <p14:tracePt t="8435" x="2082800" y="2489200"/>
          <p14:tracePt t="8443" x="2073275" y="2473325"/>
          <p14:tracePt t="8451" x="2065338" y="2455863"/>
          <p14:tracePt t="8461" x="2055813" y="2455863"/>
          <p14:tracePt t="8468" x="2039938" y="2438400"/>
          <p14:tracePt t="8476" x="2030413" y="2422525"/>
          <p14:tracePt t="8483" x="2014538" y="2422525"/>
          <p14:tracePt t="8491" x="2005013" y="2405063"/>
          <p14:tracePt t="8501" x="1989138" y="2387600"/>
          <p14:tracePt t="8511" x="1971675" y="2371725"/>
          <p14:tracePt t="8522" x="1938338" y="2344738"/>
          <p14:tracePt t="8529" x="1938338" y="2336800"/>
          <p14:tracePt t="8538" x="1928813" y="2336800"/>
          <p14:tracePt t="8544" x="1911350" y="2328863"/>
          <p14:tracePt t="8554" x="1911350" y="2319338"/>
          <p14:tracePt t="8576" x="1903413" y="2319338"/>
          <p14:tracePt t="8585" x="1903413" y="2311400"/>
          <p14:tracePt t="8592" x="1895475" y="2303463"/>
          <p14:tracePt t="8623" x="1895475" y="2293938"/>
          <p14:tracePt t="8645" x="1885950" y="2286000"/>
          <p14:tracePt t="8661" x="1885950" y="2278063"/>
          <p14:tracePt t="8668" x="1878013" y="2268538"/>
          <p14:tracePt t="8678" x="1870075" y="2260600"/>
          <p14:tracePt t="8684" x="1870075" y="2252663"/>
          <p14:tracePt t="8692" x="1870075" y="2243138"/>
          <p14:tracePt t="8700" x="1860550" y="2217738"/>
          <p14:tracePt t="8708" x="1852613" y="2209800"/>
          <p14:tracePt t="8716" x="1844675" y="2200275"/>
          <p14:tracePt t="8724" x="1844675" y="2192338"/>
          <p14:tracePt t="8732" x="1835150" y="2184400"/>
          <p14:tracePt t="8748" x="1827213" y="2174875"/>
          <p14:tracePt t="8756" x="1827213" y="2166938"/>
          <p14:tracePt t="8764" x="1819275" y="2159000"/>
          <p14:tracePt t="8780" x="1819275" y="2149475"/>
          <p14:tracePt t="8791" x="1819275" y="2141538"/>
          <p14:tracePt t="8798" x="1809750" y="2141538"/>
          <p14:tracePt t="8810" x="1801813" y="2133600"/>
          <p14:tracePt t="8818" x="1793875" y="2116138"/>
          <p14:tracePt t="8826" x="1793875" y="2108200"/>
          <p14:tracePt t="8836" x="1776413" y="2090738"/>
          <p14:tracePt t="8842" x="1766888" y="2082800"/>
          <p14:tracePt t="8852" x="1758950" y="2073275"/>
          <p14:tracePt t="8869" x="1741488" y="2065338"/>
          <p14:tracePt t="8875" x="1733550" y="2047875"/>
          <p14:tracePt t="8883" x="1725613" y="2047875"/>
          <p14:tracePt t="8892" x="1725613" y="2039938"/>
          <p14:tracePt t="8902" x="1716088" y="2039938"/>
          <p14:tracePt t="8912" x="1716088" y="2030413"/>
          <p14:tracePt t="8922" x="1708150" y="2030413"/>
          <p14:tracePt t="8931" x="1708150" y="2022475"/>
          <p14:tracePt t="8946" x="1700213" y="2022475"/>
          <p14:tracePt t="9039" x="1708150" y="2022475"/>
          <p14:tracePt t="9055" x="1716088" y="2022475"/>
          <p14:tracePt t="9065" x="1716088" y="2030413"/>
          <p14:tracePt t="9071" x="1733550" y="2039938"/>
          <p14:tracePt t="9081" x="1741488" y="2055813"/>
          <p14:tracePt t="9089" x="1751013" y="2073275"/>
          <p14:tracePt t="9097" x="1758950" y="2082800"/>
          <p14:tracePt t="9104" x="1776413" y="2098675"/>
          <p14:tracePt t="9113" x="1784350" y="2116138"/>
          <p14:tracePt t="9120" x="1801813" y="2133600"/>
          <p14:tracePt t="9129" x="1819275" y="2149475"/>
          <p14:tracePt t="9141" x="1827213" y="2159000"/>
          <p14:tracePt t="9146" x="1835150" y="2174875"/>
          <p14:tracePt t="9159" x="1852613" y="2192338"/>
          <p14:tracePt t="9170" x="1870075" y="2209800"/>
          <p14:tracePt t="9179" x="1878013" y="2217738"/>
          <p14:tracePt t="9186" x="1885950" y="2227263"/>
          <p14:tracePt t="9196" x="1903413" y="2243138"/>
          <p14:tracePt t="9204" x="1928813" y="2268538"/>
          <p14:tracePt t="9212" x="1938338" y="2278063"/>
          <p14:tracePt t="9230" x="1946275" y="2293938"/>
          <p14:tracePt t="9236" x="1954213" y="2303463"/>
          <p14:tracePt t="9244" x="1971675" y="2303463"/>
          <p14:tracePt t="9252" x="1971675" y="2311400"/>
          <p14:tracePt t="9262" x="1979613" y="2319338"/>
          <p14:tracePt t="9268" x="1989138" y="2328863"/>
          <p14:tracePt t="9276" x="2005013" y="2336800"/>
          <p14:tracePt t="9285" x="2014538" y="2336800"/>
          <p14:tracePt t="9292" x="2030413" y="2354263"/>
          <p14:tracePt t="9301" x="2039938" y="2362200"/>
          <p14:tracePt t="9309" x="2065338" y="2371725"/>
          <p14:tracePt t="9318" x="2082800" y="2387600"/>
          <p14:tracePt t="9325" x="2098675" y="2387600"/>
          <p14:tracePt t="9332" x="2116138" y="2397125"/>
          <p14:tracePt t="9343" x="2133600" y="2405063"/>
          <p14:tracePt t="9349" x="2149475" y="2405063"/>
          <p14:tracePt t="9359" x="2159000" y="2413000"/>
          <p14:tracePt t="9364" x="2166938" y="2413000"/>
          <p14:tracePt t="9375" x="2174875" y="2413000"/>
          <p14:tracePt t="9381" x="2174875" y="2422525"/>
          <p14:tracePt t="9391" x="2184400" y="2422525"/>
          <p14:tracePt t="9399" x="2200275" y="2422525"/>
          <p14:tracePt t="9409" x="2209800" y="2422525"/>
          <p14:tracePt t="9414" x="2227263" y="2422525"/>
          <p14:tracePt t="9425" x="2252663" y="2422525"/>
          <p14:tracePt t="9431" x="2268538" y="2422525"/>
          <p14:tracePt t="9439" x="2293938" y="2422525"/>
          <p14:tracePt t="9447" x="2336800" y="2422525"/>
          <p14:tracePt t="9455" x="2371725" y="2413000"/>
          <p14:tracePt t="9462" x="2379663" y="2413000"/>
          <p14:tracePt t="9471" x="2405063" y="2413000"/>
          <p14:tracePt t="9479" x="2422525" y="2413000"/>
          <p14:tracePt t="9486" x="2430463" y="2413000"/>
          <p14:tracePt t="9494" x="2447925" y="2405063"/>
          <p14:tracePt t="9503" x="2455863" y="2405063"/>
          <p14:tracePt t="9519" x="2473325" y="2397125"/>
          <p14:tracePt t="9527" x="2481263" y="2387600"/>
          <p14:tracePt t="9535" x="2489200" y="2387600"/>
          <p14:tracePt t="9542" x="2498725" y="2379663"/>
          <p14:tracePt t="9552" x="2506663" y="2371725"/>
          <p14:tracePt t="9559" x="2532063" y="2344738"/>
          <p14:tracePt t="9568" x="2557463" y="2328863"/>
          <p14:tracePt t="9574" x="2574925" y="2319338"/>
          <p14:tracePt t="9583" x="2592388" y="2303463"/>
          <p14:tracePt t="9591" x="2608263" y="2286000"/>
          <p14:tracePt t="9599" x="2617788" y="2268538"/>
          <p14:tracePt t="9607" x="2633663" y="2268538"/>
          <p14:tracePt t="9615" x="2643188" y="2252663"/>
          <p14:tracePt t="9625" x="2660650" y="2243138"/>
          <p14:tracePt t="9631" x="2660650" y="2227263"/>
          <p14:tracePt t="9641" x="2668588" y="2227263"/>
          <p14:tracePt t="9647" x="2676525" y="2209800"/>
          <p14:tracePt t="9656" x="2693988" y="2192338"/>
          <p14:tracePt t="9663" x="2701925" y="2174875"/>
          <p14:tracePt t="9673" x="2719388" y="2159000"/>
          <p14:tracePt t="9681" x="2744788" y="2141538"/>
          <p14:tracePt t="9688" x="2762250" y="2133600"/>
          <p14:tracePt t="9696" x="2778125" y="2116138"/>
          <p14:tracePt t="9704" x="2787650" y="2108200"/>
          <p14:tracePt t="9712" x="2805113" y="2098675"/>
          <p14:tracePt t="9720" x="2820988" y="2098675"/>
          <p14:tracePt t="9730" x="2830513" y="2090738"/>
          <p14:tracePt t="9740" x="2846388" y="2082800"/>
          <p14:tracePt t="9748" x="2863850" y="2082800"/>
          <p14:tracePt t="9756" x="2871788" y="2073275"/>
          <p14:tracePt t="9764" x="2881313" y="2073275"/>
          <p14:tracePt t="9772" x="2906713" y="2065338"/>
          <p14:tracePt t="9788" x="2914650" y="2065338"/>
          <p14:tracePt t="9796" x="2922588" y="2065338"/>
          <p14:tracePt t="9813" x="2932113" y="2065338"/>
          <p14:tracePt t="9820" x="2940050" y="2065338"/>
          <p14:tracePt t="9829" x="2949575" y="2065338"/>
          <p14:tracePt t="9844" x="2965450" y="2065338"/>
          <p14:tracePt t="9853" x="2982913" y="2073275"/>
          <p14:tracePt t="9862" x="3000375" y="2082800"/>
          <p14:tracePt t="9869" x="3016250" y="2090738"/>
          <p14:tracePt t="9879" x="3033713" y="2090738"/>
          <p14:tracePt t="9885" x="3051175" y="2098675"/>
          <p14:tracePt t="9894" x="3067050" y="2108200"/>
          <p14:tracePt t="9901" x="3084513" y="2116138"/>
          <p14:tracePt t="9911" x="3101975" y="2124075"/>
          <p14:tracePt t="9918" x="3101975" y="2133600"/>
          <p14:tracePt t="9937" x="3127375" y="2141538"/>
          <p14:tracePt t="9942" x="3127375" y="2149475"/>
          <p14:tracePt t="9951" x="3135313" y="2149475"/>
          <p14:tracePt t="9959" x="3144838" y="2159000"/>
          <p14:tracePt t="9975" x="3152775" y="2166938"/>
          <p14:tracePt t="9983" x="3160713" y="2184400"/>
          <p14:tracePt t="9991" x="3170238" y="2184400"/>
          <p14:tracePt t="9998" x="3178175" y="2200275"/>
          <p14:tracePt t="10006" x="3186113" y="2209800"/>
          <p14:tracePt t="10015" x="3203575" y="2217738"/>
          <p14:tracePt t="10023" x="3203575" y="2235200"/>
          <p14:tracePt t="10034" x="3211513" y="2243138"/>
          <p14:tracePt t="10039" x="3228975" y="2243138"/>
          <p14:tracePt t="10047" x="3238500" y="2260600"/>
          <p14:tracePt t="10055" x="3238500" y="2268538"/>
          <p14:tracePt t="10063" x="3246438" y="2268538"/>
          <p14:tracePt t="10071" x="3254375" y="2278063"/>
          <p14:tracePt t="10079" x="3254375" y="2286000"/>
          <p14:tracePt t="10086" x="3263900" y="2293938"/>
          <p14:tracePt t="10095" x="3271838" y="2303463"/>
          <p14:tracePt t="10104" x="3279775" y="2311400"/>
          <p14:tracePt t="10111" x="3279775" y="2319338"/>
          <p14:tracePt t="10126" x="3289300" y="2328863"/>
          <p14:tracePt t="10135" x="3297238" y="2336800"/>
          <p14:tracePt t="10151" x="3305175" y="2336800"/>
          <p14:tracePt t="10159" x="3314700" y="2354263"/>
          <p14:tracePt t="10168" x="3322638" y="2362200"/>
          <p14:tracePt t="10184" x="3322638" y="2371725"/>
          <p14:tracePt t="10192" x="3340100" y="2387600"/>
          <p14:tracePt t="10200" x="3348038" y="2387600"/>
          <p14:tracePt t="10208" x="3348038" y="2397125"/>
          <p14:tracePt t="10216" x="3348038" y="2405063"/>
          <p14:tracePt t="10225" x="3355975" y="2413000"/>
          <p14:tracePt t="10248" x="3365500" y="2422525"/>
          <p14:tracePt t="10264" x="3365500" y="2430463"/>
          <p14:tracePt t="10305" x="3365500" y="2438400"/>
          <p14:tracePt t="10320" x="3365500" y="2447925"/>
          <p14:tracePt t="10336" x="3365500" y="2455863"/>
          <p14:tracePt t="10369" x="3365500" y="2463800"/>
          <p14:tracePt t="10377" x="3365500" y="2473325"/>
          <p14:tracePt t="10401" x="3365500" y="2481263"/>
          <p14:tracePt t="10409" x="3365500" y="2489200"/>
          <p14:tracePt t="10417" x="3355975" y="2489200"/>
          <p14:tracePt t="10434" x="3355975" y="2498725"/>
          <p14:tracePt t="10612" x="3348038" y="2498725"/>
          <p14:tracePt t="10627" x="3340100" y="2498725"/>
          <p14:tracePt t="10635" x="3340100" y="2489200"/>
          <p14:tracePt t="10643" x="3330575" y="2481263"/>
          <p14:tracePt t="10651" x="3314700" y="2481263"/>
          <p14:tracePt t="10663" x="3305175" y="2463800"/>
          <p14:tracePt t="10671" x="3297238" y="2447925"/>
          <p14:tracePt t="10681" x="3289300" y="2438400"/>
          <p14:tracePt t="10686" x="3271838" y="2430463"/>
          <p14:tracePt t="10694" x="3271838" y="2422525"/>
          <p14:tracePt t="10702" x="3254375" y="2405063"/>
          <p14:tracePt t="10711" x="3246438" y="2405063"/>
          <p14:tracePt t="10718" x="3246438" y="2387600"/>
          <p14:tracePt t="10727" x="3228975" y="2371725"/>
          <p14:tracePt t="10736" x="3221038" y="2362200"/>
          <p14:tracePt t="10742" x="3203575" y="2344738"/>
          <p14:tracePt t="10752" x="3195638" y="2336800"/>
          <p14:tracePt t="10758" x="3195638" y="2328863"/>
          <p14:tracePt t="10768" x="3186113" y="2319338"/>
          <p14:tracePt t="10776" x="3178175" y="2319338"/>
          <p14:tracePt t="10784" x="3178175" y="2311400"/>
          <p14:tracePt t="10792" x="3170238" y="2311400"/>
          <p14:tracePt t="10800" x="3170238" y="2303463"/>
          <p14:tracePt t="10808" x="3170238" y="2293938"/>
          <p14:tracePt t="10817" x="3160713" y="2286000"/>
          <p14:tracePt t="10824" x="3152775" y="2286000"/>
          <p14:tracePt t="10832" x="3144838" y="2278063"/>
          <p14:tracePt t="10841" x="3135313" y="2260600"/>
          <p14:tracePt t="10848" x="3119438" y="2252663"/>
          <p14:tracePt t="10866" x="3101975" y="2235200"/>
          <p14:tracePt t="10872" x="3094038" y="2227263"/>
          <p14:tracePt t="10881" x="3084513" y="2227263"/>
          <p14:tracePt t="10888" x="3067050" y="2217738"/>
          <p14:tracePt t="10896" x="3051175" y="2209800"/>
          <p14:tracePt t="10904" x="3041650" y="2200275"/>
          <p14:tracePt t="10912" x="3025775" y="2192338"/>
          <p14:tracePt t="10920" x="3016250" y="2192338"/>
          <p14:tracePt t="10928" x="3008313" y="2192338"/>
          <p14:tracePt t="10936" x="3000375" y="2184400"/>
          <p14:tracePt t="10944" x="2982913" y="2184400"/>
          <p14:tracePt t="10952" x="2974975" y="2184400"/>
          <p14:tracePt t="10961" x="2965450" y="2184400"/>
          <p14:tracePt t="10969" x="2957513" y="2184400"/>
          <p14:tracePt t="10984" x="2949575" y="2184400"/>
          <p14:tracePt t="10992" x="2940050" y="2184400"/>
          <p14:tracePt t="11001" x="2932113" y="2184400"/>
          <p14:tracePt t="11008" x="2906713" y="2184400"/>
          <p14:tracePt t="11018" x="2889250" y="2184400"/>
          <p14:tracePt t="11024" x="2871788" y="2192338"/>
          <p14:tracePt t="11035" x="2820988" y="2209800"/>
          <p14:tracePt t="11041" x="2787650" y="2217738"/>
          <p14:tracePt t="11051" x="2752725" y="2235200"/>
          <p14:tracePt t="11061" x="2727325" y="2243138"/>
          <p14:tracePt t="11070" x="2711450" y="2252663"/>
          <p14:tracePt t="11079" x="2686050" y="2260600"/>
          <p14:tracePt t="11086" x="2668588" y="2268538"/>
          <p14:tracePt t="11094" x="2643188" y="2286000"/>
          <p14:tracePt t="11111" x="2625725" y="2293938"/>
          <p14:tracePt t="11120" x="2617788" y="2303463"/>
          <p14:tracePt t="11127" x="2608263" y="2311400"/>
          <p14:tracePt t="11134" x="2592388" y="2319338"/>
          <p14:tracePt t="11146" x="2582863" y="2328863"/>
          <p14:tracePt t="11154" x="2549525" y="2354263"/>
          <p14:tracePt t="11162" x="2541588" y="2362200"/>
          <p14:tracePt t="11170" x="2532063" y="2362200"/>
          <p14:tracePt t="11178" x="2506663" y="2379663"/>
          <p14:tracePt t="11185" x="2473325" y="2405063"/>
          <p14:tracePt t="11195" x="2447925" y="2422525"/>
          <p14:tracePt t="11205" x="2430463" y="2430463"/>
          <p14:tracePt t="11211" x="2413000" y="2438400"/>
          <p14:tracePt t="11219" x="2405063" y="2447925"/>
          <p14:tracePt t="11226" x="2387600" y="2463800"/>
          <p14:tracePt t="11235" x="2371725" y="2463800"/>
          <p14:tracePt t="11252" x="2362200" y="2463800"/>
          <p14:tracePt t="11258" x="2362200" y="2473325"/>
          <p14:tracePt t="11268" x="2354263" y="2473325"/>
          <p14:tracePt t="11274" x="2344738" y="2473325"/>
          <p14:tracePt t="11285" x="2344738" y="2481263"/>
          <p14:tracePt t="11290" x="2336800" y="2481263"/>
          <p14:tracePt t="11301" x="2328863" y="2481263"/>
          <p14:tracePt t="11314" x="2311400" y="2481263"/>
          <p14:tracePt t="11324" x="2293938" y="2481263"/>
          <p14:tracePt t="11332" x="2286000" y="2481263"/>
          <p14:tracePt t="11340" x="2268538" y="2481263"/>
          <p14:tracePt t="11348" x="2252663" y="2481263"/>
          <p14:tracePt t="11356" x="2227263" y="2481263"/>
          <p14:tracePt t="11364" x="2200275" y="2481263"/>
          <p14:tracePt t="11372" x="2192338" y="2481263"/>
          <p14:tracePt t="11381" x="2174875" y="2481263"/>
          <p14:tracePt t="11388" x="2159000" y="2481263"/>
          <p14:tracePt t="11404" x="2149475" y="2481263"/>
          <p14:tracePt t="11414" x="2141538" y="2481263"/>
          <p14:tracePt t="11430" x="2124075" y="2481263"/>
          <p14:tracePt t="11436" x="2108200" y="2473325"/>
          <p14:tracePt t="11445" x="2090738" y="2463800"/>
          <p14:tracePt t="11454" x="2073275" y="2455863"/>
          <p14:tracePt t="11461" x="2055813" y="2438400"/>
          <p14:tracePt t="11471" x="2030413" y="2430463"/>
          <p14:tracePt t="11481" x="2022475" y="2422525"/>
          <p14:tracePt t="11489" x="1997075" y="2397125"/>
          <p14:tracePt t="11498" x="1971675" y="2379663"/>
          <p14:tracePt t="11504" x="1954213" y="2362200"/>
          <p14:tracePt t="11514" x="1928813" y="2354263"/>
          <p14:tracePt t="11522" x="1911350" y="2328863"/>
          <p14:tracePt t="11529" x="1903413" y="2328863"/>
          <p14:tracePt t="11536" x="1878013" y="2311400"/>
          <p14:tracePt t="11545" x="1870075" y="2293938"/>
          <p14:tracePt t="11552" x="1852613" y="2278063"/>
          <p14:tracePt t="11570" x="1835150" y="2268538"/>
          <p14:tracePt t="11580" x="1827213" y="2260600"/>
          <p14:tracePt t="11599" x="1827213" y="2252663"/>
          <p14:tracePt t="11631" x="1819275" y="2252663"/>
          <p14:tracePt t="11889" x="1819275" y="2243138"/>
          <p14:tracePt t="13201" x="1835150" y="2243138"/>
          <p14:tracePt t="13210" x="1860550" y="2252663"/>
          <p14:tracePt t="13220" x="1885950" y="2260600"/>
          <p14:tracePt t="13230" x="1903413" y="2260600"/>
          <p14:tracePt t="13236" x="1928813" y="2260600"/>
          <p14:tracePt t="13246" x="1963738" y="2260600"/>
          <p14:tracePt t="13252" x="1989138" y="2260600"/>
          <p14:tracePt t="13262" x="2039938" y="2260600"/>
          <p14:tracePt t="13268" x="2082800" y="2252663"/>
          <p14:tracePt t="13278" x="2116138" y="2252663"/>
          <p14:tracePt t="13288" x="2166938" y="2252663"/>
          <p14:tracePt t="13295" x="2200275" y="2268538"/>
          <p14:tracePt t="13302" x="2227263" y="2319338"/>
          <p14:tracePt t="13312" x="2227263" y="2387600"/>
          <p14:tracePt t="13322" x="2227263" y="2463800"/>
          <p14:tracePt t="13669" x="2243138" y="2463800"/>
          <p14:tracePt t="13684" x="2252663" y="2463800"/>
          <p14:tracePt t="13692" x="2260600" y="2463800"/>
          <p14:tracePt t="13785" x="2260600" y="2455863"/>
          <p14:tracePt t="13804" x="2260600" y="2447925"/>
          <p14:tracePt t="13809" x="2260600" y="2438400"/>
          <p14:tracePt t="13825" x="2260600" y="2430463"/>
          <p14:tracePt t="13836" x="2260600" y="2422525"/>
          <p14:tracePt t="13842" x="2260600" y="2405063"/>
          <p14:tracePt t="13853" x="2260600" y="2397125"/>
          <p14:tracePt t="13859" x="2260600" y="2379663"/>
          <p14:tracePt t="13947" x="2260600" y="2371725"/>
          <p14:tracePt t="14904" x="2260600" y="2379663"/>
          <p14:tracePt t="14914" x="2260600" y="2405063"/>
          <p14:tracePt t="14920" x="2278063" y="2438400"/>
          <p14:tracePt t="14930" x="2286000" y="2473325"/>
          <p14:tracePt t="14939" x="2293938" y="2498725"/>
          <p14:tracePt t="14946" x="2311400" y="2516188"/>
          <p14:tracePt t="14954" x="2319338" y="2549525"/>
          <p14:tracePt t="14963" x="2319338" y="2566988"/>
          <p14:tracePt t="14970" x="2336800" y="2600325"/>
          <p14:tracePt t="14979" x="2344738" y="2625725"/>
          <p14:tracePt t="14987" x="2354263" y="2643188"/>
          <p14:tracePt t="14996" x="2362200" y="2668588"/>
          <p14:tracePt t="15007" x="2379663" y="2701925"/>
          <p14:tracePt t="15014" x="2387600" y="2727325"/>
          <p14:tracePt t="15023" x="2397125" y="2762250"/>
          <p14:tracePt t="15030" x="2405063" y="2778125"/>
          <p14:tracePt t="15039" x="2422525" y="2805113"/>
          <p14:tracePt t="15046" x="2430463" y="2830513"/>
          <p14:tracePt t="15054" x="2447925" y="2855913"/>
          <p14:tracePt t="15062" x="2455863" y="2881313"/>
          <p14:tracePt t="15070" x="2463800" y="2897188"/>
          <p14:tracePt t="15078" x="2481263" y="2932113"/>
          <p14:tracePt t="15086" x="2489200" y="2949575"/>
          <p14:tracePt t="15094" x="2498725" y="2965450"/>
          <p14:tracePt t="15102" x="2516188" y="2982913"/>
          <p14:tracePt t="15110" x="2524125" y="3000375"/>
          <p14:tracePt t="15118" x="2541588" y="3016250"/>
          <p14:tracePt t="15126" x="2541588" y="3025775"/>
          <p14:tracePt t="15136" x="2549525" y="3033713"/>
          <p14:tracePt t="15141" x="2557463" y="3051175"/>
          <p14:tracePt t="15150" x="2566988" y="3059113"/>
          <p14:tracePt t="15252" x="2574925" y="3059113"/>
          <p14:tracePt t="15268" x="2574925" y="3067050"/>
          <p14:tracePt t="15285" x="2582863" y="3076575"/>
          <p14:tracePt t="15301" x="2582863" y="3084513"/>
          <p14:tracePt t="15317" x="2592388" y="3084513"/>
          <p14:tracePt t="15325" x="2600325" y="3094038"/>
          <p14:tracePt t="15341" x="2608263" y="3101975"/>
          <p14:tracePt t="15397" x="2608263" y="3109913"/>
          <p14:tracePt t="15551" x="2617788" y="3109913"/>
          <p14:tracePt t="16091" x="2625725" y="3109913"/>
          <p14:tracePt t="18098" x="2633663" y="3109913"/>
          <p14:tracePt t="18120" x="2643188" y="3109913"/>
          <p14:tracePt t="18136" x="2651125" y="3094038"/>
          <p14:tracePt t="18144" x="2660650" y="3067050"/>
          <p14:tracePt t="18152" x="2668588" y="3025775"/>
          <p14:tracePt t="18160" x="2676525" y="2990850"/>
          <p14:tracePt t="18168" x="2693988" y="2957513"/>
          <p14:tracePt t="18176" x="2701925" y="2922588"/>
          <p14:tracePt t="18184" x="2719388" y="2820988"/>
          <p14:tracePt t="18191" x="2744788" y="2736850"/>
          <p14:tracePt t="18202" x="2770188" y="2633663"/>
          <p14:tracePt t="18208" x="2778125" y="2557463"/>
          <p14:tracePt t="18216" x="2787650" y="2489200"/>
          <p14:tracePt t="18224" x="2795588" y="2430463"/>
          <p14:tracePt t="18232" x="2813050" y="2379663"/>
          <p14:tracePt t="18240" x="2813050" y="2354263"/>
          <p14:tracePt t="18251" x="2820988" y="2328863"/>
          <p14:tracePt t="18256" x="2830513" y="2311400"/>
          <p14:tracePt t="18269" x="2838450" y="2293938"/>
          <p14:tracePt t="18274" x="2846388" y="2268538"/>
          <p14:tracePt t="18283" x="2855913" y="2252663"/>
          <p14:tracePt t="18289" x="2855913" y="2227263"/>
          <p14:tracePt t="18299" x="2863850" y="2200275"/>
          <p14:tracePt t="18307" x="2863850" y="2174875"/>
          <p14:tracePt t="18314" x="2863850" y="2159000"/>
          <p14:tracePt t="18322" x="2863850" y="2141538"/>
          <p14:tracePt t="18331" x="2863850" y="2133600"/>
          <p14:tracePt t="18339" x="2863850" y="2116138"/>
          <p14:tracePt t="18346" x="2863850" y="2098675"/>
          <p14:tracePt t="18362" x="2863850" y="2082800"/>
          <p14:tracePt t="18370" x="2855913" y="2073275"/>
          <p14:tracePt t="18399" x="2855913" y="2065338"/>
          <p14:tracePt t="18451" x="2846388" y="2065338"/>
          <p14:tracePt t="18467" x="2838450" y="2065338"/>
          <p14:tracePt t="18491" x="2830513" y="2055813"/>
          <p14:tracePt t="18499" x="2820988" y="2055813"/>
          <p14:tracePt t="18514" x="2813050" y="2055813"/>
          <p14:tracePt t="18522" x="2805113" y="2055813"/>
          <p14:tracePt t="18530" x="2787650" y="2055813"/>
          <p14:tracePt t="18549" x="2770188" y="2055813"/>
          <p14:tracePt t="18554" x="2762250" y="2055813"/>
          <p14:tracePt t="18565" x="2752725" y="2055813"/>
          <p14:tracePt t="18572" x="2736850" y="2055813"/>
          <p14:tracePt t="18581" x="2727325" y="2055813"/>
          <p14:tracePt t="18589" x="2711450" y="2055813"/>
          <p14:tracePt t="18597" x="2701925" y="2055813"/>
          <p14:tracePt t="18613" x="2693988" y="2055813"/>
          <p14:tracePt t="18630" x="2686050" y="2055813"/>
          <p14:tracePt t="18636" x="2686050" y="2065338"/>
          <p14:tracePt t="18646" x="2676525" y="2073275"/>
          <p14:tracePt t="18796" x="2676525" y="2065338"/>
          <p14:tracePt t="18813" x="2686050" y="2055813"/>
          <p14:tracePt t="18831" x="2686050" y="2047875"/>
          <p14:tracePt t="18836" x="2686050" y="2039938"/>
          <p14:tracePt t="18847" x="2693988" y="2039938"/>
          <p14:tracePt t="18862" x="2693988" y="2030413"/>
          <p14:tracePt t="18884" x="2693988" y="2022475"/>
          <p14:tracePt t="18891" x="2711450" y="2014538"/>
          <p14:tracePt t="18900" x="2719388" y="2014538"/>
          <p14:tracePt t="18907" x="2727325" y="2014538"/>
          <p14:tracePt t="18914" x="2744788" y="2014538"/>
          <p14:tracePt t="18923" x="2752725" y="2005013"/>
          <p14:tracePt t="18931" x="2787650" y="2005013"/>
          <p14:tracePt t="18939" x="2820988" y="1997075"/>
          <p14:tracePt t="18947" x="2863850" y="1997075"/>
          <p14:tracePt t="18955" x="2897188" y="1997075"/>
          <p14:tracePt t="18962" x="2949575" y="1997075"/>
          <p14:tracePt t="18971" x="2982913" y="1997075"/>
          <p14:tracePt t="18979" x="3016250" y="1997075"/>
          <p14:tracePt t="18986" x="3041650" y="2005013"/>
          <p14:tracePt t="18995" x="3059113" y="2014538"/>
          <p14:tracePt t="19003" x="3084513" y="2014538"/>
          <p14:tracePt t="19015" x="3101975" y="2022475"/>
          <p14:tracePt t="19021" x="3127375" y="2030413"/>
          <p14:tracePt t="19027" x="3135313" y="2039938"/>
          <p14:tracePt t="19035" x="3152775" y="2055813"/>
          <p14:tracePt t="19043" x="3170238" y="2065338"/>
          <p14:tracePt t="19051" x="3178175" y="2073275"/>
          <p14:tracePt t="19059" x="3186113" y="2082800"/>
          <p14:tracePt t="19068" x="3195638" y="2090738"/>
          <p14:tracePt t="19075" x="3203575" y="2108200"/>
          <p14:tracePt t="19084" x="3221038" y="2108200"/>
          <p14:tracePt t="19091" x="3221038" y="2124075"/>
          <p14:tracePt t="19100" x="3228975" y="2141538"/>
          <p14:tracePt t="19107" x="3246438" y="2159000"/>
          <p14:tracePt t="19115" x="3254375" y="2166938"/>
          <p14:tracePt t="19123" x="3263900" y="2184400"/>
          <p14:tracePt t="19133" x="3271838" y="2200275"/>
          <p14:tracePt t="19141" x="3271838" y="2209800"/>
          <p14:tracePt t="19149" x="3279775" y="2227263"/>
          <p14:tracePt t="19156" x="3289300" y="2243138"/>
          <p14:tracePt t="19164" x="3289300" y="2252663"/>
          <p14:tracePt t="19173" x="3297238" y="2260600"/>
          <p14:tracePt t="19181" x="3297238" y="2278063"/>
          <p14:tracePt t="19188" x="3297238" y="2286000"/>
          <p14:tracePt t="19197" x="3305175" y="2293938"/>
          <p14:tracePt t="19205" x="3305175" y="2303463"/>
          <p14:tracePt t="19213" x="3305175" y="2311400"/>
          <p14:tracePt t="19221" x="3305175" y="2328863"/>
          <p14:tracePt t="19230" x="3305175" y="2336800"/>
          <p14:tracePt t="19236" x="3305175" y="2354263"/>
          <p14:tracePt t="19246" x="3305175" y="2371725"/>
          <p14:tracePt t="19256" x="3305175" y="2379663"/>
          <p14:tracePt t="19264" x="3305175" y="2397125"/>
          <p14:tracePt t="19273" x="3305175" y="2405063"/>
          <p14:tracePt t="19281" x="3297238" y="2405063"/>
          <p14:tracePt t="19289" x="3297238" y="2422525"/>
          <p14:tracePt t="19297" x="3289300" y="2430463"/>
          <p14:tracePt t="19304" x="3289300" y="2438400"/>
          <p14:tracePt t="19313" x="3279775" y="2447925"/>
          <p14:tracePt t="19320" x="3271838" y="2455863"/>
          <p14:tracePt t="19328" x="3263900" y="2455863"/>
          <p14:tracePt t="19345" x="3263900" y="2463800"/>
          <p14:tracePt t="19352" x="3254375" y="2463800"/>
          <p14:tracePt t="19361" x="3246438" y="2473325"/>
          <p14:tracePt t="19378" x="3221038" y="2473325"/>
          <p14:tracePt t="19384" x="3203575" y="2481263"/>
          <p14:tracePt t="19394" x="3186113" y="2481263"/>
          <p14:tracePt t="19400" x="3160713" y="2481263"/>
          <p14:tracePt t="19410" x="3152775" y="2481263"/>
          <p14:tracePt t="19418" x="3119438" y="2481263"/>
          <p14:tracePt t="19426" x="3094038" y="2481263"/>
          <p14:tracePt t="19434" x="3051175" y="2481263"/>
          <p14:tracePt t="19442" x="3025775" y="2481263"/>
          <p14:tracePt t="19450" x="3000375" y="2473325"/>
          <p14:tracePt t="19458" x="2974975" y="2463800"/>
          <p14:tracePt t="19466" x="2949575" y="2447925"/>
          <p14:tracePt t="19474" x="2922588" y="2430463"/>
          <p14:tracePt t="19485" x="2897188" y="2413000"/>
          <p14:tracePt t="19500" x="2881313" y="2387600"/>
          <p14:tracePt t="19507" x="2813050" y="2336800"/>
          <p14:tracePt t="19515" x="2787650" y="2311400"/>
          <p14:tracePt t="19523" x="2770188" y="2286000"/>
          <p14:tracePt t="19531" x="2752725" y="2260600"/>
          <p14:tracePt t="19539" x="2727325" y="2227263"/>
          <p14:tracePt t="19548" x="2711450" y="2209800"/>
          <p14:tracePt t="19554" x="2693988" y="2184400"/>
          <p14:tracePt t="19561" x="2686050" y="2166938"/>
          <p14:tracePt t="19570" x="2668588" y="2141538"/>
          <p14:tracePt t="19578" x="2660650" y="2116138"/>
          <p14:tracePt t="19586" x="2643188" y="2108200"/>
          <p14:tracePt t="19594" x="2633663" y="2073275"/>
          <p14:tracePt t="19602" x="2625725" y="2047875"/>
          <p14:tracePt t="19610" x="2617788" y="2030413"/>
          <p14:tracePt t="19626" x="2617788" y="2014538"/>
          <p14:tracePt t="19635" x="2617788" y="2005013"/>
          <p14:tracePt t="19642" x="2617788" y="1997075"/>
          <p14:tracePt t="19651" x="2617788" y="1989138"/>
          <p14:tracePt t="19658" x="2617788" y="1979613"/>
          <p14:tracePt t="19674" x="2625725" y="1963738"/>
          <p14:tracePt t="19686" x="2633663" y="1963738"/>
          <p14:tracePt t="19691" x="2651125" y="1954213"/>
          <p14:tracePt t="19699" x="2668588" y="1946275"/>
          <p14:tracePt t="19708" x="2686050" y="1946275"/>
          <p14:tracePt t="19720" x="2711450" y="1946275"/>
          <p14:tracePt t="19728" x="2778125" y="1946275"/>
          <p14:tracePt t="19736" x="2795588" y="1946275"/>
          <p14:tracePt t="19744" x="2820988" y="1963738"/>
          <p14:tracePt t="19752" x="2863850" y="1979613"/>
          <p14:tracePt t="19761" x="2889250" y="2005013"/>
          <p14:tracePt t="19768" x="2932113" y="2030413"/>
          <p14:tracePt t="19784" x="2982913" y="2073275"/>
          <p14:tracePt t="19793" x="3059113" y="2159000"/>
          <p14:tracePt t="19801" x="3084513" y="2184400"/>
          <p14:tracePt t="19809" x="3101975" y="2200275"/>
          <p14:tracePt t="19818" x="3127375" y="2217738"/>
          <p14:tracePt t="19825" x="3144838" y="2243138"/>
          <p14:tracePt t="19833" x="3186113" y="2303463"/>
          <p14:tracePt t="19841" x="3211513" y="2328863"/>
          <p14:tracePt t="19849" x="3228975" y="2354263"/>
          <p14:tracePt t="19856" x="3246438" y="2362200"/>
          <p14:tracePt t="19864" x="3254375" y="2379663"/>
          <p14:tracePt t="19873" x="3254375" y="2387600"/>
          <p14:tracePt t="19881" x="3263900" y="2397125"/>
          <p14:tracePt t="19889" x="3271838" y="2397125"/>
          <p14:tracePt t="19896" x="3279775" y="2405063"/>
          <p14:tracePt t="19904" x="3279775" y="2413000"/>
          <p14:tracePt t="19920" x="3279775" y="2422525"/>
          <p14:tracePt t="20063" x="3263900" y="2422525"/>
          <p14:tracePt t="20071" x="3228975" y="2422525"/>
          <p14:tracePt t="20079" x="3144838" y="2405063"/>
          <p14:tracePt t="20087" x="3101975" y="2387600"/>
          <p14:tracePt t="20095" x="3051175" y="2371725"/>
          <p14:tracePt t="20104" x="2990850" y="2362200"/>
          <p14:tracePt t="20111" x="2932113" y="2344738"/>
          <p14:tracePt t="20119" x="2871788" y="2328863"/>
          <p14:tracePt t="20127" x="2820988" y="2319338"/>
          <p14:tracePt t="20134" x="2787650" y="2311400"/>
          <p14:tracePt t="20142" x="2752725" y="2303463"/>
          <p14:tracePt t="20151" x="2744788" y="2303463"/>
          <p14:tracePt t="20159" x="2736850" y="2293938"/>
          <p14:tracePt t="20272" x="2736850" y="2286000"/>
          <p14:tracePt t="20289" x="2736850" y="2278063"/>
          <p14:tracePt t="20320" x="2736850" y="2268538"/>
          <p14:tracePt t="20344" x="2736850" y="2260600"/>
          <p14:tracePt t="20441" x="2736850" y="2243138"/>
          <p14:tracePt t="20449" x="2744788" y="2243138"/>
          <p14:tracePt t="20456" x="2752725" y="2227263"/>
          <p14:tracePt t="20464" x="2762250" y="2227263"/>
          <p14:tracePt t="20472" x="2778125" y="2227263"/>
          <p14:tracePt t="20481" x="2778125" y="2217738"/>
          <p14:tracePt t="20491" x="2795588" y="2217738"/>
          <p14:tracePt t="20515" x="2805113" y="2209800"/>
          <p14:tracePt t="20722" x="2787650" y="2217738"/>
          <p14:tracePt t="20730" x="2778125" y="2217738"/>
          <p14:tracePt t="20738" x="2770188" y="2217738"/>
          <p14:tracePt t="20746" x="2752725" y="2227263"/>
          <p14:tracePt t="20762" x="2736850" y="2235200"/>
          <p14:tracePt t="20770" x="2727325" y="2235200"/>
          <p14:tracePt t="20792" x="2719388" y="2235200"/>
          <p14:tracePt t="20798" x="2711450" y="2235200"/>
          <p14:tracePt t="20824" x="2701925" y="2227263"/>
          <p14:tracePt t="20832" x="2693988" y="2217738"/>
          <p14:tracePt t="20840" x="2693988" y="2209800"/>
          <p14:tracePt t="20856" x="2693988" y="2200275"/>
          <p14:tracePt t="20864" x="2693988" y="2192338"/>
          <p14:tracePt t="20880" x="2701925" y="2174875"/>
          <p14:tracePt t="20888" x="2711450" y="2166938"/>
          <p14:tracePt t="20896" x="2736850" y="2159000"/>
          <p14:tracePt t="20904" x="2752725" y="2149475"/>
          <p14:tracePt t="20912" x="2762250" y="2149475"/>
          <p14:tracePt t="20920" x="2770188" y="2149475"/>
          <p14:tracePt t="20928" x="2778125" y="2149475"/>
          <p14:tracePt t="20944" x="2787650" y="2149475"/>
          <p14:tracePt t="20981" x="2787650" y="2159000"/>
          <p14:tracePt t="20989" x="2787650" y="2166938"/>
          <p14:tracePt t="21005" x="2787650" y="2174875"/>
          <p14:tracePt t="21013" x="2787650" y="2184400"/>
          <p14:tracePt t="21029" x="2787650" y="2200275"/>
          <p14:tracePt t="21037" x="2787650" y="2209800"/>
          <p14:tracePt t="21053" x="2778125" y="2217738"/>
          <p14:tracePt t="21064" x="2770188" y="2227263"/>
          <p14:tracePt t="21079" x="2762250" y="2235200"/>
          <p14:tracePt t="21101" x="2752725" y="2235200"/>
          <p14:tracePt t="21132" x="2744788" y="2235200"/>
          <p14:tracePt t="21139" x="2736850" y="2235200"/>
          <p14:tracePt t="21149" x="2727325" y="2217738"/>
          <p14:tracePt t="21155" x="2719388" y="2209800"/>
          <p14:tracePt t="21164" x="2711450" y="2200275"/>
          <p14:tracePt t="21171" x="2701925" y="2184400"/>
          <p14:tracePt t="21188" x="2693988" y="2166938"/>
          <p14:tracePt t="21194" x="2693988" y="2159000"/>
          <p14:tracePt t="21218" x="2693988" y="2149475"/>
          <p14:tracePt t="21226" x="2701925" y="2141538"/>
          <p14:tracePt t="21234" x="2711450" y="2141538"/>
          <p14:tracePt t="21242" x="2727325" y="2133600"/>
          <p14:tracePt t="21252" x="2752725" y="2133600"/>
          <p14:tracePt t="21258" x="2778125" y="2133600"/>
          <p14:tracePt t="21267" x="2795588" y="2133600"/>
          <p14:tracePt t="21274" x="2820988" y="2133600"/>
          <p14:tracePt t="21282" x="2830513" y="2133600"/>
          <p14:tracePt t="21303" x="2838450" y="2149475"/>
          <p14:tracePt t="21311" x="2838450" y="2159000"/>
          <p14:tracePt t="21326" x="2838450" y="2166938"/>
          <p14:tracePt t="21335" x="2838450" y="2174875"/>
          <p14:tracePt t="21351" x="2838450" y="2184400"/>
          <p14:tracePt t="21359" x="2838450" y="2200275"/>
          <p14:tracePt t="21376" x="2838450" y="2209800"/>
          <p14:tracePt t="21387" x="2838450" y="2217738"/>
          <p14:tracePt t="21391" x="2830513" y="2217738"/>
          <p14:tracePt t="21400" x="2820988" y="2217738"/>
          <p14:tracePt t="21448" x="2813050" y="2217738"/>
          <p14:tracePt t="21464" x="2805113" y="2209800"/>
          <p14:tracePt t="21480" x="2805113" y="2200275"/>
          <p14:tracePt t="21488" x="2805113" y="2184400"/>
          <p14:tracePt t="21496" x="2795588" y="2174875"/>
          <p14:tracePt t="21508" x="2795588" y="2166938"/>
          <p14:tracePt t="21519" x="2795588" y="2159000"/>
          <p14:tracePt t="21524" x="2795588" y="2149475"/>
          <p14:tracePt t="21534" x="2813050" y="2149475"/>
          <p14:tracePt t="21541" x="2830513" y="2141538"/>
          <p14:tracePt t="21557" x="2838450" y="2141538"/>
          <p14:tracePt t="21565" x="2846388" y="2141538"/>
          <p14:tracePt t="21588" x="2855913" y="2141538"/>
          <p14:tracePt t="21597" x="2863850" y="2141538"/>
          <p14:tracePt t="21604" x="2863850" y="2149475"/>
          <p14:tracePt t="21612" x="2871788" y="2159000"/>
          <p14:tracePt t="21620" x="2871788" y="2166938"/>
          <p14:tracePt t="21628" x="2871788" y="2174875"/>
          <p14:tracePt t="21638" x="2871788" y="2184400"/>
          <p14:tracePt t="21644" x="2871788" y="2192338"/>
          <p14:tracePt t="21654" x="2871788" y="2209800"/>
          <p14:tracePt t="21662" x="2863850" y="2209800"/>
          <p14:tracePt t="21670" x="2855913" y="2217738"/>
          <p14:tracePt t="21678" x="2855913" y="2227263"/>
          <p14:tracePt t="21688" x="2846388" y="2227263"/>
          <p14:tracePt t="21693" x="2830513" y="2235200"/>
          <p14:tracePt t="21710" x="2813050" y="2235200"/>
          <p14:tracePt t="21718" x="2805113" y="2235200"/>
          <p14:tracePt t="21726" x="2795588" y="2235200"/>
          <p14:tracePt t="21734" x="2778125" y="2235200"/>
          <p14:tracePt t="21750" x="2770188" y="2227263"/>
          <p14:tracePt t="21758" x="2762250" y="2217738"/>
          <p14:tracePt t="21774" x="2762250" y="2209800"/>
          <p14:tracePt t="21782" x="2762250" y="2200275"/>
          <p14:tracePt t="21798" x="2762250" y="2192338"/>
          <p14:tracePt t="21814" x="2762250" y="2184400"/>
          <p14:tracePt t="22633" x="2762250" y="2174875"/>
          <p14:tracePt t="22641" x="2762250" y="2159000"/>
          <p14:tracePt t="22649" x="2762250" y="2141538"/>
          <p14:tracePt t="22656" x="2762250" y="2124075"/>
          <p14:tracePt t="22665" x="2762250" y="2098675"/>
          <p14:tracePt t="22673" x="2762250" y="2073275"/>
          <p14:tracePt t="22682" x="2762250" y="2047875"/>
          <p14:tracePt t="22691" x="2762250" y="2014538"/>
          <p14:tracePt t="22695" x="2762250" y="1979613"/>
          <p14:tracePt t="22704" x="2762250" y="1938338"/>
          <p14:tracePt t="22712" x="2762250" y="1870075"/>
          <p14:tracePt t="22722" x="2762250" y="1809750"/>
          <p14:tracePt t="22730" x="2752725" y="1758950"/>
          <p14:tracePt t="22736" x="2744788" y="1725613"/>
          <p14:tracePt t="22746" x="2736850" y="1682750"/>
          <p14:tracePt t="22752" x="2719388" y="1649413"/>
          <p14:tracePt t="22762" x="2711450" y="1622425"/>
          <p14:tracePt t="22768" x="2676525" y="1555750"/>
          <p14:tracePt t="22778" x="2660650" y="1520825"/>
          <p14:tracePt t="22786" x="2633663" y="1470025"/>
          <p14:tracePt t="22794" x="2617788" y="1444625"/>
          <p14:tracePt t="22802" x="2592388" y="1411288"/>
          <p14:tracePt t="22810" x="2574925" y="1385888"/>
          <p14:tracePt t="22820" x="2549525" y="1368425"/>
          <p14:tracePt t="22829" x="2532063" y="1343025"/>
          <p14:tracePt t="22838" x="2498725" y="1317625"/>
          <p14:tracePt t="22846" x="2473325" y="1292225"/>
          <p14:tracePt t="22855" x="2447925" y="1266825"/>
          <p14:tracePt t="22863" x="2430463" y="1249363"/>
          <p14:tracePt t="22871" x="2397125" y="1231900"/>
          <p14:tracePt t="22879" x="2371725" y="1216025"/>
          <p14:tracePt t="22886" x="2336800" y="1198563"/>
          <p14:tracePt t="22904" x="2286000" y="1181100"/>
          <p14:tracePt t="22911" x="2268538" y="1173163"/>
          <p14:tracePt t="22922" x="2243138" y="1173163"/>
          <p14:tracePt t="22931" x="2209800" y="1163638"/>
          <p14:tracePt t="22939" x="2184400" y="1163638"/>
          <p14:tracePt t="22947" x="2166938" y="1163638"/>
          <p14:tracePt t="22954" x="2133600" y="1163638"/>
          <p14:tracePt t="22963" x="2108200" y="1163638"/>
          <p14:tracePt t="22971" x="2073275" y="1173163"/>
          <p14:tracePt t="22981" x="2039938" y="1181100"/>
          <p14:tracePt t="22990" x="2022475" y="1198563"/>
          <p14:tracePt t="22994" x="1989138" y="1216025"/>
          <p14:tracePt t="23006" x="1954213" y="1231900"/>
          <p14:tracePt t="23010" x="1903413" y="1266825"/>
          <p14:tracePt t="23022" x="1860550" y="1300163"/>
          <p14:tracePt t="23027" x="1835150" y="1325563"/>
          <p14:tracePt t="23039" x="1801813" y="1368425"/>
          <p14:tracePt t="23043" x="1758950" y="1401763"/>
          <p14:tracePt t="23054" x="1741488" y="1436688"/>
          <p14:tracePt t="23065" x="1716088" y="1487488"/>
          <p14:tracePt t="23072" x="1665288" y="1589088"/>
          <p14:tracePt t="23081" x="1657350" y="1649413"/>
          <p14:tracePt t="23089" x="1657350" y="1708150"/>
          <p14:tracePt t="23096" x="1657350" y="1751013"/>
          <p14:tracePt t="23106" x="1657350" y="1784350"/>
          <p14:tracePt t="23113" x="1657350" y="1827213"/>
          <p14:tracePt t="23121" x="1657350" y="1885950"/>
          <p14:tracePt t="23129" x="1674813" y="1963738"/>
          <p14:tracePt t="23138" x="1674813" y="1989138"/>
          <p14:tracePt t="23144" x="1682750" y="2022475"/>
          <p14:tracePt t="23155" x="1700213" y="2047875"/>
          <p14:tracePt t="23161" x="1725613" y="2082800"/>
          <p14:tracePt t="23170" x="1751013" y="2133600"/>
          <p14:tracePt t="23175" x="1776413" y="2166938"/>
          <p14:tracePt t="23184" x="1793875" y="2192338"/>
          <p14:tracePt t="23191" x="1809750" y="2209800"/>
          <p14:tracePt t="23200" x="1827213" y="2235200"/>
          <p14:tracePt t="23208" x="1844675" y="2243138"/>
          <p14:tracePt t="23216" x="1870075" y="2260600"/>
          <p14:tracePt t="23224" x="1903413" y="2286000"/>
          <p14:tracePt t="23232" x="1954213" y="2311400"/>
          <p14:tracePt t="23240" x="1989138" y="2328863"/>
          <p14:tracePt t="23248" x="2022475" y="2336800"/>
          <p14:tracePt t="23256" x="2055813" y="2344738"/>
          <p14:tracePt t="23264" x="2082800" y="2354263"/>
          <p14:tracePt t="23272" x="2116138" y="2362200"/>
          <p14:tracePt t="23280" x="2149475" y="2362200"/>
          <p14:tracePt t="23291" x="2174875" y="2362200"/>
          <p14:tracePt t="23296" x="2192338" y="2362200"/>
          <p14:tracePt t="23306" x="2252663" y="2362200"/>
          <p14:tracePt t="23312" x="2286000" y="2362200"/>
          <p14:tracePt t="23322" x="2311400" y="2354263"/>
          <p14:tracePt t="23330" x="2362200" y="2344738"/>
          <p14:tracePt t="23338" x="2405063" y="2336800"/>
          <p14:tracePt t="23351" x="2455863" y="2311400"/>
          <p14:tracePt t="23358" x="2489200" y="2303463"/>
          <p14:tracePt t="23367" x="2541588" y="2286000"/>
          <p14:tracePt t="23374" x="2582863" y="2260600"/>
          <p14:tracePt t="23382" x="2608263" y="2243138"/>
          <p14:tracePt t="23392" x="2625725" y="2227263"/>
          <p14:tracePt t="23398" x="2633663" y="2209800"/>
          <p14:tracePt t="23407" x="2643188" y="2192338"/>
          <p14:tracePt t="23414" x="2643188" y="2184400"/>
          <p14:tracePt t="23422" x="2643188" y="2159000"/>
          <p14:tracePt t="23430" x="2643188" y="2141538"/>
          <p14:tracePt t="23439" x="2643188" y="2124075"/>
          <p14:tracePt t="23446" x="2643188" y="2090738"/>
          <p14:tracePt t="23454" x="2643188" y="2082800"/>
          <p14:tracePt t="23550" x="2651125" y="2098675"/>
          <p14:tracePt t="23558" x="2660650" y="2124075"/>
          <p14:tracePt t="23568" x="2676525" y="2141538"/>
          <p14:tracePt t="23574" x="2693988" y="2159000"/>
          <p14:tracePt t="23584" x="2711450" y="2184400"/>
          <p14:tracePt t="23590" x="2727325" y="2200275"/>
          <p14:tracePt t="23600" x="2744788" y="2217738"/>
          <p14:tracePt t="23607" x="2762250" y="2217738"/>
          <p14:tracePt t="23617" x="2787650" y="2235200"/>
          <p14:tracePt t="23624" x="2813050" y="2252663"/>
          <p14:tracePt t="23632" x="2820988" y="2268538"/>
          <p14:tracePt t="23640" x="2855913" y="2286000"/>
          <p14:tracePt t="23648" x="2897188" y="2303463"/>
          <p14:tracePt t="23656" x="2940050" y="2311400"/>
          <p14:tracePt t="23664" x="2974975" y="2319338"/>
          <p14:tracePt t="23672" x="3000375" y="2328863"/>
          <p14:tracePt t="23680" x="3025775" y="2328863"/>
          <p14:tracePt t="23688" x="3051175" y="2336800"/>
          <p14:tracePt t="23697" x="3076575" y="2336800"/>
          <p14:tracePt t="23704" x="3094038" y="2336800"/>
          <p14:tracePt t="23712" x="3144838" y="2344738"/>
          <p14:tracePt t="23720" x="3160713" y="2344738"/>
          <p14:tracePt t="23728" x="3195638" y="2354263"/>
          <p14:tracePt t="23736" x="3228975" y="2354263"/>
          <p14:tracePt t="23744" x="3263900" y="2362200"/>
          <p14:tracePt t="23752" x="3289300" y="2362200"/>
          <p14:tracePt t="23760" x="3322638" y="2362200"/>
          <p14:tracePt t="23768" x="3348038" y="2371725"/>
          <p14:tracePt t="23776" x="3365500" y="2371725"/>
          <p14:tracePt t="23784" x="3373438" y="2371725"/>
          <p14:tracePt t="23792" x="3390900" y="2371725"/>
          <p14:tracePt t="23808" x="3390900" y="2379663"/>
          <p14:tracePt t="23825" x="3390900" y="2387600"/>
          <p14:tracePt t="23833" x="3398838" y="2397125"/>
          <p14:tracePt t="23841" x="3408363" y="2397125"/>
          <p14:tracePt t="23849" x="3416300" y="2413000"/>
          <p14:tracePt t="23861" x="3424238" y="2430463"/>
          <p14:tracePt t="23871" x="3441700" y="2438400"/>
          <p14:tracePt t="23887" x="3475038" y="2481263"/>
          <p14:tracePt t="23895" x="3492500" y="2498725"/>
          <p14:tracePt t="23911" x="3502025" y="2516188"/>
          <p14:tracePt t="23918" x="3509963" y="2516188"/>
          <p14:tracePt t="23987" x="3502025" y="2516188"/>
          <p14:tracePt t="23995" x="3475038" y="2516188"/>
          <p14:tracePt t="24003" x="3424238" y="2516188"/>
          <p14:tracePt t="24011" x="3398838" y="2506663"/>
          <p14:tracePt t="24018" x="3365500" y="2506663"/>
          <p14:tracePt t="24026" x="3305175" y="2489200"/>
          <p14:tracePt t="24034" x="3297238" y="2489200"/>
          <p14:tracePt t="24042" x="3271838" y="2481263"/>
          <p14:tracePt t="24051" x="3263900" y="2473325"/>
          <p14:tracePt t="24172" x="3271838" y="2473325"/>
          <p14:tracePt t="24181" x="3279775" y="2473325"/>
          <p14:tracePt t="24189" x="3289300" y="2473325"/>
          <p14:tracePt t="24195" x="3297238" y="2473325"/>
          <p14:tracePt t="24204" x="3305175" y="2473325"/>
          <p14:tracePt t="24252" x="3314700" y="2473325"/>
          <p14:tracePt t="25066" x="3271838" y="2473325"/>
          <p14:tracePt t="25077" x="3221038" y="2473325"/>
          <p14:tracePt t="25083" x="3094038" y="2473325"/>
          <p14:tracePt t="25091" x="2974975" y="2473325"/>
          <p14:tracePt t="25099" x="2830513" y="2438400"/>
          <p14:tracePt t="25106" x="2676525" y="2413000"/>
          <p14:tracePt t="25114" x="2532063" y="2379663"/>
          <p14:tracePt t="25122" x="2362200" y="2311400"/>
          <p14:tracePt t="25130" x="2166938" y="2227263"/>
          <p14:tracePt t="25138" x="2065338" y="2166938"/>
          <p14:tracePt t="25146" x="1903413" y="2039938"/>
          <p14:tracePt t="25154" x="1809750" y="1963738"/>
          <p14:tracePt t="25162" x="1758950" y="1895475"/>
          <p14:tracePt t="25170" x="1674813" y="1793875"/>
          <p14:tracePt t="25178" x="1597025" y="1657350"/>
          <p14:tracePt t="25186" x="1563688" y="1563688"/>
          <p14:tracePt t="25198" x="1546225" y="1520825"/>
          <p14:tracePt t="25202" x="1512888" y="1411288"/>
          <p14:tracePt t="25211" x="1504950" y="1385888"/>
          <p14:tracePt t="25218" x="1504950" y="1376363"/>
          <p14:tracePt t="25268" x="1512888" y="1360488"/>
          <p14:tracePt t="25276" x="1546225" y="1343025"/>
          <p14:tracePt t="25284" x="1614488" y="1343025"/>
          <p14:tracePt t="25292" x="1700213" y="1333500"/>
          <p14:tracePt t="25301" x="1819275" y="1333500"/>
          <p14:tracePt t="25308" x="1911350" y="1350963"/>
          <p14:tracePt t="25316" x="1979613" y="1368425"/>
          <p14:tracePt t="25324" x="2090738" y="1401763"/>
          <p14:tracePt t="25332" x="2141538" y="1436688"/>
          <p14:tracePt t="25340" x="2209800" y="1477963"/>
          <p14:tracePt t="25348" x="2260600" y="1520825"/>
          <p14:tracePt t="25356" x="2286000" y="1555750"/>
          <p14:tracePt t="25364" x="2303463" y="1606550"/>
          <p14:tracePt t="25372" x="2311400" y="1649413"/>
          <p14:tracePt t="25380" x="2311400" y="1708150"/>
          <p14:tracePt t="25388" x="2311400" y="1751013"/>
          <p14:tracePt t="25396" x="2311400" y="1835150"/>
          <p14:tracePt t="25404" x="2328863" y="1911350"/>
          <p14:tracePt t="25412" x="2328863" y="2005013"/>
          <p14:tracePt t="25420" x="2328863" y="2082800"/>
          <p14:tracePt t="25428" x="2328863" y="2149475"/>
          <p14:tracePt t="25436" x="2328863" y="2184400"/>
          <p14:tracePt t="25444" x="2319338" y="2217738"/>
          <p14:tracePt t="25452" x="2303463" y="2252663"/>
          <p14:tracePt t="25460" x="2268538" y="2286000"/>
          <p14:tracePt t="25470" x="2252663" y="2303463"/>
          <p14:tracePt t="25476" x="2217738" y="2319338"/>
          <p14:tracePt t="25484" x="2184400" y="2328863"/>
          <p14:tracePt t="25492" x="2141538" y="2328863"/>
          <p14:tracePt t="25501" x="2090738" y="2328863"/>
          <p14:tracePt t="25511" x="2047875" y="2328863"/>
          <p14:tracePt t="25517" x="2005013" y="2328863"/>
          <p14:tracePt t="25529" x="1963738" y="2328863"/>
          <p14:tracePt t="25532" x="1911350" y="2311400"/>
          <p14:tracePt t="25544" x="1878013" y="2278063"/>
          <p14:tracePt t="25548" x="1835150" y="2252663"/>
          <p14:tracePt t="25559" x="1801813" y="2217738"/>
          <p14:tracePt t="25567" x="1776413" y="2174875"/>
          <p14:tracePt t="25575" x="1741488" y="2141538"/>
          <p14:tracePt t="25583" x="1725613" y="2090738"/>
          <p14:tracePt t="25590" x="1716088" y="2073275"/>
          <p14:tracePt t="25602" x="1716088" y="2039938"/>
          <p14:tracePt t="25610" x="1708150" y="2014538"/>
          <p14:tracePt t="25618" x="1708150" y="2005013"/>
          <p14:tracePt t="25626" x="1708150" y="1997075"/>
          <p14:tracePt t="25634" x="1716088" y="1989138"/>
          <p14:tracePt t="25642" x="1766888" y="1946275"/>
          <p14:tracePt t="25650" x="1801813" y="1928813"/>
          <p14:tracePt t="25659" x="1878013" y="1911350"/>
          <p14:tracePt t="25666" x="1946275" y="1885950"/>
          <p14:tracePt t="25676" x="2047875" y="1860550"/>
          <p14:tracePt t="25682" x="2133600" y="1852613"/>
          <p14:tracePt t="25690" x="2209800" y="1852613"/>
          <p14:tracePt t="25699" x="2268538" y="1852613"/>
          <p14:tracePt t="25706" x="2319338" y="1852613"/>
          <p14:tracePt t="25714" x="2336800" y="1852613"/>
          <p14:tracePt t="25722" x="2354263" y="1852613"/>
          <p14:tracePt t="25730" x="2354263" y="1860550"/>
          <p14:tracePt t="25764" x="2362200" y="1870075"/>
          <p14:tracePt t="25770" x="2371725" y="1885950"/>
          <p14:tracePt t="25778" x="2387600" y="1895475"/>
          <p14:tracePt t="25785" x="2397125" y="1911350"/>
          <p14:tracePt t="25797" x="2438400" y="1938338"/>
          <p14:tracePt t="25802" x="2473325" y="1971675"/>
          <p14:tracePt t="25810" x="2506663" y="1997075"/>
          <p14:tracePt t="25818" x="2574925" y="2065338"/>
          <p14:tracePt t="25829" x="2625725" y="2116138"/>
          <p14:tracePt t="25836" x="2719388" y="2192338"/>
          <p14:tracePt t="25844" x="2770188" y="2243138"/>
          <p14:tracePt t="25852" x="2813050" y="2278063"/>
          <p14:tracePt t="25860" x="2889250" y="2328863"/>
          <p14:tracePt t="25868" x="2965450" y="2371725"/>
          <p14:tracePt t="25885" x="3119438" y="2438400"/>
          <p14:tracePt t="25892" x="3152775" y="2455863"/>
          <p14:tracePt t="25900" x="3195638" y="2463800"/>
          <p14:tracePt t="25908" x="3271838" y="2473325"/>
          <p14:tracePt t="25916" x="3289300" y="2473325"/>
          <p14:tracePt t="25924" x="3305175" y="2463800"/>
          <p14:tracePt t="25932" x="3305175" y="2455863"/>
          <p14:tracePt t="25940" x="3305175" y="2447925"/>
          <p14:tracePt t="25956" x="3314700" y="2430463"/>
          <p14:tracePt t="25964" x="3314700" y="2422525"/>
          <p14:tracePt t="25972" x="3314700" y="2413000"/>
          <p14:tracePt t="25980" x="3314700" y="2405063"/>
          <p14:tracePt t="25988" x="3322638" y="2405063"/>
          <p14:tracePt t="25996" x="3330575" y="2397125"/>
          <p14:tracePt t="26065" x="3305175" y="2379663"/>
          <p14:tracePt t="26075" x="3289300" y="2371725"/>
          <p14:tracePt t="26081" x="3254375" y="2362200"/>
          <p14:tracePt t="26091" x="3221038" y="2344738"/>
          <p14:tracePt t="26097" x="3186113" y="2336800"/>
          <p14:tracePt t="26106" x="3094038" y="2319338"/>
          <p14:tracePt t="26114" x="3033713" y="2286000"/>
          <p14:tracePt t="26123" x="2982913" y="2268538"/>
          <p14:tracePt t="26131" x="2940050" y="2260600"/>
          <p14:tracePt t="26139" x="2881313" y="2227263"/>
          <p14:tracePt t="26147" x="2855913" y="2209800"/>
          <p14:tracePt t="26154" x="2830513" y="2192338"/>
          <p14:tracePt t="26163" x="2813050" y="2174875"/>
          <p14:tracePt t="26170" x="2805113" y="2159000"/>
          <p14:tracePt t="26178" x="2805113" y="2141538"/>
          <p14:tracePt t="26186" x="2795588" y="2124075"/>
          <p14:tracePt t="26194" x="2795588" y="2116138"/>
          <p14:tracePt t="26204" x="2795588" y="2098675"/>
          <p14:tracePt t="26209" x="2795588" y="2082800"/>
          <p14:tracePt t="26218" x="2795588" y="2073275"/>
          <p14:tracePt t="26226" x="2795588" y="2055813"/>
          <p14:tracePt t="26234" x="2795588" y="2047875"/>
          <p14:tracePt t="26242" x="2805113" y="2047875"/>
          <p14:tracePt t="26250" x="2838450" y="2022475"/>
          <p14:tracePt t="26258" x="2855913" y="2005013"/>
          <p14:tracePt t="26266" x="2881313" y="1997075"/>
          <p14:tracePt t="26274" x="2922588" y="1979613"/>
          <p14:tracePt t="26282" x="3016250" y="1971675"/>
          <p14:tracePt t="26291" x="3101975" y="1954213"/>
          <p14:tracePt t="26301" x="3170238" y="1954213"/>
          <p14:tracePt t="26309" x="3279775" y="1954213"/>
          <p14:tracePt t="26316" x="3340100" y="1954213"/>
          <p14:tracePt t="26323" x="3467100" y="1971675"/>
          <p14:tracePt t="26331" x="3603625" y="1997075"/>
          <p14:tracePt t="26339" x="3713163" y="2030413"/>
          <p14:tracePt t="26347" x="3773488" y="2055813"/>
          <p14:tracePt t="26355" x="3841750" y="2082800"/>
          <p14:tracePt t="26364" x="3892550" y="2124075"/>
          <p14:tracePt t="26371" x="3935413" y="2174875"/>
          <p14:tracePt t="26380" x="3951288" y="2200275"/>
          <p14:tracePt t="26389" x="3960813" y="2235200"/>
          <p14:tracePt t="26397" x="3976688" y="2278063"/>
          <p14:tracePt t="26404" x="3976688" y="2311400"/>
          <p14:tracePt t="26412" x="3976688" y="2336800"/>
          <p14:tracePt t="26420" x="3976688" y="2354263"/>
          <p14:tracePt t="26428" x="3976688" y="2397125"/>
          <p14:tracePt t="26435" x="3976688" y="2430463"/>
          <p14:tracePt t="26444" x="3968750" y="2489200"/>
          <p14:tracePt t="26452" x="3960813" y="2541588"/>
          <p14:tracePt t="26460" x="3943350" y="2582863"/>
          <p14:tracePt t="26468" x="3935413" y="2633663"/>
          <p14:tracePt t="26477" x="3908425" y="2668588"/>
          <p14:tracePt t="26486" x="3900488" y="2686050"/>
          <p14:tracePt t="26492" x="3875088" y="2711450"/>
          <p14:tracePt t="26501" x="3849688" y="2744788"/>
          <p14:tracePt t="26509" x="3798888" y="2778125"/>
          <p14:tracePt t="26518" x="3763963" y="2805113"/>
          <p14:tracePt t="26525" x="3697288" y="2830513"/>
          <p14:tracePt t="26533" x="3636963" y="2863850"/>
          <p14:tracePt t="26541" x="3586163" y="2881313"/>
          <p14:tracePt t="26549" x="3517900" y="2897188"/>
          <p14:tracePt t="26556" x="3416300" y="2906713"/>
          <p14:tracePt t="26565" x="3322638" y="2914650"/>
          <p14:tracePt t="26572" x="3238500" y="2914650"/>
          <p14:tracePt t="26580" x="3144838" y="2914650"/>
          <p14:tracePt t="26589" x="3067050" y="2914650"/>
          <p14:tracePt t="26596" x="2881313" y="2914650"/>
          <p14:tracePt t="26604" x="2787650" y="2914650"/>
          <p14:tracePt t="26616" x="2660650" y="2889250"/>
          <p14:tracePt t="26620" x="2549525" y="2863850"/>
          <p14:tracePt t="26632" x="2455863" y="2846388"/>
          <p14:tracePt t="26637" x="2387600" y="2813050"/>
          <p14:tracePt t="26648" x="2336800" y="2795588"/>
          <p14:tracePt t="26655" x="2286000" y="2762250"/>
          <p14:tracePt t="26662" x="2260600" y="2736850"/>
          <p14:tracePt t="26669" x="2243138" y="2727325"/>
          <p14:tracePt t="26680" x="2243138" y="2719388"/>
          <p14:tracePt t="26689" x="2243138" y="2701925"/>
          <p14:tracePt t="26694" x="2243138" y="2686050"/>
          <p14:tracePt t="26702" x="2235200" y="2643188"/>
          <p14:tracePt t="26710" x="2235200" y="2608263"/>
          <p14:tracePt t="26718" x="2227263" y="2574925"/>
          <p14:tracePt t="26726" x="2227263" y="2532063"/>
          <p14:tracePt t="26734" x="2227263" y="2489200"/>
          <p14:tracePt t="26742" x="2227263" y="2455863"/>
          <p14:tracePt t="26750" x="2227263" y="2422525"/>
          <p14:tracePt t="26758" x="2227263" y="2413000"/>
          <p14:tracePt t="26766" x="2227263" y="2387600"/>
          <p14:tracePt t="26774" x="2227263" y="2371725"/>
          <p14:tracePt t="26782" x="2243138" y="2354263"/>
          <p14:tracePt t="26790" x="2260600" y="2336800"/>
          <p14:tracePt t="26798" x="2278063" y="2319338"/>
          <p14:tracePt t="26806" x="2303463" y="2293938"/>
          <p14:tracePt t="26815" x="2362200" y="2260600"/>
          <p14:tracePt t="26822" x="2413000" y="2243138"/>
          <p14:tracePt t="26830" x="2473325" y="2209800"/>
          <p14:tracePt t="26838" x="2574925" y="2174875"/>
          <p14:tracePt t="26847" x="2633663" y="2159000"/>
          <p14:tracePt t="26854" x="2770188" y="2124075"/>
          <p14:tracePt t="26862" x="2830513" y="2108200"/>
          <p14:tracePt t="26870" x="2957513" y="2090738"/>
          <p14:tracePt t="26878" x="3067050" y="2065338"/>
          <p14:tracePt t="26886" x="3170238" y="2039938"/>
          <p14:tracePt t="26894" x="3246438" y="2030413"/>
          <p14:tracePt t="26902" x="3289300" y="2030413"/>
          <p14:tracePt t="26910" x="3314700" y="2030413"/>
          <p14:tracePt t="26918" x="3330575" y="2030413"/>
          <p14:tracePt t="26968" x="3340100" y="2030413"/>
          <p14:tracePt t="26978" x="3348038" y="2039938"/>
          <p14:tracePt t="26985" x="3365500" y="2065338"/>
          <p14:tracePt t="26993" x="3373438" y="2073275"/>
          <p14:tracePt t="27003" x="3373438" y="2090738"/>
          <p14:tracePt t="27009" x="3390900" y="2116138"/>
          <p14:tracePt t="27017" x="3398838" y="2133600"/>
          <p14:tracePt t="27024" x="3416300" y="2159000"/>
          <p14:tracePt t="27032" x="3424238" y="2192338"/>
          <p14:tracePt t="27040" x="3433763" y="2217738"/>
          <p14:tracePt t="27048" x="3433763" y="2252663"/>
          <p14:tracePt t="27056" x="3441700" y="2268538"/>
          <p14:tracePt t="27064" x="3441700" y="2293938"/>
          <p14:tracePt t="27072" x="3441700" y="2328863"/>
          <p14:tracePt t="27080" x="3441700" y="2344738"/>
          <p14:tracePt t="27088" x="3441700" y="2371725"/>
          <p14:tracePt t="27096" x="3441700" y="2387600"/>
          <p14:tracePt t="27104" x="3424238" y="2422525"/>
          <p14:tracePt t="27112" x="3416300" y="2430463"/>
          <p14:tracePt t="27120" x="3398838" y="2455863"/>
          <p14:tracePt t="27128" x="3382963" y="2481263"/>
          <p14:tracePt t="27136" x="3355975" y="2516188"/>
          <p14:tracePt t="27144" x="3348038" y="2532063"/>
          <p14:tracePt t="27154" x="3330575" y="2541588"/>
          <p14:tracePt t="27160" x="3314700" y="2549525"/>
          <p14:tracePt t="27169" x="3297238" y="2557463"/>
          <p14:tracePt t="27184" x="3279775" y="2557463"/>
          <p14:tracePt t="27192" x="3263900" y="2557463"/>
          <p14:tracePt t="27203" x="3238500" y="2557463"/>
          <p14:tracePt t="27208" x="3203575" y="2557463"/>
          <p14:tracePt t="27218" x="3160713" y="2557463"/>
          <p14:tracePt t="27226" x="3101975" y="2557463"/>
          <p14:tracePt t="27234" x="3033713" y="2541588"/>
          <p14:tracePt t="27242" x="2982913" y="2532063"/>
          <p14:tracePt t="27251" x="2949575" y="2524125"/>
          <p14:tracePt t="27258" x="2906713" y="2506663"/>
          <p14:tracePt t="27266" x="2838450" y="2447925"/>
          <p14:tracePt t="27274" x="2813050" y="2422525"/>
          <p14:tracePt t="27282" x="2787650" y="2405063"/>
          <p14:tracePt t="27290" x="2770188" y="2387600"/>
          <p14:tracePt t="27299" x="2752725" y="2354263"/>
          <p14:tracePt t="27306" x="2736850" y="2319338"/>
          <p14:tracePt t="27316" x="2727325" y="2286000"/>
          <p14:tracePt t="27322" x="2719388" y="2260600"/>
          <p14:tracePt t="27332" x="2719388" y="2243138"/>
          <p14:tracePt t="27338" x="2719388" y="2235200"/>
          <p14:tracePt t="27348" x="2719388" y="2227263"/>
          <p14:tracePt t="27355" x="2719388" y="2217738"/>
          <p14:tracePt t="27363" x="2719388" y="2209800"/>
          <p14:tracePt t="27371" x="2719388" y="2200275"/>
          <p14:tracePt t="27387" x="2719388" y="2192338"/>
          <p14:tracePt t="27395" x="2736850" y="2174875"/>
          <p14:tracePt t="27403" x="2752725" y="2166938"/>
          <p14:tracePt t="27411" x="2762250" y="2159000"/>
          <p14:tracePt t="27419" x="2795588" y="2159000"/>
          <p14:tracePt t="27427" x="2830513" y="2149475"/>
          <p14:tracePt t="27435" x="2871788" y="2133600"/>
          <p14:tracePt t="27443" x="2932113" y="2133600"/>
          <p14:tracePt t="27451" x="2974975" y="2133600"/>
          <p14:tracePt t="27459" x="3008313" y="2133600"/>
          <p14:tracePt t="27468" x="3041650" y="2133600"/>
          <p14:tracePt t="27478" x="3067050" y="2133600"/>
          <p14:tracePt t="27486" x="3101975" y="2133600"/>
          <p14:tracePt t="27493" x="3127375" y="2141538"/>
          <p14:tracePt t="27501" x="3135313" y="2149475"/>
          <p14:tracePt t="27508" x="3135313" y="2159000"/>
          <p14:tracePt t="27524" x="3144838" y="2166938"/>
          <p14:tracePt t="27532" x="3144838" y="2174875"/>
          <p14:tracePt t="27540" x="3152775" y="2192338"/>
          <p14:tracePt t="27556" x="3152775" y="2209800"/>
          <p14:tracePt t="27564" x="3160713" y="2243138"/>
          <p14:tracePt t="27572" x="3160713" y="2260600"/>
          <p14:tracePt t="27580" x="3160713" y="2268538"/>
          <p14:tracePt t="27588" x="3160713" y="2293938"/>
          <p14:tracePt t="27596" x="3160713" y="2311400"/>
          <p14:tracePt t="27604" x="3160713" y="2328863"/>
          <p14:tracePt t="27612" x="3160713" y="2362200"/>
          <p14:tracePt t="27620" x="3160713" y="2379663"/>
          <p14:tracePt t="27628" x="3160713" y="2387600"/>
          <p14:tracePt t="27636" x="3152775" y="2405063"/>
          <p14:tracePt t="27648" x="3144838" y="2422525"/>
          <p14:tracePt t="27656" x="3144838" y="2430463"/>
          <p14:tracePt t="27664" x="3135313" y="2438400"/>
          <p14:tracePt t="27672" x="3127375" y="2455863"/>
          <p14:tracePt t="27680" x="3119438" y="2463800"/>
          <p14:tracePt t="27688" x="3119438" y="2473325"/>
          <p14:tracePt t="27696" x="3101975" y="2489200"/>
          <p14:tracePt t="27704" x="3094038" y="2489200"/>
          <p14:tracePt t="27722" x="3084513" y="2498725"/>
          <p14:tracePt t="27729" x="3076575" y="2498725"/>
          <p14:tracePt t="27737" x="3067050" y="2506663"/>
          <p14:tracePt t="27755" x="3051175" y="2516188"/>
          <p14:tracePt t="27761" x="3041650" y="2516188"/>
          <p14:tracePt t="27777" x="3033713" y="2516188"/>
          <p14:tracePt t="27794" x="3025775" y="2516188"/>
          <p14:tracePt t="28669" x="3025775" y="2532063"/>
          <p14:tracePt t="28677" x="3025775" y="2557463"/>
          <p14:tracePt t="28685" x="3033713" y="2582863"/>
          <p14:tracePt t="28692" x="3041650" y="2617788"/>
          <p14:tracePt t="28701" x="3051175" y="2651125"/>
          <p14:tracePt t="28708" x="3059113" y="2701925"/>
          <p14:tracePt t="28718" x="3076575" y="2744788"/>
          <p14:tracePt t="28725" x="3094038" y="2778125"/>
          <p14:tracePt t="28735" x="3101975" y="2805113"/>
          <p14:tracePt t="28741" x="3135313" y="2855913"/>
          <p14:tracePt t="28750" x="3152775" y="2889250"/>
          <p14:tracePt t="28756" x="3178175" y="2922588"/>
          <p14:tracePt t="28765" x="3195638" y="2949575"/>
          <p14:tracePt t="28772" x="3211513" y="2957513"/>
          <p14:tracePt t="28788" x="3221038" y="2957513"/>
          <p14:tracePt t="28796" x="3228975" y="2957513"/>
          <p14:tracePt t="28804" x="3238500" y="2957513"/>
          <p14:tracePt t="28812" x="3254375" y="2957513"/>
          <p14:tracePt t="28828" x="3279775" y="2957513"/>
          <p14:tracePt t="28836" x="3289300" y="2957513"/>
          <p14:tracePt t="28844" x="3314700" y="2957513"/>
          <p14:tracePt t="28852" x="3330575" y="2949575"/>
          <p14:tracePt t="28860" x="3355975" y="2940050"/>
          <p14:tracePt t="28869" x="3390900" y="2922588"/>
          <p14:tracePt t="28879" x="3424238" y="2906713"/>
          <p14:tracePt t="28886" x="3459163" y="2889250"/>
          <p14:tracePt t="28895" x="3484563" y="2881313"/>
          <p14:tracePt t="28906" x="3492500" y="2881313"/>
          <p14:tracePt t="28911" x="3502025" y="2881313"/>
          <p14:tracePt t="28920" x="3502025" y="2906713"/>
          <p14:tracePt t="28927" x="3492500" y="2957513"/>
          <p14:tracePt t="28935" x="3475038" y="2990850"/>
          <p14:tracePt t="29104" x="3475038" y="2982913"/>
          <p14:tracePt t="29110" x="3475038" y="2974975"/>
          <p14:tracePt t="29118" x="3467100" y="2965450"/>
          <p14:tracePt t="29126" x="3467100" y="2949575"/>
          <p14:tracePt t="29134" x="3459163" y="2940050"/>
          <p14:tracePt t="29143" x="3459163" y="2922588"/>
          <p14:tracePt t="29153" x="3459163" y="2914650"/>
          <p14:tracePt t="29158" x="3459163" y="2897188"/>
          <p14:tracePt t="29168" x="3467100" y="2881313"/>
          <p14:tracePt t="29174" x="3467100" y="2871788"/>
          <p14:tracePt t="29184" x="3475038" y="2855913"/>
          <p14:tracePt t="29190" x="3475038" y="2846388"/>
          <p14:tracePt t="29209" x="3484563" y="2846388"/>
          <p14:tracePt t="29240" x="3484563" y="2855913"/>
          <p14:tracePt t="29248" x="3492500" y="2863850"/>
          <p14:tracePt t="29256" x="3509963" y="2871788"/>
          <p14:tracePt t="29265" x="3517900" y="2889250"/>
          <p14:tracePt t="29281" x="3543300" y="2906713"/>
          <p14:tracePt t="29288" x="3560763" y="2922588"/>
          <p14:tracePt t="29296" x="3568700" y="2932113"/>
          <p14:tracePt t="29304" x="3586163" y="2940050"/>
          <p14:tracePt t="29312" x="3603625" y="2949575"/>
          <p14:tracePt t="29322" x="3619500" y="2965450"/>
          <p14:tracePt t="29329" x="3619500" y="2974975"/>
          <p14:tracePt t="29336" x="3629025" y="2974975"/>
          <p14:tracePt t="29344" x="3636963" y="2982913"/>
          <p14:tracePt t="29352" x="3636963" y="2990850"/>
          <p14:tracePt t="29368" x="3646488" y="3000375"/>
          <p14:tracePt t="29376" x="3654425" y="3000375"/>
          <p14:tracePt t="29392" x="3662363" y="3008313"/>
          <p14:tracePt t="29408" x="3662363" y="3016250"/>
          <p14:tracePt t="29571" x="3671888" y="3016250"/>
          <p14:tracePt t="29796" x="3662363" y="3033713"/>
          <p14:tracePt t="29804" x="3629025" y="3051175"/>
          <p14:tracePt t="29813" x="3586163" y="3067050"/>
          <p14:tracePt t="29821" x="3560763" y="3076575"/>
          <p14:tracePt t="29829" x="3527425" y="3084513"/>
          <p14:tracePt t="29837" x="3467100" y="3109913"/>
          <p14:tracePt t="29844" x="3416300" y="3119438"/>
          <p14:tracePt t="29852" x="3390900" y="3127375"/>
          <p14:tracePt t="29860" x="3365500" y="3127375"/>
          <p14:tracePt t="29868" x="3348038" y="3127375"/>
          <p14:tracePt t="29876" x="3330575" y="3127375"/>
          <p14:tracePt t="29886" x="3314700" y="3135313"/>
          <p14:tracePt t="29892" x="3297238" y="3135313"/>
          <p14:tracePt t="29900" x="3289300" y="3135313"/>
          <p14:tracePt t="29908" x="3279775" y="3135313"/>
          <p14:tracePt t="29920" x="3271838" y="3135313"/>
          <p14:tracePt t="29928" x="3271838" y="3144838"/>
          <p14:tracePt t="29936" x="3263900" y="3144838"/>
          <p14:tracePt t="29944" x="3254375" y="3144838"/>
          <p14:tracePt t="29952" x="3246438" y="3144838"/>
          <p14:tracePt t="29960" x="3238500" y="3144838"/>
          <p14:tracePt t="29968" x="3228975" y="3144838"/>
          <p14:tracePt t="29976" x="3221038" y="3144838"/>
          <p14:tracePt t="30186" x="3203575" y="3144838"/>
          <p14:tracePt t="30195" x="3195638" y="3144838"/>
          <p14:tracePt t="30202" x="3170238" y="3135313"/>
          <p14:tracePt t="30210" x="3152775" y="3127375"/>
          <p14:tracePt t="30218" x="3135313" y="3127375"/>
          <p14:tracePt t="30226" x="3119438" y="3109913"/>
          <p14:tracePt t="30237" x="3101975" y="3094038"/>
          <p14:tracePt t="30242" x="3076575" y="3076575"/>
          <p14:tracePt t="30251" x="3067050" y="3067050"/>
          <p14:tracePt t="30258" x="3059113" y="3059113"/>
          <p14:tracePt t="30266" x="3041650" y="3041650"/>
          <p14:tracePt t="30274" x="3033713" y="3025775"/>
          <p14:tracePt t="30284" x="3025775" y="3025775"/>
          <p14:tracePt t="30290" x="3025775" y="3016250"/>
          <p14:tracePt t="30301" x="3016250" y="3008313"/>
          <p14:tracePt t="30306" x="3008313" y="3000375"/>
          <p14:tracePt t="30316" x="3000375" y="3000375"/>
          <p14:tracePt t="30324" x="3000375" y="2990850"/>
          <p14:tracePt t="30332" x="2990850" y="2982913"/>
          <p14:tracePt t="30340" x="2974975" y="2974975"/>
          <p14:tracePt t="30348" x="2957513" y="2965450"/>
          <p14:tracePt t="30357" x="2940050" y="2957513"/>
          <p14:tracePt t="30368" x="2914650" y="2949575"/>
          <p14:tracePt t="30375" x="2881313" y="2940050"/>
          <p14:tracePt t="30382" x="2820988" y="2932113"/>
          <p14:tracePt t="30389" x="2752725" y="2914650"/>
          <p14:tracePt t="30397" x="2651125" y="2906713"/>
          <p14:tracePt t="30406" x="2574925" y="2897188"/>
          <p14:tracePt t="30413" x="2489200" y="2897188"/>
          <p14:tracePt t="30423" x="2447925" y="2889250"/>
          <p14:tracePt t="30429" x="2413000" y="2881313"/>
          <p14:tracePt t="30438" x="2387600" y="2863850"/>
          <p14:tracePt t="30444" x="2371725" y="2855913"/>
          <p14:tracePt t="30453" x="2354263" y="2838450"/>
          <p14:tracePt t="30460" x="2336800" y="2830513"/>
          <p14:tracePt t="30468" x="2336800" y="2820988"/>
          <p14:tracePt t="30476" x="2328863" y="2805113"/>
          <p14:tracePt t="30484" x="2328863" y="2795588"/>
          <p14:tracePt t="30492" x="2328863" y="2770188"/>
          <p14:tracePt t="30502" x="2328863" y="2736850"/>
          <p14:tracePt t="30512" x="2328863" y="2686050"/>
          <p14:tracePt t="30520" x="2328863" y="2582863"/>
          <p14:tracePt t="30528" x="2328863" y="2524125"/>
          <p14:tracePt t="30536" x="2328863" y="2481263"/>
          <p14:tracePt t="30544" x="2328863" y="2387600"/>
          <p14:tracePt t="30554" x="2328863" y="2328863"/>
          <p14:tracePt t="30560" x="2328863" y="2293938"/>
          <p14:tracePt t="30570" x="2336800" y="2252663"/>
          <p14:tracePt t="30576" x="2344738" y="2217738"/>
          <p14:tracePt t="30586" x="2354263" y="2184400"/>
          <p14:tracePt t="30595" x="2362200" y="2159000"/>
          <p14:tracePt t="30605" x="2371725" y="2133600"/>
          <p14:tracePt t="30611" x="2387600" y="2116138"/>
          <p14:tracePt t="30618" x="2397125" y="2098675"/>
          <p14:tracePt t="30627" x="2405063" y="2090738"/>
          <p14:tracePt t="30634" x="2405063" y="2082800"/>
          <p14:tracePt t="30642" x="2422525" y="2065338"/>
          <p14:tracePt t="30651" x="2430463" y="2055813"/>
          <p14:tracePt t="30658" x="2438400" y="2047875"/>
          <p14:tracePt t="30674" x="2447925" y="2039938"/>
          <p14:tracePt t="30690" x="2455863" y="2039938"/>
          <p14:tracePt t="30698" x="2455863" y="2030413"/>
          <p14:tracePt t="30723" x="2455863" y="2022475"/>
          <p14:tracePt t="30731" x="2463800" y="2022475"/>
          <p14:tracePt t="30738" x="2473325" y="2022475"/>
          <p14:tracePt t="30747" x="2481263" y="2014538"/>
          <p14:tracePt t="30754" x="2481263" y="2005013"/>
          <p14:tracePt t="30765" x="2489200" y="2005013"/>
          <p14:tracePt t="30771" x="2506663" y="1989138"/>
          <p14:tracePt t="30786" x="2506663" y="1979613"/>
          <p14:tracePt t="30794" x="2516188" y="1979613"/>
          <p14:tracePt t="30844" x="2524125" y="1979613"/>
          <p14:tracePt t="31079" x="2541588" y="1954213"/>
          <p14:tracePt t="31084" x="2592388" y="1928813"/>
          <p14:tracePt t="31093" x="2617788" y="1920875"/>
          <p14:tracePt t="31104" x="2693988" y="1885950"/>
          <p14:tracePt t="31109" x="2787650" y="1870075"/>
          <p14:tracePt t="31119" x="2855913" y="1844675"/>
          <p14:tracePt t="31126" x="2974975" y="1819275"/>
          <p14:tracePt t="31135" x="3119438" y="1801813"/>
          <p14:tracePt t="31142" x="3170238" y="1801813"/>
          <p14:tracePt t="31151" x="3271838" y="1776413"/>
          <p14:tracePt t="31159" x="3297238" y="1776413"/>
          <p14:tracePt t="31169" x="3314700" y="1776413"/>
          <p14:tracePt t="31199" x="3314700" y="1766888"/>
          <p14:tracePt t="31294" x="3314700" y="1793875"/>
          <p14:tracePt t="31301" x="3314700" y="1819275"/>
          <p14:tracePt t="31310" x="3330575" y="1852613"/>
          <p14:tracePt t="31318" x="3340100" y="1878013"/>
          <p14:tracePt t="31326" x="3365500" y="1911350"/>
          <p14:tracePt t="31334" x="3382963" y="1946275"/>
          <p14:tracePt t="31342" x="3398838" y="1997075"/>
          <p14:tracePt t="31351" x="3424238" y="2039938"/>
          <p14:tracePt t="31359" x="3441700" y="2073275"/>
          <p14:tracePt t="31372" x="3475038" y="2124075"/>
          <p14:tracePt t="31376" x="3492500" y="2149475"/>
          <p14:tracePt t="31385" x="3502025" y="2174875"/>
          <p14:tracePt t="31393" x="3502025" y="2184400"/>
          <p14:tracePt t="31457" x="3492500" y="2184400"/>
          <p14:tracePt t="31464" x="3467100" y="2184400"/>
          <p14:tracePt t="31471" x="3449638" y="2184400"/>
          <p14:tracePt t="31480" x="3441700" y="2184400"/>
          <p14:tracePt t="31488" x="3433763" y="2184400"/>
          <p14:tracePt t="31496" x="3416300" y="2184400"/>
          <p14:tracePt t="31504" x="3408363" y="2184400"/>
          <p14:tracePt t="31593" x="3424238" y="2209800"/>
          <p14:tracePt t="31601" x="3449638" y="2243138"/>
          <p14:tracePt t="31609" x="3492500" y="2311400"/>
          <p14:tracePt t="31617" x="3560763" y="2387600"/>
          <p14:tracePt t="31625" x="3586163" y="2430463"/>
          <p14:tracePt t="31633" x="3646488" y="2489200"/>
          <p14:tracePt t="31641" x="3722688" y="2574925"/>
          <p14:tracePt t="31649" x="3832225" y="2668588"/>
          <p14:tracePt t="31657" x="3900488" y="2736850"/>
          <p14:tracePt t="31668" x="3951288" y="2770188"/>
          <p14:tracePt t="31673" x="4002088" y="2830513"/>
          <p14:tracePt t="31689" x="4027488" y="2846388"/>
          <p14:tracePt t="31691" x="4052888" y="2871788"/>
          <p14:tracePt t="31700" x="4070350" y="2897188"/>
          <p14:tracePt t="31705" x="4079875" y="2906713"/>
          <p14:tracePt t="31714" x="4087813" y="2914650"/>
          <p14:tracePt t="31723" x="4095750" y="2914650"/>
          <p14:tracePt t="31875" x="4052888" y="2914650"/>
          <p14:tracePt t="31883" x="3986213" y="2914650"/>
          <p14:tracePt t="31891" x="3875088" y="2914650"/>
          <p14:tracePt t="31899" x="3748088" y="2906713"/>
          <p14:tracePt t="31909" x="3578225" y="2863850"/>
          <p14:tracePt t="31915" x="3441700" y="2838450"/>
          <p14:tracePt t="31924" x="3254375" y="2787650"/>
          <p14:tracePt t="31931" x="3109913" y="2762250"/>
          <p14:tracePt t="31941" x="2813050" y="2668588"/>
          <p14:tracePt t="31946" x="2701925" y="2651125"/>
          <p14:tracePt t="31956" x="2463800" y="2549525"/>
          <p14:tracePt t="31962" x="2311400" y="2498725"/>
          <p14:tracePt t="31972" x="2192338" y="2438400"/>
          <p14:tracePt t="31978" x="2116138" y="2397125"/>
          <p14:tracePt t="31988" x="2014538" y="2336800"/>
          <p14:tracePt t="31996" x="1946275" y="2293938"/>
          <p14:tracePt t="32004" x="1895475" y="2252663"/>
          <p14:tracePt t="32012" x="1860550" y="2209800"/>
          <p14:tracePt t="32020" x="1835150" y="2184400"/>
          <p14:tracePt t="32028" x="1809750" y="2166938"/>
          <p14:tracePt t="32039" x="1784350" y="2141538"/>
          <p14:tracePt t="32048" x="1766888" y="2116138"/>
          <p14:tracePt t="32056" x="1751013" y="2098675"/>
          <p14:tracePt t="32064" x="1751013" y="2090738"/>
          <p14:tracePt t="32072" x="1733550" y="2082800"/>
          <p14:tracePt t="32080" x="1708150" y="2065338"/>
          <p14:tracePt t="32088" x="1682750" y="2055813"/>
          <p14:tracePt t="32096" x="1657350" y="2047875"/>
          <p14:tracePt t="32104" x="1614488" y="2039938"/>
          <p14:tracePt t="32112" x="1581150" y="2030413"/>
          <p14:tracePt t="32120" x="1555750" y="2022475"/>
          <p14:tracePt t="32128" x="1530350" y="2014538"/>
          <p14:tracePt t="32136" x="1512888" y="2005013"/>
          <p14:tracePt t="32144" x="1487488" y="1997075"/>
          <p14:tracePt t="32156" x="1470025" y="1997075"/>
          <p14:tracePt t="32164" x="1444625" y="1979613"/>
          <p14:tracePt t="32172" x="1436688" y="1971675"/>
          <p14:tracePt t="32180" x="1427163" y="1963738"/>
          <p14:tracePt t="32188" x="1419225" y="1954213"/>
          <p14:tracePt t="32196" x="1411288" y="1954213"/>
          <p14:tracePt t="32204" x="1411288" y="1946275"/>
          <p14:tracePt t="32212" x="1401763" y="1938338"/>
          <p14:tracePt t="32220" x="1393825" y="1928813"/>
          <p14:tracePt t="32230" x="1376363" y="1911350"/>
          <p14:tracePt t="32236" x="1376363" y="1903413"/>
          <p14:tracePt t="32246" x="1368425" y="1895475"/>
          <p14:tracePt t="32252" x="1360488" y="1885950"/>
          <p14:tracePt t="32262" x="1360488" y="1878013"/>
          <p14:tracePt t="32271" x="1360488" y="1870075"/>
          <p14:tracePt t="32342" x="1368425" y="1870075"/>
          <p14:tracePt t="32350" x="1393825" y="1860550"/>
          <p14:tracePt t="32358" x="1444625" y="1852613"/>
          <p14:tracePt t="32368" x="1589088" y="1835150"/>
          <p14:tracePt t="32375" x="1682750" y="1835150"/>
          <p14:tracePt t="32384" x="1784350" y="1827213"/>
          <p14:tracePt t="32391" x="1911350" y="1827213"/>
          <p14:tracePt t="32399" x="2022475" y="1819275"/>
          <p14:tracePt t="32407" x="2073275" y="1819275"/>
          <p14:tracePt t="32415" x="2124075" y="1819275"/>
          <p14:tracePt t="32423" x="2141538" y="1819275"/>
          <p14:tracePt t="32675" x="2141538" y="1852613"/>
          <p14:tracePt t="32680" x="2141538" y="1895475"/>
          <p14:tracePt t="32688" x="2141538" y="1938338"/>
          <p14:tracePt t="32696" x="2141538" y="2055813"/>
          <p14:tracePt t="32704" x="2141538" y="2124075"/>
          <p14:tracePt t="32712" x="2141538" y="2268538"/>
          <p14:tracePt t="32720" x="2141538" y="2405063"/>
          <p14:tracePt t="32728" x="2141538" y="2557463"/>
          <p14:tracePt t="32736" x="2166938" y="2693988"/>
          <p14:tracePt t="32744" x="2192338" y="2846388"/>
          <p14:tracePt t="32752" x="2217738" y="2949575"/>
          <p14:tracePt t="32760" x="2217738" y="3008313"/>
          <p14:tracePt t="32768" x="2227263" y="3051175"/>
          <p14:tracePt t="32776" x="2227263" y="3076575"/>
          <p14:tracePt t="32786" x="2227263" y="3084513"/>
          <p14:tracePt t="32826" x="2209800" y="3084513"/>
          <p14:tracePt t="32834" x="2184400" y="3084513"/>
          <p14:tracePt t="32842" x="2149475" y="3076575"/>
          <p14:tracePt t="32850" x="2073275" y="3041650"/>
          <p14:tracePt t="32858" x="1963738" y="3000375"/>
          <p14:tracePt t="32866" x="1903413" y="2965450"/>
          <p14:tracePt t="32885" x="1682750" y="2820988"/>
          <p14:tracePt t="32890" x="1589088" y="2744788"/>
          <p14:tracePt t="32899" x="1512888" y="2676525"/>
          <p14:tracePt t="32906" x="1462088" y="2633663"/>
          <p14:tracePt t="32914" x="1401763" y="2582863"/>
          <p14:tracePt t="32922" x="1376363" y="2541588"/>
          <p14:tracePt t="32930" x="1333500" y="2489200"/>
          <p14:tracePt t="32938" x="1325563" y="2473325"/>
          <p14:tracePt t="32946" x="1325563" y="2455863"/>
          <p14:tracePt t="32954" x="1317625" y="2447925"/>
          <p14:tracePt t="32970" x="1317625" y="2430463"/>
          <p14:tracePt t="32978" x="1308100" y="2413000"/>
          <p14:tracePt t="32989" x="1300163" y="2397125"/>
          <p14:tracePt t="32994" x="1300163" y="2379663"/>
          <p14:tracePt t="33004" x="1292225" y="2354263"/>
          <p14:tracePt t="33012" x="1282700" y="2344738"/>
          <p14:tracePt t="33020" x="1282700" y="2328863"/>
          <p14:tracePt t="33026" x="1274763" y="2311400"/>
          <p14:tracePt t="33035" x="1274763" y="2303463"/>
          <p14:tracePt t="33043" x="1266825" y="2286000"/>
          <p14:tracePt t="33051" x="1257300" y="2278063"/>
          <p14:tracePt t="33060" x="1249363" y="2268538"/>
          <p14:tracePt t="33070" x="1249363" y="2260600"/>
          <p14:tracePt t="33081" x="1241425" y="2252663"/>
          <p14:tracePt t="33086" x="1241425" y="2243138"/>
          <p14:tracePt t="33096" x="1231900" y="2243138"/>
          <p14:tracePt t="33200" x="1241425" y="2252663"/>
          <p14:tracePt t="33203" x="1249363" y="2268538"/>
          <p14:tracePt t="33212" x="1266825" y="2303463"/>
          <p14:tracePt t="33220" x="1282700" y="2328863"/>
          <p14:tracePt t="33228" x="1308100" y="2344738"/>
          <p14:tracePt t="33236" x="1325563" y="2387600"/>
          <p14:tracePt t="33244" x="1333500" y="2405063"/>
          <p14:tracePt t="33252" x="1360488" y="2430463"/>
          <p14:tracePt t="33260" x="1385888" y="2481263"/>
          <p14:tracePt t="33268" x="1419225" y="2532063"/>
          <p14:tracePt t="33276" x="1462088" y="2592388"/>
          <p14:tracePt t="33285" x="1487488" y="2633663"/>
          <p14:tracePt t="33292" x="1512888" y="2668588"/>
          <p14:tracePt t="33301" x="1538288" y="2693988"/>
          <p14:tracePt t="33309" x="1563688" y="2719388"/>
          <p14:tracePt t="33316" x="1606550" y="2752725"/>
          <p14:tracePt t="33324" x="1631950" y="2778125"/>
          <p14:tracePt t="33332" x="1639888" y="2795588"/>
          <p14:tracePt t="33340" x="1657350" y="2795588"/>
          <p14:tracePt t="33348" x="1657350" y="2805113"/>
          <p14:tracePt t="33471" x="1665288" y="2805113"/>
          <p14:tracePt t="33479" x="1682750" y="2805113"/>
          <p14:tracePt t="33487" x="1725613" y="2813050"/>
          <p14:tracePt t="33497" x="1844675" y="2820988"/>
          <p14:tracePt t="33504" x="1979613" y="2820988"/>
          <p14:tracePt t="33514" x="2133600" y="2820988"/>
          <p14:tracePt t="33518" x="2354263" y="2820988"/>
          <p14:tracePt t="33526" x="2506663" y="2820988"/>
          <p14:tracePt t="33534" x="2762250" y="2820988"/>
          <p14:tracePt t="33542" x="3076575" y="2820988"/>
          <p14:tracePt t="33550" x="3398838" y="2820988"/>
          <p14:tracePt t="33559" x="3722688" y="2813050"/>
          <p14:tracePt t="33568" x="4011613" y="2813050"/>
          <p14:tracePt t="33575" x="4529138" y="2820988"/>
          <p14:tracePt t="33584" x="4886325" y="2846388"/>
          <p14:tracePt t="33591" x="5294313" y="2863850"/>
          <p14:tracePt t="33599" x="5608638" y="2863850"/>
          <p14:tracePt t="33609" x="5905500" y="2881313"/>
          <p14:tracePt t="33615" x="6221413" y="2881313"/>
          <p14:tracePt t="33625" x="6365875" y="2871788"/>
          <p14:tracePt t="33631" x="6611938" y="2846388"/>
          <p14:tracePt t="33641" x="6680200" y="2820988"/>
          <p14:tracePt t="33649" x="6756400" y="2813050"/>
          <p14:tracePt t="33656" x="6764338" y="2805113"/>
          <p14:tracePt t="33696" x="6764338" y="2795588"/>
          <p14:tracePt t="33704" x="6731000" y="2762250"/>
          <p14:tracePt t="33713" x="6662738" y="2719388"/>
          <p14:tracePt t="33720" x="6586538" y="2686050"/>
          <p14:tracePt t="33728" x="6500813" y="2651125"/>
          <p14:tracePt t="33736" x="6407150" y="2617788"/>
          <p14:tracePt t="33744" x="6305550" y="2600325"/>
          <p14:tracePt t="33751" x="6221413" y="2574925"/>
          <p14:tracePt t="33760" x="6076950" y="2541588"/>
          <p14:tracePt t="33768" x="5965825" y="2516188"/>
          <p14:tracePt t="33776" x="5778500" y="2489200"/>
          <p14:tracePt t="33784" x="5641975" y="2481263"/>
          <p14:tracePt t="33792" x="5524500" y="2473325"/>
          <p14:tracePt t="33802" x="5472113" y="2473325"/>
          <p14:tracePt t="33808" x="5395913" y="2455863"/>
          <p14:tracePt t="33817" x="5353050" y="2455863"/>
          <p14:tracePt t="33824" x="5294313" y="2455863"/>
          <p14:tracePt t="33833" x="5276850" y="2455863"/>
          <p14:tracePt t="33841" x="5260975" y="2455863"/>
          <p14:tracePt t="33883" x="5260975" y="2473325"/>
          <p14:tracePt t="33889" x="5276850" y="2481263"/>
          <p14:tracePt t="33898" x="5327650" y="2516188"/>
          <p14:tracePt t="33905" x="5430838" y="2549525"/>
          <p14:tracePt t="33914" x="5575300" y="2582863"/>
          <p14:tracePt t="33921" x="5795963" y="2608263"/>
          <p14:tracePt t="33931" x="5948363" y="2608263"/>
          <p14:tracePt t="33939" x="6127750" y="2608263"/>
          <p14:tracePt t="33946" x="6169025" y="2608263"/>
          <p14:tracePt t="33954" x="6305550" y="2608263"/>
          <p14:tracePt t="33963" x="6356350" y="2608263"/>
          <p14:tracePt t="33970" x="6450013" y="2608263"/>
          <p14:tracePt t="33979" x="6483350" y="2608263"/>
          <p14:tracePt t="33986" x="6510338" y="2608263"/>
          <p14:tracePt t="34026" x="6500813" y="2608263"/>
          <p14:tracePt t="34034" x="6475413" y="2600325"/>
          <p14:tracePt t="34043" x="6416675" y="2600325"/>
          <p14:tracePt t="34051" x="6356350" y="2600325"/>
          <p14:tracePt t="34060" x="6272213" y="2600325"/>
          <p14:tracePt t="34068" x="6186488" y="2600325"/>
          <p14:tracePt t="34077" x="6084888" y="2600325"/>
          <p14:tracePt t="34085" x="5973763" y="2600325"/>
          <p14:tracePt t="34095" x="5694363" y="2617788"/>
          <p14:tracePt t="34104" x="5549900" y="2617788"/>
          <p14:tracePt t="34111" x="5337175" y="2625725"/>
          <p14:tracePt t="34119" x="5124450" y="2643188"/>
          <p14:tracePt t="34126" x="4972050" y="2643188"/>
          <p14:tracePt t="34135" x="4665663" y="2676525"/>
          <p14:tracePt t="34145" x="4521200" y="2676525"/>
          <p14:tracePt t="34151" x="4156075" y="2701925"/>
          <p14:tracePt t="34160" x="3943350" y="2719388"/>
          <p14:tracePt t="34167" x="3705225" y="2736850"/>
          <p14:tracePt t="34175" x="3492500" y="2744788"/>
          <p14:tracePt t="34183" x="3355975" y="2762250"/>
          <p14:tracePt t="34193" x="3135313" y="2762250"/>
          <p14:tracePt t="34197" x="3000375" y="2770188"/>
          <p14:tracePt t="34208" x="2871788" y="2770188"/>
          <p14:tracePt t="34216" x="2762250" y="2770188"/>
          <p14:tracePt t="34224" x="2701925" y="2770188"/>
          <p14:tracePt t="34232" x="2600325" y="2770188"/>
          <p14:tracePt t="34240" x="2541588" y="2770188"/>
          <p14:tracePt t="34248" x="2489200" y="2770188"/>
          <p14:tracePt t="34256" x="2438400" y="2770188"/>
          <p14:tracePt t="34264" x="2397125" y="2770188"/>
          <p14:tracePt t="34272" x="2362200" y="2770188"/>
          <p14:tracePt t="34280" x="2344738" y="2770188"/>
          <p14:tracePt t="34288" x="2303463" y="2770188"/>
          <p14:tracePt t="34301" x="2286000" y="2770188"/>
          <p14:tracePt t="34309" x="2278063" y="2770188"/>
          <p14:tracePt t="34318" x="2252663" y="2770188"/>
          <p14:tracePt t="34325" x="2217738" y="2770188"/>
          <p14:tracePt t="34333" x="2209800" y="2770188"/>
          <p14:tracePt t="34341" x="2184400" y="2770188"/>
          <p14:tracePt t="34349" x="2149475" y="2770188"/>
          <p14:tracePt t="34357" x="2116138" y="2770188"/>
          <p14:tracePt t="34368" x="2090738" y="2770188"/>
          <p14:tracePt t="34377" x="2055813" y="2770188"/>
          <p14:tracePt t="34389" x="1946275" y="2770188"/>
          <p14:tracePt t="34397" x="1885950" y="2770188"/>
          <p14:tracePt t="34405" x="1819275" y="2770188"/>
          <p14:tracePt t="34415" x="1766888" y="2770188"/>
          <p14:tracePt t="34430" x="1741488" y="2770188"/>
          <p14:tracePt t="34436" x="1665288" y="2770188"/>
          <p14:tracePt t="34445" x="1639888" y="2770188"/>
          <p14:tracePt t="34455" x="1614488" y="2770188"/>
          <p14:tracePt t="34461" x="1597025" y="2770188"/>
          <p14:tracePt t="34471" x="1571625" y="2770188"/>
          <p14:tracePt t="34476" x="1546225" y="2770188"/>
          <p14:tracePt t="34487" x="1538288" y="2770188"/>
          <p14:tracePt t="34495" x="1512888" y="2770188"/>
          <p14:tracePt t="34502" x="1487488" y="2770188"/>
          <p14:tracePt t="34511" x="1444625" y="2770188"/>
          <p14:tracePt t="34519" x="1427163" y="2770188"/>
          <p14:tracePt t="34527" x="1401763" y="2770188"/>
          <p14:tracePt t="34535" x="1376363" y="2770188"/>
          <p14:tracePt t="34543" x="1368425" y="2770188"/>
          <p14:tracePt t="34552" x="1343025" y="2770188"/>
          <p14:tracePt t="34558" x="1325563" y="2770188"/>
          <p14:tracePt t="34567" x="1308100" y="2770188"/>
          <p14:tracePt t="34574" x="1292225" y="2770188"/>
          <p14:tracePt t="34585" x="1274763" y="2770188"/>
          <p14:tracePt t="34596" x="1257300" y="2770188"/>
          <p14:tracePt t="34606" x="1198563" y="2770188"/>
          <p14:tracePt t="34617" x="1181100" y="2770188"/>
          <p14:tracePt t="34622" x="1147763" y="2770188"/>
          <p14:tracePt t="34632" x="1122363" y="2762250"/>
          <p14:tracePt t="34640" x="1079500" y="2762250"/>
          <p14:tracePt t="34651" x="1062038" y="2762250"/>
          <p14:tracePt t="34661" x="1028700" y="2762250"/>
          <p14:tracePt t="34667" x="942975" y="2762250"/>
          <p14:tracePt t="34674" x="884238" y="2762250"/>
          <p14:tracePt t="34682" x="841375" y="2762250"/>
          <p14:tracePt t="34692" x="808038" y="2762250"/>
          <p14:tracePt t="34700" x="765175" y="2762250"/>
          <p14:tracePt t="34712" x="747713" y="2762250"/>
          <p14:tracePt t="34720" x="739775" y="2762250"/>
          <p14:tracePt t="34728" x="730250" y="2762250"/>
          <p14:tracePt t="34734" x="730250" y="2770188"/>
          <p14:tracePt t="34793" x="755650" y="2770188"/>
          <p14:tracePt t="34802" x="798513" y="2770188"/>
          <p14:tracePt t="34814" x="866775" y="2770188"/>
          <p14:tracePt t="34824" x="942975" y="2770188"/>
          <p14:tracePt t="34836" x="1054100" y="2770188"/>
          <p14:tracePt t="34844" x="1231900" y="2752725"/>
          <p14:tracePt t="34852" x="1682750" y="2693988"/>
          <p14:tracePt t="34861" x="1766888" y="2668588"/>
          <p14:tracePt t="34868" x="1801813" y="2668588"/>
          <p14:tracePt t="34877" x="1827213" y="2668588"/>
          <p14:tracePt t="34892" x="1827213" y="2660650"/>
          <p14:tracePt t="34900" x="1827213" y="2643188"/>
          <p14:tracePt t="34908" x="1827213" y="2625725"/>
          <p14:tracePt t="34916" x="1827213" y="2600325"/>
          <p14:tracePt t="34924" x="1819275" y="2566988"/>
          <p14:tracePt t="34934" x="1809750" y="2532063"/>
          <p14:tracePt t="34944" x="1801813" y="2498725"/>
          <p14:tracePt t="34952" x="1784350" y="2473325"/>
          <p14:tracePt t="34960" x="1784350" y="2455863"/>
          <p14:tracePt t="34968" x="1766888" y="2422525"/>
          <p14:tracePt t="34978" x="1758950" y="2397125"/>
          <p14:tracePt t="34984" x="1741488" y="2379663"/>
          <p14:tracePt t="34992" x="1733550" y="2371725"/>
          <p14:tracePt t="35002" x="1733550" y="2362200"/>
          <p14:tracePt t="35012" x="1725613" y="2362200"/>
          <p14:tracePt t="35022" x="1725613" y="2354263"/>
          <p14:tracePt t="35075" x="1733550" y="2362200"/>
          <p14:tracePt t="35083" x="1776413" y="2405063"/>
          <p14:tracePt t="35091" x="1835150" y="2430463"/>
          <p14:tracePt t="35099" x="1928813" y="2481263"/>
          <p14:tracePt t="35111" x="2014538" y="2516188"/>
          <p14:tracePt t="35120" x="2286000" y="2592388"/>
          <p14:tracePt t="35127" x="2566988" y="2633663"/>
          <p14:tracePt t="35135" x="2711450" y="2660650"/>
          <p14:tracePt t="35143" x="3144838" y="2727325"/>
          <p14:tracePt t="35152" x="3560763" y="2787650"/>
          <p14:tracePt t="35159" x="3857625" y="2820988"/>
          <p14:tracePt t="35168" x="4265613" y="2838450"/>
          <p14:tracePt t="35174" x="4564063" y="2855913"/>
          <p14:tracePt t="35183" x="5116513" y="2871788"/>
          <p14:tracePt t="35191" x="5380038" y="2889250"/>
          <p14:tracePt t="35198" x="5727700" y="2889250"/>
          <p14:tracePt t="35206" x="6076950" y="2889250"/>
          <p14:tracePt t="35214" x="6280150" y="2889250"/>
          <p14:tracePt t="35222" x="6457950" y="2889250"/>
          <p14:tracePt t="35231" x="6594475" y="2889250"/>
          <p14:tracePt t="35238" x="6721475" y="2871788"/>
          <p14:tracePt t="35247" x="6799263" y="2855913"/>
          <p14:tracePt t="35254" x="6832600" y="2846388"/>
          <p14:tracePt t="35262" x="6865938" y="2830513"/>
          <p14:tracePt t="35270" x="6865938" y="2820988"/>
          <p14:tracePt t="35286" x="6865938" y="2813050"/>
          <p14:tracePt t="35294" x="6865938" y="2787650"/>
          <p14:tracePt t="35304" x="6840538" y="2762250"/>
          <p14:tracePt t="35311" x="6824663" y="2736850"/>
          <p14:tracePt t="35321" x="6789738" y="2701925"/>
          <p14:tracePt t="35327" x="6764338" y="2676525"/>
          <p14:tracePt t="35336" x="6738938" y="2651125"/>
          <p14:tracePt t="35342" x="6680200" y="2582863"/>
          <p14:tracePt t="35355" x="6611938" y="2541588"/>
          <p14:tracePt t="35361" x="6561138" y="2516188"/>
          <p14:tracePt t="35370" x="6500813" y="2473325"/>
          <p14:tracePt t="35376" x="6424613" y="2438400"/>
          <p14:tracePt t="35384" x="6330950" y="2397125"/>
          <p14:tracePt t="35392" x="6254750" y="2362200"/>
          <p14:tracePt t="35401" x="6221413" y="2354263"/>
          <p14:tracePt t="35409" x="6135688" y="2344738"/>
          <p14:tracePt t="35419" x="6092825" y="2336800"/>
          <p14:tracePt t="35425" x="6059488" y="2336800"/>
          <p14:tracePt t="35432" x="6034088" y="2328863"/>
          <p14:tracePt t="35441" x="6024563" y="2328863"/>
          <p14:tracePt t="35501" x="6024563" y="2344738"/>
          <p14:tracePt t="35509" x="6034088" y="2371725"/>
          <p14:tracePt t="35519" x="6059488" y="2397125"/>
          <p14:tracePt t="35525" x="6102350" y="2422525"/>
          <p14:tracePt t="35533" x="6143625" y="2447925"/>
          <p14:tracePt t="35541" x="6211888" y="2481263"/>
          <p14:tracePt t="35549" x="6297613" y="2506663"/>
          <p14:tracePt t="35557" x="6391275" y="2541588"/>
          <p14:tracePt t="35568" x="6543675" y="2557463"/>
          <p14:tracePt t="35573" x="6637338" y="2574925"/>
          <p14:tracePt t="35583" x="6746875" y="2582863"/>
          <p14:tracePt t="35589" x="6900863" y="2582863"/>
          <p14:tracePt t="35599" x="7045325" y="2582863"/>
          <p14:tracePt t="35607" x="7154863" y="2566988"/>
          <p14:tracePt t="35615" x="7248525" y="2557463"/>
          <p14:tracePt t="35623" x="7342188" y="2532063"/>
          <p14:tracePt t="35633" x="7494588" y="2489200"/>
          <p14:tracePt t="35641" x="7572375" y="2455863"/>
          <p14:tracePt t="35647" x="7716838" y="2405063"/>
          <p14:tracePt t="35655" x="7818438" y="2362200"/>
          <p14:tracePt t="35664" x="7869238" y="2336800"/>
          <p14:tracePt t="35671" x="8005763" y="2268538"/>
          <p14:tracePt t="35682" x="8064500" y="2227263"/>
          <p14:tracePt t="35690" x="8115300" y="2166938"/>
          <p14:tracePt t="35697" x="8158163" y="2133600"/>
          <p14:tracePt t="35701" x="8201025" y="2055813"/>
          <p14:tracePt t="35710" x="8234363" y="2005013"/>
          <p14:tracePt t="35718" x="8259763" y="1946275"/>
          <p14:tracePt t="35726" x="8277225" y="1870075"/>
          <p14:tracePt t="35734" x="8277225" y="1809750"/>
          <p14:tracePt t="35742" x="8277225" y="1682750"/>
          <p14:tracePt t="35749" x="8277225" y="1546225"/>
          <p14:tracePt t="35758" x="8243888" y="1427163"/>
          <p14:tracePt t="35766" x="8201025" y="1308100"/>
          <p14:tracePt t="35774" x="8166100" y="1223963"/>
          <p14:tracePt t="35782" x="8124825" y="1147763"/>
          <p14:tracePt t="35790" x="8064500" y="1069975"/>
          <p14:tracePt t="35798" x="7954963" y="942975"/>
          <p14:tracePt t="35806" x="7877175" y="858838"/>
          <p14:tracePt t="35814" x="7793038" y="808038"/>
          <p14:tracePt t="35822" x="7656513" y="722313"/>
          <p14:tracePt t="35831" x="7469188" y="628650"/>
          <p14:tracePt t="35838" x="7308850" y="569913"/>
          <p14:tracePt t="35847" x="7197725" y="534988"/>
          <p14:tracePt t="35854" x="6994525" y="492125"/>
          <p14:tracePt t="35864" x="6832600" y="466725"/>
          <p14:tracePt t="35872" x="6627813" y="466725"/>
          <p14:tracePt t="35880" x="6424613" y="466725"/>
          <p14:tracePt t="35887" x="6221413" y="466725"/>
          <p14:tracePt t="35896" x="5897563" y="476250"/>
          <p14:tracePt t="35904" x="5727700" y="501650"/>
          <p14:tracePt t="35912" x="5481638" y="527050"/>
          <p14:tracePt t="35920" x="5345113" y="569913"/>
          <p14:tracePt t="35928" x="5141913" y="603250"/>
          <p14:tracePt t="35936" x="4987925" y="654050"/>
          <p14:tracePt t="35946" x="4886325" y="688975"/>
          <p14:tracePt t="35956" x="4708525" y="773113"/>
          <p14:tracePt t="35964" x="4605338" y="833438"/>
          <p14:tracePt t="35972" x="4486275" y="909638"/>
          <p14:tracePt t="35980" x="4419600" y="968375"/>
          <p14:tracePt t="35988" x="4341813" y="1036638"/>
          <p14:tracePt t="35996" x="4283075" y="1112838"/>
          <p14:tracePt t="36004" x="4240213" y="1189038"/>
          <p14:tracePt t="36012" x="4197350" y="1282700"/>
          <p14:tracePt t="36020" x="4164013" y="1385888"/>
          <p14:tracePt t="36030" x="4130675" y="1530350"/>
          <p14:tracePt t="36036" x="4113213" y="1657350"/>
          <p14:tracePt t="36044" x="4105275" y="1827213"/>
          <p14:tracePt t="36052" x="4105275" y="2005013"/>
          <p14:tracePt t="36060" x="4105275" y="2133600"/>
          <p14:tracePt t="36069" x="4146550" y="2293938"/>
          <p14:tracePt t="36076" x="4164013" y="2413000"/>
          <p14:tracePt t="36086" x="4265613" y="2625725"/>
          <p14:tracePt t="36092" x="4341813" y="2762250"/>
          <p14:tracePt t="36100" x="4402138" y="2846388"/>
          <p14:tracePt t="36108" x="4554538" y="3008313"/>
          <p14:tracePt t="36119" x="4622800" y="3067050"/>
          <p14:tracePt t="36124" x="4673600" y="3109913"/>
          <p14:tracePt t="36133" x="4775200" y="3160713"/>
          <p14:tracePt t="36140" x="4802188" y="3170238"/>
          <p14:tracePt t="36151" x="4843463" y="3186113"/>
          <p14:tracePt t="36158" x="4903788" y="3203575"/>
          <p14:tracePt t="36167" x="4937125" y="3203575"/>
          <p14:tracePt t="36174" x="4954588" y="3203575"/>
          <p14:tracePt t="36180" x="4972050" y="3203575"/>
          <p14:tracePt t="36190" x="4979988" y="3203575"/>
          <p14:tracePt t="36274" x="4987925" y="3203575"/>
          <p14:tracePt t="36282" x="5013325" y="3203575"/>
          <p14:tracePt t="36290" x="5056188" y="3211513"/>
          <p14:tracePt t="36298" x="5091113" y="3211513"/>
          <p14:tracePt t="36306" x="5132388" y="3221038"/>
          <p14:tracePt t="36315" x="5157788" y="3221038"/>
          <p14:tracePt t="36323" x="5226050" y="3228975"/>
          <p14:tracePt t="36331" x="5319713" y="3228975"/>
          <p14:tracePt t="36339" x="5395913" y="3228975"/>
          <p14:tracePt t="36346" x="5507038" y="3228975"/>
          <p14:tracePt t="36355" x="5676900" y="3228975"/>
          <p14:tracePt t="36362" x="5821363" y="3228975"/>
          <p14:tracePt t="36371" x="6076950" y="3221038"/>
          <p14:tracePt t="36380" x="6221413" y="3211513"/>
          <p14:tracePt t="36386" x="6365875" y="3211513"/>
          <p14:tracePt t="36396" x="6645275" y="3178175"/>
          <p14:tracePt t="36405" x="6756400" y="3170238"/>
          <p14:tracePt t="36411" x="6934200" y="3152775"/>
          <p14:tracePt t="36421" x="7096125" y="3127375"/>
          <p14:tracePt t="36425" x="7223125" y="3109913"/>
          <p14:tracePt t="36436" x="7350125" y="3094038"/>
          <p14:tracePt t="36444" x="7486650" y="3059113"/>
          <p14:tracePt t="36452" x="7588250" y="3041650"/>
          <p14:tracePt t="36460" x="7648575" y="3025775"/>
          <p14:tracePt t="36468" x="7732713" y="2982913"/>
          <p14:tracePt t="36476" x="7800975" y="2940050"/>
          <p14:tracePt t="36484" x="7835900" y="2906713"/>
          <p14:tracePt t="36492" x="7894638" y="2846388"/>
          <p14:tracePt t="36499" x="7920038" y="2770188"/>
          <p14:tracePt t="36508" x="7945438" y="2711450"/>
          <p14:tracePt t="36516" x="7980363" y="2608263"/>
          <p14:tracePt t="36524" x="7988300" y="2506663"/>
          <p14:tracePt t="36532" x="8005763" y="2311400"/>
          <p14:tracePt t="36540" x="8005763" y="2159000"/>
          <p14:tracePt t="36549" x="7988300" y="2039938"/>
          <p14:tracePt t="36556" x="7912100" y="1733550"/>
          <p14:tracePt t="36565" x="7810500" y="1462088"/>
          <p14:tracePt t="36572" x="7750175" y="1333500"/>
          <p14:tracePt t="36580" x="7588250" y="1044575"/>
          <p14:tracePt t="36588" x="7427913" y="815975"/>
          <p14:tracePt t="36596" x="7342188" y="730250"/>
          <p14:tracePt t="36604" x="7180263" y="595313"/>
          <p14:tracePt t="36612" x="6985000" y="492125"/>
          <p14:tracePt t="36619" x="6824663" y="425450"/>
          <p14:tracePt t="36628" x="6713538" y="390525"/>
          <p14:tracePt t="36636" x="6450013" y="365125"/>
          <p14:tracePt t="36644" x="6305550" y="365125"/>
          <p14:tracePt t="36652" x="6153150" y="365125"/>
          <p14:tracePt t="36660" x="5957888" y="365125"/>
          <p14:tracePt t="36668" x="5838825" y="390525"/>
          <p14:tracePt t="36678" x="5702300" y="425450"/>
          <p14:tracePt t="36684" x="5549900" y="476250"/>
          <p14:tracePt t="36692" x="5430838" y="519113"/>
          <p14:tracePt t="36700" x="5286375" y="585788"/>
          <p14:tracePt t="36708" x="5116513" y="663575"/>
          <p14:tracePt t="36718" x="5005388" y="722313"/>
          <p14:tracePt t="36726" x="4843463" y="833438"/>
          <p14:tracePt t="36734" x="4749800" y="874713"/>
          <p14:tracePt t="36743" x="4673600" y="942975"/>
          <p14:tracePt t="36753" x="4605338" y="1011238"/>
          <p14:tracePt t="36759" x="4564063" y="1062038"/>
          <p14:tracePt t="36768" x="4495800" y="1163638"/>
          <p14:tracePt t="36775" x="4460875" y="1241425"/>
          <p14:tracePt t="36783" x="4435475" y="1360488"/>
          <p14:tracePt t="36791" x="4419600" y="1520825"/>
          <p14:tracePt t="36799" x="4402138" y="1631950"/>
          <p14:tracePt t="36807" x="4402138" y="1827213"/>
          <p14:tracePt t="36815" x="4402138" y="1979613"/>
          <p14:tracePt t="36822" x="4402138" y="2108200"/>
          <p14:tracePt t="36830" x="4402138" y="2192338"/>
          <p14:tracePt t="36838" x="4410075" y="2303463"/>
          <p14:tracePt t="36846" x="4419600" y="2387600"/>
          <p14:tracePt t="36854" x="4452938" y="2489200"/>
          <p14:tracePt t="36862" x="4460875" y="2566988"/>
          <p14:tracePt t="36870" x="4478338" y="2600325"/>
          <p14:tracePt t="36878" x="4503738" y="2660650"/>
          <p14:tracePt t="36886" x="4513263" y="2686050"/>
          <p14:tracePt t="36894" x="4529138" y="2719388"/>
          <p14:tracePt t="36902" x="4554538" y="2744788"/>
          <p14:tracePt t="36910" x="4564063" y="2770188"/>
          <p14:tracePt t="36920" x="4579938" y="2787650"/>
          <p14:tracePt t="36926" x="4589463" y="2795588"/>
          <p14:tracePt t="36935" x="4597400" y="2805113"/>
          <p14:tracePt t="36942" x="4597400" y="2813050"/>
          <p14:tracePt t="36952" x="4605338" y="2813050"/>
          <p14:tracePt t="36958" x="4614863" y="2830513"/>
          <p14:tracePt t="36966" x="4622800" y="2838450"/>
          <p14:tracePt t="36974" x="4630738" y="2855913"/>
          <p14:tracePt t="36985" x="4657725" y="2871788"/>
          <p14:tracePt t="36992" x="4683125" y="2949575"/>
          <p14:tracePt t="37001" x="4673600" y="3101975"/>
          <p14:tracePt t="37008" x="4640263" y="3221038"/>
          <p14:tracePt t="37165" x="4640263" y="3186113"/>
          <p14:tracePt t="37173" x="4640263" y="3101975"/>
          <p14:tracePt t="37184" x="4657725" y="3016250"/>
          <p14:tracePt t="37189" x="4665663" y="2990850"/>
          <p14:tracePt t="37202" x="4665663" y="2974975"/>
          <p14:tracePt t="37205" x="4665663" y="2965450"/>
          <p14:tracePt t="37218" x="4665663" y="2957513"/>
          <p14:tracePt t="37244" x="4648200" y="2957513"/>
          <p14:tracePt t="37254" x="4630738" y="2957513"/>
          <p14:tracePt t="37262" x="4605338" y="2965450"/>
          <p14:tracePt t="37272" x="4597400" y="2965450"/>
          <p14:tracePt t="37292" x="4597400" y="2974975"/>
          <p14:tracePt t="37311" x="4589463" y="2974975"/>
          <p14:tracePt t="37319" x="4589463" y="2982913"/>
          <p14:tracePt t="37357" x="4579938" y="2990850"/>
          <p14:tracePt t="37387" x="4572000" y="3000375"/>
          <p14:tracePt t="37394" x="4564063" y="3008313"/>
          <p14:tracePt t="37403" x="4529138" y="3033713"/>
          <p14:tracePt t="37410" x="4513263" y="3059113"/>
          <p14:tracePt t="37418" x="4452938" y="3109913"/>
          <p14:tracePt t="37426" x="4427538" y="3135313"/>
          <p14:tracePt t="37434" x="4368800" y="3203575"/>
          <p14:tracePt t="37442" x="4300538" y="3271838"/>
          <p14:tracePt t="37452" x="4224338" y="3340100"/>
          <p14:tracePt t="37464" x="4156075" y="3416300"/>
          <p14:tracePt t="37470" x="3917950" y="3654425"/>
          <p14:tracePt t="37478" x="3867150" y="3713163"/>
          <p14:tracePt t="37488" x="3781425" y="3806825"/>
          <p14:tracePt t="37494" x="3697288" y="3917950"/>
          <p14:tracePt t="37502" x="3662363" y="3968750"/>
          <p14:tracePt t="37510" x="3603625" y="4044950"/>
          <p14:tracePt t="37521" x="3535363" y="4146550"/>
          <p14:tracePt t="37526" x="3475038" y="4214813"/>
          <p14:tracePt t="37536" x="3433763" y="4291013"/>
          <p14:tracePt t="37542" x="3373438" y="4394200"/>
          <p14:tracePt t="37552" x="3348038" y="4445000"/>
          <p14:tracePt t="37560" x="3314700" y="4521200"/>
          <p14:tracePt t="37572" x="3254375" y="4622800"/>
          <p14:tracePt t="37580" x="3228975" y="4691063"/>
          <p14:tracePt t="37588" x="3178175" y="4767263"/>
          <p14:tracePt t="37600" x="3152775" y="4818063"/>
          <p14:tracePt t="37608" x="3119438" y="4878388"/>
          <p14:tracePt t="37618" x="3059113" y="4929188"/>
          <p14:tracePt t="37624" x="3041650" y="4946650"/>
          <p14:tracePt t="37633" x="3016250" y="4962525"/>
          <p14:tracePt t="37641" x="2990850" y="4987925"/>
          <p14:tracePt t="37649" x="2957513" y="5005388"/>
          <p14:tracePt t="37659" x="2914650" y="5048250"/>
          <p14:tracePt t="37669" x="2871788" y="5064125"/>
          <p14:tracePt t="37677" x="2820988" y="5081588"/>
          <p14:tracePt t="37687" x="2744788" y="5116513"/>
          <p14:tracePt t="37692" x="2668588" y="5157788"/>
          <p14:tracePt t="37701" x="2633663" y="5175250"/>
          <p14:tracePt t="37708" x="2532063" y="5208588"/>
          <p14:tracePt t="37716" x="2438400" y="5243513"/>
          <p14:tracePt t="37724" x="2371725" y="5268913"/>
          <p14:tracePt t="37732" x="2209800" y="5294313"/>
          <p14:tracePt t="37740" x="2124075" y="5302250"/>
          <p14:tracePt t="37748" x="2065338" y="5302250"/>
          <p14:tracePt t="37756" x="1938338" y="5302250"/>
          <p14:tracePt t="37767" x="1870075" y="5302250"/>
          <p14:tracePt t="37773" x="1741488" y="5302250"/>
          <p14:tracePt t="37786" x="1682750" y="5302250"/>
          <p14:tracePt t="37795" x="1597025" y="5302250"/>
          <p14:tracePt t="37807" x="1444625" y="5302250"/>
          <p14:tracePt t="37815" x="1419225" y="5302250"/>
          <p14:tracePt t="37825" x="1376363" y="5302250"/>
          <p14:tracePt t="37837" x="1360488" y="5302250"/>
          <p14:tracePt t="37843" x="1317625" y="5294313"/>
          <p14:tracePt t="37853" x="1308100" y="5294313"/>
          <p14:tracePt t="37859" x="1300163" y="5294313"/>
          <p14:tracePt t="37870" x="1292225" y="5294313"/>
          <p14:tracePt t="37874" x="1282700" y="5286375"/>
          <p14:tracePt t="37883" x="1274763" y="5286375"/>
          <p14:tracePt t="37901" x="1266825" y="5286375"/>
          <p14:tracePt t="37903" x="1249363" y="5276850"/>
          <p14:tracePt t="37910" x="1223963" y="5276850"/>
          <p14:tracePt t="37919" x="1206500" y="5268913"/>
          <p14:tracePt t="37926" x="1198563" y="5260975"/>
          <p14:tracePt t="37934" x="1173163" y="5260975"/>
          <p14:tracePt t="37942" x="1155700" y="5260975"/>
          <p14:tracePt t="37951" x="1147763" y="5260975"/>
          <p14:tracePt t="37960" x="1130300" y="5251450"/>
          <p14:tracePt t="37974" x="1112838" y="5243513"/>
          <p14:tracePt t="37984" x="1079500" y="5235575"/>
          <p14:tracePt t="38002" x="1069975" y="5218113"/>
          <p14:tracePt t="38012" x="1019175" y="5192713"/>
          <p14:tracePt t="38024" x="968375" y="5141913"/>
          <p14:tracePt t="38031" x="952500" y="5124450"/>
          <p14:tracePt t="38039" x="935038" y="5099050"/>
          <p14:tracePt t="38049" x="917575" y="5056188"/>
          <p14:tracePt t="38063" x="900113" y="4972050"/>
          <p14:tracePt t="38073" x="858838" y="4802188"/>
          <p14:tracePt t="38081" x="841375" y="4733925"/>
          <p14:tracePt t="38091" x="833438" y="4673600"/>
          <p14:tracePt t="38100" x="833438" y="4622800"/>
          <p14:tracePt t="38109" x="833438" y="4572000"/>
          <p14:tracePt t="38118" x="833438" y="4538663"/>
          <p14:tracePt t="38127" x="849313" y="4513263"/>
          <p14:tracePt t="38149" x="866775" y="4495800"/>
          <p14:tracePt t="38201" x="884238" y="4478338"/>
          <p14:tracePt t="38214" x="925513" y="4452938"/>
          <p14:tracePt t="38224" x="942975" y="4452938"/>
          <p14:tracePt t="38234" x="960438" y="4445000"/>
          <p14:tracePt t="38270" x="968375" y="4427538"/>
          <p14:tracePt t="38278" x="1003300" y="4376738"/>
          <p14:tracePt t="38286" x="1155700" y="4146550"/>
          <p14:tracePt t="38300" x="1173163" y="4113213"/>
          <p14:tracePt t="38311" x="1181100" y="4079875"/>
          <p14:tracePt t="38320" x="1241425" y="3908425"/>
          <p14:tracePt t="38361" x="1274763" y="3832225"/>
          <p14:tracePt t="38370" x="1343025" y="3662363"/>
          <p14:tracePt t="38386" x="1401763" y="3586163"/>
          <p14:tracePt t="38399" x="1401763" y="3578225"/>
          <p14:tracePt t="38409" x="1427163" y="3560763"/>
          <p14:tracePt t="38420" x="1452563" y="3527425"/>
          <p14:tracePt t="38432" x="1470025" y="3509963"/>
          <p14:tracePt t="38452" x="1538288" y="3459163"/>
          <p14:tracePt t="38468" x="1571625" y="3441700"/>
          <p14:tracePt t="38475" x="1725613" y="3373438"/>
          <p14:tracePt t="38486" x="1766888" y="3355975"/>
          <p14:tracePt t="38495" x="1844675" y="3340100"/>
          <p14:tracePt t="38502" x="1971675" y="3314700"/>
          <p14:tracePt t="38512" x="2022475" y="3297238"/>
          <p14:tracePt t="38524" x="2065338" y="3289300"/>
          <p14:tracePt t="38575" x="2098675" y="3289300"/>
          <p14:tracePt t="38591" x="2260600" y="3263900"/>
          <p14:tracePt t="38602" x="2371725" y="3263900"/>
          <p14:tracePt t="38613" x="2447925" y="3263900"/>
          <p14:tracePt t="38618" x="2473325" y="3271838"/>
          <p14:tracePt t="38629" x="2506663" y="3279775"/>
          <p14:tracePt t="38693" x="2541588" y="3297238"/>
          <p14:tracePt t="38705" x="2906713" y="3449638"/>
          <p14:tracePt t="38708" x="3348038" y="3646488"/>
          <p14:tracePt t="38716" x="3398838" y="3671888"/>
          <p14:tracePt t="38724" x="3424238" y="3687763"/>
          <p14:tracePt t="38736" x="3467100" y="3713163"/>
          <p14:tracePt t="38744" x="3594100" y="3824288"/>
          <p14:tracePt t="38752" x="3662363" y="3892550"/>
          <p14:tracePt t="38760" x="3713163" y="3943350"/>
          <p14:tracePt t="38768" x="3756025" y="3994150"/>
          <p14:tracePt t="38776" x="3798888" y="4070350"/>
          <p14:tracePt t="38784" x="3841750" y="4121150"/>
          <p14:tracePt t="38792" x="3908425" y="4214813"/>
          <p14:tracePt t="38801" x="3951288" y="4275138"/>
          <p14:tracePt t="38808" x="4019550" y="4384675"/>
          <p14:tracePt t="38817" x="4052888" y="4445000"/>
          <p14:tracePt t="38824" x="4095750" y="4513263"/>
          <p14:tracePt t="38835" x="4156075" y="4614863"/>
          <p14:tracePt t="38841" x="4197350" y="4691063"/>
          <p14:tracePt t="38848" x="4240213" y="4784725"/>
          <p14:tracePt t="38856" x="4283075" y="4843463"/>
          <p14:tracePt t="38864" x="4316413" y="4911725"/>
          <p14:tracePt t="38885" x="4341813" y="4979988"/>
          <p14:tracePt t="38888" x="4351338" y="5005388"/>
          <p14:tracePt t="38896" x="4359275" y="5038725"/>
          <p14:tracePt t="38904" x="4368800" y="5064125"/>
          <p14:tracePt t="38912" x="4376738" y="5099050"/>
          <p14:tracePt t="38920" x="4384675" y="5124450"/>
          <p14:tracePt t="38930" x="4384675" y="5141913"/>
          <p14:tracePt t="38936" x="4384675" y="5157788"/>
          <p14:tracePt t="38946" x="4384675" y="5183188"/>
          <p14:tracePt t="38952" x="4384675" y="5208588"/>
          <p14:tracePt t="38962" x="4384675" y="5226050"/>
          <p14:tracePt t="38973" x="4384675" y="5260975"/>
          <p14:tracePt t="38984" x="4384675" y="5302250"/>
          <p14:tracePt t="38990" x="4376738" y="5327650"/>
          <p14:tracePt t="38999" x="4376738" y="5362575"/>
          <p14:tracePt t="39007" x="4368800" y="5380038"/>
          <p14:tracePt t="39015" x="4368800" y="5413375"/>
          <p14:tracePt t="39023" x="4359275" y="5438775"/>
          <p14:tracePt t="39031" x="4351338" y="5481638"/>
          <p14:tracePt t="39041" x="4341813" y="5507038"/>
          <p14:tracePt t="39047" x="4333875" y="5540375"/>
          <p14:tracePt t="39056" x="4325938" y="5557838"/>
          <p14:tracePt t="39062" x="4325938" y="5575300"/>
          <p14:tracePt t="39072" x="4316413" y="5600700"/>
          <p14:tracePt t="39078" x="4308475" y="5626100"/>
          <p14:tracePt t="39087" x="4300538" y="5634038"/>
          <p14:tracePt t="39094" x="4300538" y="5651500"/>
          <p14:tracePt t="39104" x="4291013" y="5676900"/>
          <p14:tracePt t="39110" x="4283075" y="5684838"/>
          <p14:tracePt t="39119" x="4275138" y="5694363"/>
          <p14:tracePt t="39126" x="4265613" y="5710238"/>
          <p14:tracePt t="39135" x="4265613" y="5719763"/>
          <p14:tracePt t="39145" x="4257675" y="5745163"/>
          <p14:tracePt t="39157" x="4240213" y="5761038"/>
          <p14:tracePt t="39159" x="4224338" y="5778500"/>
          <p14:tracePt t="39167" x="4206875" y="5795963"/>
          <p14:tracePt t="39174" x="4189413" y="5813425"/>
          <p14:tracePt t="39182" x="4181475" y="5829300"/>
          <p14:tracePt t="39189" x="4171950" y="5846763"/>
          <p14:tracePt t="39198" x="4164013" y="5846763"/>
          <p14:tracePt t="39210" x="4156075" y="5854700"/>
          <p14:tracePt t="39220" x="4146550" y="5864225"/>
          <p14:tracePt t="39226" x="4138613" y="5872163"/>
          <p14:tracePt t="39236" x="4130675" y="5872163"/>
          <p14:tracePt t="39252" x="4130675" y="5880100"/>
          <p14:tracePt t="39260" x="4113213" y="5897563"/>
          <p14:tracePt t="39269" x="4095750" y="5905500"/>
          <p14:tracePt t="39284" x="4087813" y="5905500"/>
          <p14:tracePt t="39292" x="4079875" y="5905500"/>
          <p14:tracePt t="39309" x="4070350" y="5905500"/>
          <p14:tracePt t="43060" x="4062413" y="5905500"/>
          <p14:tracePt t="43066" x="4052888" y="5905500"/>
          <p14:tracePt t="43084" x="4044950" y="5905500"/>
          <p14:tracePt t="43096" x="4037013" y="5905500"/>
          <p14:tracePt t="43104" x="4027488" y="5905500"/>
          <p14:tracePt t="43112" x="4011613" y="5905500"/>
          <p14:tracePt t="43118" x="3994150" y="5905500"/>
          <p14:tracePt t="43128" x="3976688" y="5915025"/>
          <p14:tracePt t="43136" x="3951288" y="5915025"/>
          <p14:tracePt t="43144" x="3935413" y="5915025"/>
          <p14:tracePt t="43152" x="3908425" y="5922963"/>
          <p14:tracePt t="43161" x="3883025" y="5940425"/>
          <p14:tracePt t="43170" x="3849688" y="5948363"/>
          <p14:tracePt t="43176" x="3816350" y="5965825"/>
          <p14:tracePt t="43186" x="3790950" y="5973763"/>
          <p14:tracePt t="43197" x="3756025" y="5983288"/>
          <p14:tracePt t="43204" x="3730625" y="5991225"/>
          <p14:tracePt t="43212" x="3713163" y="5999163"/>
          <p14:tracePt t="43221" x="3687763" y="6016625"/>
          <p14:tracePt t="43229" x="3662363" y="6024563"/>
          <p14:tracePt t="43236" x="3646488" y="6024563"/>
          <p14:tracePt t="43245" x="3629025" y="6034088"/>
          <p14:tracePt t="43254" x="3611563" y="6042025"/>
          <p14:tracePt t="43261" x="3586163" y="6049963"/>
          <p14:tracePt t="43270" x="3578225" y="6059488"/>
          <p14:tracePt t="43277" x="3560763" y="6067425"/>
          <p14:tracePt t="43284" x="3535363" y="6076950"/>
          <p14:tracePt t="43296" x="3517900" y="6084888"/>
          <p14:tracePt t="43304" x="3502025" y="6084888"/>
          <p14:tracePt t="43312" x="3441700" y="6110288"/>
          <p14:tracePt t="43322" x="3390900" y="6127750"/>
          <p14:tracePt t="43329" x="3330575" y="6143625"/>
          <p14:tracePt t="43336" x="3271838" y="6169025"/>
          <p14:tracePt t="43344" x="3228975" y="6178550"/>
          <p14:tracePt t="43354" x="3178175" y="6194425"/>
          <p14:tracePt t="43361" x="3144838" y="6203950"/>
          <p14:tracePt t="43368" x="3101975" y="6211888"/>
          <p14:tracePt t="43377" x="3051175" y="6229350"/>
          <p14:tracePt t="43384" x="3025775" y="6237288"/>
          <p14:tracePt t="43392" x="3016250" y="6246813"/>
          <p14:tracePt t="43404" x="3008313" y="6254750"/>
          <p14:tracePt t="43412" x="3000375" y="6254750"/>
          <p14:tracePt t="43422" x="2990850" y="6254750"/>
          <p14:tracePt t="43439" x="2982913" y="6254750"/>
          <p14:tracePt t="43448" x="2974975" y="6262688"/>
          <p14:tracePt t="43454" x="2974975" y="6288088"/>
          <p14:tracePt t="43464" x="2965450" y="6330950"/>
          <p14:tracePt t="43470" x="2965450" y="6373813"/>
          <p14:tracePt t="43480" x="2965450" y="6432550"/>
          <p14:tracePt t="43654" x="2982913" y="6424613"/>
          <p14:tracePt t="43662" x="2982913" y="6399213"/>
          <p14:tracePt t="43672" x="3000375" y="6381750"/>
          <p14:tracePt t="43679" x="3016250" y="6373813"/>
          <p14:tracePt t="43688" x="3025775" y="6373813"/>
          <p14:tracePt t="43696" x="3033713" y="6365875"/>
          <p14:tracePt t="43704" x="3051175" y="6356350"/>
          <p14:tracePt t="43710" x="3076575" y="6356350"/>
          <p14:tracePt t="43720" x="3101975" y="6356350"/>
          <p14:tracePt t="43728" x="3135313" y="6356350"/>
          <p14:tracePt t="43736" x="3152775" y="6373813"/>
          <p14:tracePt t="43744" x="3195638" y="6381750"/>
          <p14:tracePt t="43752" x="3221038" y="6407150"/>
          <p14:tracePt t="43760" x="3271838" y="6424613"/>
          <p14:tracePt t="43768" x="3314700" y="6442075"/>
          <p14:tracePt t="43776" x="3348038" y="6457950"/>
          <p14:tracePt t="43784" x="3373438" y="6467475"/>
          <p14:tracePt t="43792" x="3390900" y="6483350"/>
          <p14:tracePt t="43801" x="3416300" y="6492875"/>
          <p14:tracePt t="43808" x="3424238" y="6500813"/>
          <p14:tracePt t="43818" x="3441700" y="6510338"/>
          <p14:tracePt t="43824" x="3449638" y="6510338"/>
          <p14:tracePt t="43834" x="3449638" y="6518275"/>
          <p14:tracePt t="43840" x="3459163" y="6518275"/>
          <p14:tracePt t="43856" x="3459163" y="6526213"/>
          <p14:tracePt t="43865" x="3467100" y="6526213"/>
          <p14:tracePt t="43896" x="3475038" y="6526213"/>
          <p14:tracePt t="43905" x="3475038" y="6535738"/>
          <p14:tracePt t="43920" x="3492500" y="6543675"/>
          <p14:tracePt t="43937" x="3509963" y="6551613"/>
          <p14:tracePt t="43940" x="3517900" y="6561138"/>
          <p14:tracePt t="43949" x="3535363" y="6569075"/>
          <p14:tracePt t="43957" x="3552825" y="6569075"/>
          <p14:tracePt t="43965" x="3560763" y="6577013"/>
          <p14:tracePt t="43975" x="3568700" y="6577013"/>
          <p14:tracePt t="43981" x="3586163" y="6586538"/>
          <p14:tracePt t="43991" x="3586163" y="6594475"/>
          <p14:tracePt t="43997" x="3594100" y="6594475"/>
          <p14:tracePt t="44006" x="3603625" y="6594475"/>
          <p14:tracePt t="44112" x="3611563" y="6594475"/>
          <p14:tracePt t="46774" x="3619500" y="6569075"/>
          <p14:tracePt t="46780" x="3654425" y="6535738"/>
          <p14:tracePt t="46790" x="3679825" y="6500813"/>
          <p14:tracePt t="46799" x="3697288" y="6457950"/>
          <p14:tracePt t="46806" x="3722688" y="6442075"/>
          <p14:tracePt t="46815" x="3738563" y="6416675"/>
          <p14:tracePt t="46822" x="3756025" y="6391275"/>
          <p14:tracePt t="46831" x="3763963" y="6373813"/>
          <p14:tracePt t="46839" x="3773488" y="6365875"/>
          <p14:tracePt t="46862" x="3781425" y="6356350"/>
          <p14:tracePt t="46872" x="3781425" y="6348413"/>
          <p14:tracePt t="46879" x="3781425" y="6338888"/>
          <p14:tracePt t="46887" x="3790950" y="6313488"/>
          <p14:tracePt t="46895" x="3798888" y="6297613"/>
          <p14:tracePt t="46903" x="3806825" y="6280150"/>
          <p14:tracePt t="46909" x="3816350" y="6262688"/>
          <p14:tracePt t="46918" x="3824288" y="6229350"/>
          <p14:tracePt t="46926" x="3832225" y="6194425"/>
          <p14:tracePt t="46934" x="3849688" y="6153150"/>
          <p14:tracePt t="46942" x="3849688" y="6127750"/>
          <p14:tracePt t="46950" x="3857625" y="6102350"/>
          <p14:tracePt t="46958" x="3867150" y="6084888"/>
          <p14:tracePt t="46966" x="3867150" y="6076950"/>
          <p14:tracePt t="46984" x="3875088" y="6049963"/>
          <p14:tracePt t="46990" x="3875088" y="6034088"/>
          <p14:tracePt t="46998" x="3883025" y="6016625"/>
          <p14:tracePt t="47006" x="3883025" y="6008688"/>
          <p14:tracePt t="47014" x="3892550" y="5991225"/>
          <p14:tracePt t="47022" x="3892550" y="5973763"/>
          <p14:tracePt t="47031" x="3892550" y="5965825"/>
          <p14:tracePt t="47039" x="3900488" y="5940425"/>
          <p14:tracePt t="47047" x="3908425" y="5922963"/>
          <p14:tracePt t="47057" x="3917950" y="5897563"/>
          <p14:tracePt t="47065" x="3925888" y="5880100"/>
          <p14:tracePt t="47073" x="3935413" y="5864225"/>
          <p14:tracePt t="47083" x="3943350" y="5838825"/>
          <p14:tracePt t="47092" x="3951288" y="5821363"/>
          <p14:tracePt t="47101" x="3951288" y="5813425"/>
          <p14:tracePt t="47109" x="3960813" y="5795963"/>
          <p14:tracePt t="47118" x="3968750" y="5778500"/>
          <p14:tracePt t="47124" x="3968750" y="5770563"/>
          <p14:tracePt t="47133" x="3976688" y="5770563"/>
          <p14:tracePt t="47142" x="3976688" y="5761038"/>
          <p14:tracePt t="47164" x="3986213" y="5753100"/>
          <p14:tracePt t="47233" x="3986213" y="5745163"/>
          <p14:tracePt t="47241" x="3986213" y="5735638"/>
          <p14:tracePt t="47249" x="3994150" y="5727700"/>
          <p14:tracePt t="47275" x="4002088" y="5727700"/>
          <p14:tracePt t="47354" x="4002088" y="5719763"/>
          <p14:tracePt t="47362" x="4002088" y="5710238"/>
          <p14:tracePt t="47379" x="4002088" y="5702300"/>
          <p14:tracePt t="47386" x="4011613" y="5702300"/>
          <p14:tracePt t="47399" x="4011613" y="5694363"/>
          <p14:tracePt t="47407" x="4011613" y="5684838"/>
          <p14:tracePt t="47422" x="4011613" y="5676900"/>
          <p14:tracePt t="47439" x="4011613" y="5668963"/>
          <p14:tracePt t="47455" x="4011613" y="5659438"/>
          <p14:tracePt t="47499" x="4011613" y="5651500"/>
          <p14:tracePt t="47975" x="4002088" y="5641975"/>
          <p14:tracePt t="47984" x="3951288" y="5583238"/>
          <p14:tracePt t="47991" x="3892550" y="5532438"/>
          <p14:tracePt t="47999" x="3824288" y="5481638"/>
          <p14:tracePt t="48006" x="3756025" y="5421313"/>
          <p14:tracePt t="48014" x="3722688" y="5395913"/>
          <p14:tracePt t="48024" x="3654425" y="5345113"/>
          <p14:tracePt t="48031" x="3611563" y="5286375"/>
          <p14:tracePt t="48039" x="3560763" y="5251450"/>
          <p14:tracePt t="48047" x="3509963" y="5200650"/>
          <p14:tracePt t="48054" x="3459163" y="5157788"/>
          <p14:tracePt t="48062" x="3424238" y="5116513"/>
          <p14:tracePt t="48071" x="3382963" y="5081588"/>
          <p14:tracePt t="48078" x="3355975" y="5056188"/>
          <p14:tracePt t="48086" x="3330575" y="5030788"/>
          <p14:tracePt t="48097" x="3314700" y="5005388"/>
          <p14:tracePt t="48105" x="3271838" y="4979988"/>
          <p14:tracePt t="48114" x="3238500" y="4954588"/>
          <p14:tracePt t="48122" x="3195638" y="4911725"/>
          <p14:tracePt t="48130" x="3152775" y="4878388"/>
          <p14:tracePt t="48138" x="3127375" y="4860925"/>
          <p14:tracePt t="48146" x="3051175" y="4810125"/>
          <p14:tracePt t="48156" x="2982913" y="4784725"/>
          <p14:tracePt t="48164" x="2932113" y="4749800"/>
          <p14:tracePt t="48172" x="2914650" y="4733925"/>
          <p14:tracePt t="48178" x="2863850" y="4716463"/>
          <p14:tracePt t="48188" x="2805113" y="4691063"/>
          <p14:tracePt t="48194" x="2752725" y="4665663"/>
          <p14:tracePt t="48204" x="2719388" y="4640263"/>
          <p14:tracePt t="48212" x="2686050" y="4622800"/>
          <p14:tracePt t="48220" x="2660650" y="4597400"/>
          <p14:tracePt t="48228" x="2625725" y="4572000"/>
          <p14:tracePt t="48236" x="2600325" y="4546600"/>
          <p14:tracePt t="48244" x="2574925" y="4521200"/>
          <p14:tracePt t="48252" x="2549525" y="4495800"/>
          <p14:tracePt t="48260" x="2532063" y="4470400"/>
          <p14:tracePt t="48268" x="2516188" y="4452938"/>
          <p14:tracePt t="48276" x="2498725" y="4419600"/>
          <p14:tracePt t="48284" x="2481263" y="4394200"/>
          <p14:tracePt t="48292" x="2481263" y="4376738"/>
          <p14:tracePt t="48299" x="2473325" y="4359275"/>
          <p14:tracePt t="48322" x="2473325" y="4341813"/>
          <p14:tracePt t="48332" x="2473325" y="4333875"/>
          <p14:tracePt t="48340" x="2455863" y="4283075"/>
          <p14:tracePt t="48348" x="2455863" y="4265613"/>
          <p14:tracePt t="48362" x="2455863" y="4249738"/>
          <p14:tracePt t="48368" x="2447925" y="4224338"/>
          <p14:tracePt t="48376" x="2447925" y="4206875"/>
          <p14:tracePt t="48386" x="2438400" y="4181475"/>
          <p14:tracePt t="48394" x="2438400" y="4164013"/>
          <p14:tracePt t="48407" x="2438400" y="4121150"/>
          <p14:tracePt t="48413" x="2438400" y="4070350"/>
          <p14:tracePt t="48424" x="2430463" y="4044950"/>
          <p14:tracePt t="48431" x="2430463" y="4027488"/>
          <p14:tracePt t="48442" x="2430463" y="4011613"/>
          <p14:tracePt t="48449" x="2430463" y="3994150"/>
          <p14:tracePt t="48459" x="2430463" y="3976688"/>
          <p14:tracePt t="48478" x="2430463" y="3960813"/>
          <p14:tracePt t="48587" x="2422525" y="3960813"/>
          <p14:tracePt t="48596" x="2405063" y="3976688"/>
          <p14:tracePt t="48602" x="2387600" y="4002088"/>
          <p14:tracePt t="48612" x="2379663" y="4037013"/>
          <p14:tracePt t="48621" x="2362200" y="4070350"/>
          <p14:tracePt t="48626" x="2354263" y="4095750"/>
          <p14:tracePt t="48635" x="2336800" y="4121150"/>
          <p14:tracePt t="48643" x="2328863" y="4138613"/>
          <p14:tracePt t="48655" x="2328863" y="4164013"/>
          <p14:tracePt t="48662" x="2319338" y="4206875"/>
          <p14:tracePt t="48674" x="2319338" y="4232275"/>
          <p14:tracePt t="48686" x="2319338" y="4265613"/>
          <p14:tracePt t="48690" x="2319338" y="4291013"/>
          <p14:tracePt t="48698" x="2319338" y="4325938"/>
          <p14:tracePt t="48709" x="2319338" y="4359275"/>
          <p14:tracePt t="48718" x="2319338" y="4402138"/>
          <p14:tracePt t="48728" x="2328863" y="4427538"/>
          <p14:tracePt t="48736" x="2336800" y="4495800"/>
          <p14:tracePt t="48748" x="2344738" y="4503738"/>
          <p14:tracePt t="48756" x="2354263" y="4529138"/>
          <p14:tracePt t="48764" x="2362200" y="4554538"/>
          <p14:tracePt t="48772" x="2362200" y="4564063"/>
          <p14:tracePt t="48780" x="2379663" y="4597400"/>
          <p14:tracePt t="48788" x="2387600" y="4622800"/>
          <p14:tracePt t="48796" x="2405063" y="4648200"/>
          <p14:tracePt t="48809" x="2413000" y="4665663"/>
          <p14:tracePt t="48820" x="2430463" y="4673600"/>
          <p14:tracePt t="48828" x="2455863" y="4716463"/>
          <p14:tracePt t="48836" x="2481263" y="4724400"/>
          <p14:tracePt t="48846" x="2489200" y="4724400"/>
          <p14:tracePt t="48858" x="2506663" y="4733925"/>
          <p14:tracePt t="48868" x="2549525" y="4759325"/>
          <p14:tracePt t="48879" x="2574925" y="4767263"/>
          <p14:tracePt t="48884" x="2600325" y="4775200"/>
          <p14:tracePt t="48894" x="2633663" y="4784725"/>
          <p14:tracePt t="48900" x="2686050" y="4818063"/>
          <p14:tracePt t="48909" x="2719388" y="4827588"/>
          <p14:tracePt t="48918" x="2752725" y="4843463"/>
          <p14:tracePt t="48924" x="2762250" y="4852988"/>
          <p14:tracePt t="48932" x="2787650" y="4860925"/>
          <p14:tracePt t="48940" x="2795588" y="4878388"/>
          <p14:tracePt t="48950" x="2813050" y="4886325"/>
          <p14:tracePt t="48960" x="2830513" y="4919663"/>
          <p14:tracePt t="48968" x="2846388" y="4954588"/>
          <p14:tracePt t="48978" x="2855913" y="4987925"/>
          <p14:tracePt t="48986" x="2863850" y="5013325"/>
          <p14:tracePt t="48992" x="2871788" y="5048250"/>
          <p14:tracePt t="49000" x="2881313" y="5073650"/>
          <p14:tracePt t="49010" x="2889250" y="5106988"/>
          <p14:tracePt t="49017" x="2889250" y="5132388"/>
          <p14:tracePt t="49026" x="2897188" y="5175250"/>
          <p14:tracePt t="49035" x="2914650" y="5226050"/>
          <p14:tracePt t="49042" x="2914650" y="5251450"/>
          <p14:tracePt t="49050" x="2914650" y="5276850"/>
          <p14:tracePt t="49059" x="2914650" y="5294313"/>
          <p14:tracePt t="49068" x="2914650" y="5311775"/>
          <p14:tracePt t="49075" x="2914650" y="5345113"/>
          <p14:tracePt t="49083" x="2914650" y="5380038"/>
          <p14:tracePt t="49091" x="2914650" y="5413375"/>
          <p14:tracePt t="49099" x="2897188" y="5456238"/>
          <p14:tracePt t="49106" x="2889250" y="5514975"/>
          <p14:tracePt t="49115" x="2881313" y="5532438"/>
          <p14:tracePt t="49122" x="2871788" y="5565775"/>
          <p14:tracePt t="49131" x="2871788" y="5583238"/>
          <p14:tracePt t="49139" x="2863850" y="5583238"/>
          <p14:tracePt t="49280" x="2855913" y="5600700"/>
          <p14:tracePt t="49287" x="2838450" y="5616575"/>
          <p14:tracePt t="49296" x="2830513" y="5626100"/>
          <p14:tracePt t="49305" x="2778125" y="5659438"/>
          <p14:tracePt t="49312" x="2727325" y="5684838"/>
          <p14:tracePt t="49320" x="2668588" y="5702300"/>
          <p14:tracePt t="49328" x="2592388" y="5727700"/>
          <p14:tracePt t="49339" x="2524125" y="5727700"/>
          <p14:tracePt t="49348" x="2397125" y="5735638"/>
          <p14:tracePt t="49357" x="2311400" y="5735638"/>
          <p14:tracePt t="49364" x="2184400" y="5735638"/>
          <p14:tracePt t="49373" x="2065338" y="5710238"/>
          <p14:tracePt t="49380" x="1979613" y="5702300"/>
          <p14:tracePt t="49389" x="1835150" y="5668963"/>
          <p14:tracePt t="49397" x="1751013" y="5641975"/>
          <p14:tracePt t="49404" x="1700213" y="5634038"/>
          <p14:tracePt t="49413" x="1631950" y="5600700"/>
          <p14:tracePt t="49420" x="1589088" y="5583238"/>
          <p14:tracePt t="49429" x="1581150" y="5565775"/>
          <p14:tracePt t="49438" x="1563688" y="5565775"/>
          <p14:tracePt t="49553" x="1581150" y="5565775"/>
          <p14:tracePt t="49564" x="1589088" y="5575300"/>
          <p14:tracePt t="49569" x="1614488" y="5591175"/>
          <p14:tracePt t="49580" x="1631950" y="5608638"/>
          <p14:tracePt t="49589" x="1657350" y="5634038"/>
          <p14:tracePt t="49599" x="1682750" y="5659438"/>
          <p14:tracePt t="49610" x="1700213" y="5684838"/>
          <p14:tracePt t="49618" x="1725613" y="5702300"/>
          <p14:tracePt t="49625" x="1751013" y="5745163"/>
          <p14:tracePt t="49634" x="1776413" y="5770563"/>
          <p14:tracePt t="49642" x="1784350" y="5778500"/>
          <p14:tracePt t="49650" x="1809750" y="5803900"/>
          <p14:tracePt t="49658" x="1835150" y="5829300"/>
          <p14:tracePt t="49666" x="1878013" y="5854700"/>
          <p14:tracePt t="49674" x="1895475" y="5872163"/>
          <p14:tracePt t="49682" x="1920875" y="5889625"/>
          <p14:tracePt t="49690" x="1946275" y="5897563"/>
          <p14:tracePt t="49698" x="1971675" y="5915025"/>
          <p14:tracePt t="49706" x="1989138" y="5922963"/>
          <p14:tracePt t="49714" x="2014538" y="5932488"/>
          <p14:tracePt t="49722" x="2039938" y="5940425"/>
          <p14:tracePt t="49730" x="2065338" y="5957888"/>
          <p14:tracePt t="49738" x="2082800" y="5957888"/>
          <p14:tracePt t="49747" x="2116138" y="5965825"/>
          <p14:tracePt t="49754" x="2149475" y="5965825"/>
          <p14:tracePt t="49762" x="2174875" y="5965825"/>
          <p14:tracePt t="49770" x="2217738" y="5965825"/>
          <p14:tracePt t="49778" x="2286000" y="5965825"/>
          <p14:tracePt t="49786" x="2344738" y="5957888"/>
          <p14:tracePt t="49795" x="2405063" y="5940425"/>
          <p14:tracePt t="49801" x="2498725" y="5915025"/>
          <p14:tracePt t="49810" x="2541588" y="5905500"/>
          <p14:tracePt t="49818" x="2668588" y="5864225"/>
          <p14:tracePt t="49826" x="2744788" y="5829300"/>
          <p14:tracePt t="49834" x="2846388" y="5795963"/>
          <p14:tracePt t="49844" x="2940050" y="5761038"/>
          <p14:tracePt t="49852" x="3067050" y="5702300"/>
          <p14:tracePt t="49860" x="3109913" y="5684838"/>
          <p14:tracePt t="49868" x="3195638" y="5659438"/>
          <p14:tracePt t="49876" x="3221038" y="5641975"/>
          <p14:tracePt t="49886" x="3228975" y="5641975"/>
          <p14:tracePt t="49892" x="3238500" y="5641975"/>
          <p14:tracePt t="49900" x="3238500" y="5634038"/>
          <p14:tracePt t="49908" x="3238500" y="5626100"/>
          <p14:tracePt t="49917" x="3246438" y="5616575"/>
          <p14:tracePt t="49924" x="3246438" y="5591175"/>
          <p14:tracePt t="49932" x="3246438" y="5575300"/>
          <p14:tracePt t="49951" x="3246438" y="5557838"/>
          <p14:tracePt t="49956" x="3246438" y="5532438"/>
          <p14:tracePt t="49964" x="3246438" y="5524500"/>
          <p14:tracePt t="49972" x="3246438" y="5507038"/>
          <p14:tracePt t="49980" x="3246438" y="5481638"/>
          <p14:tracePt t="49988" x="3246438" y="5456238"/>
          <p14:tracePt t="49996" x="3238500" y="5421313"/>
          <p14:tracePt t="50004" x="3221038" y="5370513"/>
          <p14:tracePt t="50012" x="3203575" y="5337175"/>
          <p14:tracePt t="50020" x="3170238" y="5260975"/>
          <p14:tracePt t="50030" x="3135313" y="5200650"/>
          <p14:tracePt t="50036" x="3119438" y="5141913"/>
          <p14:tracePt t="50044" x="3101975" y="5099050"/>
          <p14:tracePt t="50052" x="3067050" y="5022850"/>
          <p14:tracePt t="50061" x="3051175" y="5013325"/>
          <p14:tracePt t="50071" x="3033713" y="4962525"/>
          <p14:tracePt t="50076" x="3025775" y="4962525"/>
          <p14:tracePt t="50084" x="3025775" y="4954588"/>
          <p14:tracePt t="50271" x="3025775" y="4972050"/>
          <p14:tracePt t="50280" x="3033713" y="5013325"/>
          <p14:tracePt t="50286" x="3051175" y="5048250"/>
          <p14:tracePt t="50295" x="3076575" y="5099050"/>
          <p14:tracePt t="50302" x="3101975" y="5149850"/>
          <p14:tracePt t="50310" x="3135313" y="5200650"/>
          <p14:tracePt t="50318" x="3160713" y="5251450"/>
          <p14:tracePt t="50328" x="3195638" y="5302250"/>
          <p14:tracePt t="50334" x="3228975" y="5337175"/>
          <p14:tracePt t="50342" x="3271838" y="5405438"/>
          <p14:tracePt t="50350" x="3305175" y="5438775"/>
          <p14:tracePt t="50358" x="3330575" y="5524500"/>
          <p14:tracePt t="50366" x="3348038" y="5600700"/>
          <p14:tracePt t="50374" x="3348038" y="5659438"/>
          <p14:tracePt t="50382" x="3330575" y="5788025"/>
          <p14:tracePt t="50390" x="3297238" y="5864225"/>
          <p14:tracePt t="50601" x="3322638" y="5864225"/>
          <p14:tracePt t="50612" x="3355975" y="5864225"/>
          <p14:tracePt t="50616" x="3382963" y="5864225"/>
          <p14:tracePt t="50624" x="3424238" y="5864225"/>
          <p14:tracePt t="50634" x="3475038" y="5864225"/>
          <p14:tracePt t="50640" x="3509963" y="5880100"/>
          <p14:tracePt t="50648" x="3578225" y="5932488"/>
          <p14:tracePt t="50656" x="3603625" y="5957888"/>
          <p14:tracePt t="50666" x="3619500" y="5973763"/>
          <p14:tracePt t="50672" x="3636963" y="5999163"/>
          <p14:tracePt t="50683" x="3662363" y="6016625"/>
          <p14:tracePt t="50690" x="3687763" y="6034088"/>
          <p14:tracePt t="50698" x="3713163" y="6049963"/>
          <p14:tracePt t="50704" x="3722688" y="6049963"/>
          <p14:tracePt t="50714" x="3738563" y="6067425"/>
          <p14:tracePt t="50722" x="3748088" y="6076950"/>
          <p14:tracePt t="50730" x="3756025" y="6092825"/>
          <p14:tracePt t="50746" x="3756025" y="6102350"/>
          <p14:tracePt t="50754" x="3756025" y="6110288"/>
          <p14:tracePt t="50770" x="3756025" y="6118225"/>
          <p14:tracePt t="50778" x="3763963" y="6127750"/>
          <p14:tracePt t="50795" x="3763963" y="6135688"/>
          <p14:tracePt t="50812" x="3763963" y="6143625"/>
          <p14:tracePt t="50843" x="3763963" y="6153150"/>
          <p14:tracePt t="56191" x="3738563" y="6135688"/>
          <p14:tracePt t="56198" x="3738563" y="6127750"/>
          <p14:tracePt t="56205" x="3722688" y="6118225"/>
          <p14:tracePt t="56211" x="3705225" y="6110288"/>
          <p14:tracePt t="56221" x="3705225" y="6102350"/>
          <p14:tracePt t="56228" x="3697288" y="6092825"/>
          <p14:tracePt t="56236" x="3679825" y="6092825"/>
          <p14:tracePt t="56246" x="3654425" y="6084888"/>
          <p14:tracePt t="56252" x="3646488" y="6084888"/>
          <p14:tracePt t="56262" x="3636963" y="6076950"/>
          <p14:tracePt t="56276" x="3629025" y="6076950"/>
          <p14:tracePt t="56318" x="3619500" y="6067425"/>
          <p14:tracePt t="56326" x="3611563" y="6067425"/>
          <p14:tracePt t="56334" x="3603625" y="6067425"/>
          <p14:tracePt t="56342" x="3594100" y="6067425"/>
          <p14:tracePt t="56350" x="3578225" y="6067425"/>
          <p14:tracePt t="56359" x="3552825" y="6067425"/>
          <p14:tracePt t="56366" x="3517900" y="6067425"/>
          <p14:tracePt t="56374" x="3502025" y="6067425"/>
          <p14:tracePt t="56382" x="3449638" y="6076950"/>
          <p14:tracePt t="56390" x="3424238" y="6076950"/>
          <p14:tracePt t="56398" x="3373438" y="6084888"/>
          <p14:tracePt t="56406" x="3330575" y="6092825"/>
          <p14:tracePt t="56414" x="3289300" y="6092825"/>
          <p14:tracePt t="56423" x="3254375" y="6102350"/>
          <p14:tracePt t="56431" x="3228975" y="6102350"/>
          <p14:tracePt t="56438" x="3203575" y="6110288"/>
          <p14:tracePt t="56447" x="3170238" y="6110288"/>
          <p14:tracePt t="56455" x="3135313" y="6118225"/>
          <p14:tracePt t="56464" x="3109913" y="6118225"/>
          <p14:tracePt t="56476" x="3094038" y="6127750"/>
          <p14:tracePt t="56482" x="3067050" y="6135688"/>
          <p14:tracePt t="56491" x="3033713" y="6153150"/>
          <p14:tracePt t="56499" x="3000375" y="6161088"/>
          <p14:tracePt t="56509" x="2965450" y="6169025"/>
          <p14:tracePt t="56517" x="2940050" y="6186488"/>
          <p14:tracePt t="56522" x="2906713" y="6194425"/>
          <p14:tracePt t="56533" x="2871788" y="6211888"/>
          <p14:tracePt t="56538" x="2863850" y="6221413"/>
          <p14:tracePt t="56549" x="2838450" y="6237288"/>
          <p14:tracePt t="56560" x="2813050" y="6246813"/>
          <p14:tracePt t="56570" x="2770188" y="6280150"/>
          <p14:tracePt t="56576" x="2744788" y="6305550"/>
          <p14:tracePt t="56585" x="2719388" y="6313488"/>
          <p14:tracePt t="56592" x="2693988" y="6330950"/>
          <p14:tracePt t="56601" x="2668588" y="6338888"/>
          <p14:tracePt t="56609" x="2660650" y="6356350"/>
          <p14:tracePt t="56618" x="2643188" y="6365875"/>
          <p14:tracePt t="56627" x="2633663" y="6373813"/>
          <p14:tracePt t="56636" x="2625725" y="6373813"/>
          <p14:tracePt t="56645" x="2600325" y="6391275"/>
          <p14:tracePt t="56654" x="2592388" y="6391275"/>
          <p14:tracePt t="56662" x="2582863" y="6391275"/>
          <p14:tracePt t="56678" x="2582863" y="6399213"/>
          <p14:tracePt t="56685" x="2566988" y="6399213"/>
          <p14:tracePt t="56692" x="2549525" y="6399213"/>
          <p14:tracePt t="56700" x="2524125" y="6399213"/>
          <p14:tracePt t="56708" x="2498725" y="6399213"/>
          <p14:tracePt t="56716" x="2473325" y="6399213"/>
          <p14:tracePt t="56724" x="2447925" y="6399213"/>
          <p14:tracePt t="56732" x="2413000" y="6399213"/>
          <p14:tracePt t="56739" x="2379663" y="6391275"/>
          <p14:tracePt t="56750" x="2344738" y="6373813"/>
          <p14:tracePt t="56756" x="2311400" y="6365875"/>
          <p14:tracePt t="56766" x="2252663" y="6330950"/>
          <p14:tracePt t="56780" x="2209800" y="6305550"/>
          <p14:tracePt t="56788" x="2174875" y="6280150"/>
          <p14:tracePt t="56796" x="2098675" y="6194425"/>
          <p14:tracePt t="56804" x="2073275" y="6178550"/>
          <p14:tracePt t="56814" x="2047875" y="6161088"/>
          <p14:tracePt t="56823" x="2014538" y="6110288"/>
          <p14:tracePt t="56831" x="2014538" y="6084888"/>
          <p14:tracePt t="56839" x="1971675" y="6024563"/>
          <p14:tracePt t="56847" x="1954213" y="5991225"/>
          <p14:tracePt t="56855" x="1938338" y="5965825"/>
          <p14:tracePt t="56871" x="1895475" y="5880100"/>
          <p14:tracePt t="56879" x="1878013" y="5838825"/>
          <p14:tracePt t="56888" x="1870075" y="5821363"/>
          <p14:tracePt t="56894" x="1860550" y="5795963"/>
          <p14:tracePt t="56904" x="1844675" y="5770563"/>
          <p14:tracePt t="56914" x="1835150" y="5745163"/>
          <p14:tracePt t="56923" x="1827213" y="5735638"/>
          <p14:tracePt t="56930" x="1819275" y="5719763"/>
          <p14:tracePt t="56939" x="1819275" y="5702300"/>
          <p14:tracePt t="56956" x="1819275" y="5694363"/>
          <p14:tracePt t="56962" x="1809750" y="5684838"/>
          <p14:tracePt t="56970" x="1809750" y="5676900"/>
          <p14:tracePt t="56978" x="1801813" y="5668963"/>
          <p14:tracePt t="56990" x="1793875" y="5651500"/>
          <p14:tracePt t="57000" x="1793875" y="5641975"/>
          <p14:tracePt t="57008" x="1766888" y="5616575"/>
          <p14:tracePt t="57019" x="1751013" y="5600700"/>
          <p14:tracePt t="57026" x="1733550" y="5575300"/>
          <p14:tracePt t="57034" x="1716088" y="5565775"/>
          <p14:tracePt t="57044" x="1708150" y="5557838"/>
          <p14:tracePt t="57056" x="1690688" y="5549900"/>
          <p14:tracePt t="57070" x="1674813" y="5532438"/>
          <p14:tracePt t="57079" x="1665288" y="5524500"/>
          <p14:tracePt t="57149" x="1657350" y="5524500"/>
          <p14:tracePt t="57157" x="1649413" y="5532438"/>
          <p14:tracePt t="57164" x="1639888" y="5540375"/>
          <p14:tracePt t="57172" x="1631950" y="5549900"/>
          <p14:tracePt t="57181" x="1622425" y="5557838"/>
          <p14:tracePt t="57189" x="1614488" y="5565775"/>
          <p14:tracePt t="57197" x="1614488" y="5575300"/>
          <p14:tracePt t="57211" x="1614488" y="5583238"/>
          <p14:tracePt t="57222" x="1606550" y="5591175"/>
          <p14:tracePt t="57248" x="1606550" y="5600700"/>
          <p14:tracePt t="57256" x="1606550" y="5608638"/>
          <p14:tracePt t="57267" x="1606550" y="5616575"/>
          <p14:tracePt t="57286" x="1606550" y="5634038"/>
          <p14:tracePt t="57293" x="1606550" y="5641975"/>
          <p14:tracePt t="57311" x="1606550" y="5659438"/>
          <p14:tracePt t="57320" x="1606550" y="5668963"/>
          <p14:tracePt t="57329" x="1606550" y="5676900"/>
          <p14:tracePt t="57341" x="1606550" y="5694363"/>
          <p14:tracePt t="57359" x="1614488" y="5702300"/>
          <p14:tracePt t="57364" x="1614488" y="5710238"/>
          <p14:tracePt t="57375" x="1622425" y="5719763"/>
          <p14:tracePt t="57381" x="1622425" y="5727700"/>
          <p14:tracePt t="57391" x="1631950" y="5735638"/>
          <p14:tracePt t="57406" x="1631950" y="5745163"/>
          <p14:tracePt t="57415" x="1631950" y="5753100"/>
          <p14:tracePt t="57426" x="1639888" y="5753100"/>
          <p14:tracePt t="57440" x="1649413" y="5761038"/>
          <p14:tracePt t="57505" x="1657350" y="5770563"/>
          <p14:tracePt t="57514" x="1657350" y="5778500"/>
          <p14:tracePt t="57524" x="1657350" y="5788025"/>
          <p14:tracePt t="57534" x="1665288" y="5803900"/>
          <p14:tracePt t="57542" x="1674813" y="5821363"/>
          <p14:tracePt t="57554" x="1690688" y="5838825"/>
          <p14:tracePt t="57565" x="1700213" y="5846763"/>
          <p14:tracePt t="57574" x="1725613" y="5880100"/>
          <p14:tracePt t="57583" x="1733550" y="5897563"/>
          <p14:tracePt t="57599" x="1741488" y="5915025"/>
          <p14:tracePt t="57607" x="1751013" y="5915025"/>
          <p14:tracePt t="57625" x="1758950" y="5922963"/>
          <p14:tracePt t="57644" x="1758950" y="5932488"/>
          <p14:tracePt t="57656" x="1766888" y="5940425"/>
          <p14:tracePt t="57665" x="1776413" y="5940425"/>
          <p14:tracePt t="57688" x="1776413" y="5948363"/>
          <p14:tracePt t="57695" x="1784350" y="5957888"/>
          <p14:tracePt t="57706" x="1793875" y="5957888"/>
          <p14:tracePt t="57716" x="1801813" y="5965825"/>
          <p14:tracePt t="57724" x="1819275" y="5991225"/>
          <p14:tracePt t="57732" x="1835150" y="5999163"/>
          <p14:tracePt t="57740" x="1844675" y="5999163"/>
          <p14:tracePt t="57749" x="1860550" y="6008688"/>
          <p14:tracePt t="57757" x="1878013" y="6024563"/>
          <p14:tracePt t="57764" x="1895475" y="6034088"/>
          <p14:tracePt t="57772" x="1911350" y="6042025"/>
          <p14:tracePt t="57780" x="1928813" y="6049963"/>
          <p14:tracePt t="57788" x="1946275" y="6049963"/>
          <p14:tracePt t="57796" x="1954213" y="6049963"/>
          <p14:tracePt t="57804" x="1963738" y="6049963"/>
          <p14:tracePt t="57812" x="1979613" y="6059488"/>
          <p14:tracePt t="57836" x="1989138" y="6059488"/>
          <p14:tracePt t="57852" x="1997075" y="6059488"/>
          <p14:tracePt t="57861" x="2005013" y="6059488"/>
          <p14:tracePt t="57869" x="2005013" y="6067425"/>
          <p14:tracePt t="57876" x="2022475" y="6067425"/>
          <p14:tracePt t="57887" x="2030413" y="6076950"/>
          <p14:tracePt t="57894" x="2055813" y="6076950"/>
          <p14:tracePt t="57904" x="2082800" y="6076950"/>
          <p14:tracePt t="57912" x="2098675" y="6076950"/>
          <p14:tracePt t="57920" x="2133600" y="6084888"/>
          <p14:tracePt t="57931" x="2149475" y="6084888"/>
          <p14:tracePt t="57939" x="2166938" y="6084888"/>
          <p14:tracePt t="57947" x="2184400" y="6084888"/>
          <p14:tracePt t="57954" x="2200275" y="6084888"/>
          <p14:tracePt t="57963" x="2209800" y="6084888"/>
          <p14:tracePt t="57970" x="2227263" y="6084888"/>
          <p14:tracePt t="57978" x="2243138" y="6084888"/>
          <p14:tracePt t="57986" x="2252663" y="6084888"/>
          <p14:tracePt t="57996" x="2268538" y="6084888"/>
          <p14:tracePt t="58002" x="2278063" y="6084888"/>
          <p14:tracePt t="58010" x="2286000" y="6084888"/>
          <p14:tracePt t="58018" x="2303463" y="6084888"/>
          <p14:tracePt t="58034" x="2319338" y="6076950"/>
          <p14:tracePt t="58042" x="2328863" y="6076950"/>
          <p14:tracePt t="58058" x="2344738" y="6076950"/>
          <p14:tracePt t="58067" x="2354263" y="6076950"/>
          <p14:tracePt t="58075" x="2362200" y="6067425"/>
          <p14:tracePt t="58083" x="2379663" y="6059488"/>
          <p14:tracePt t="58091" x="2387600" y="6059488"/>
          <p14:tracePt t="58099" x="2405063" y="6049963"/>
          <p14:tracePt t="58106" x="2422525" y="6049963"/>
          <p14:tracePt t="58115" x="2430463" y="6042025"/>
          <p14:tracePt t="58122" x="2447925" y="6034088"/>
          <p14:tracePt t="58131" x="2463800" y="6024563"/>
          <p14:tracePt t="58142" x="2481263" y="6024563"/>
          <p14:tracePt t="58151" x="2516188" y="6008688"/>
          <p14:tracePt t="58159" x="2524125" y="5999163"/>
          <p14:tracePt t="58168" x="2549525" y="5991225"/>
          <p14:tracePt t="58174" x="2566988" y="5973763"/>
          <p14:tracePt t="58184" x="2592388" y="5965825"/>
          <p14:tracePt t="58191" x="2608263" y="5948363"/>
          <p14:tracePt t="58199" x="2633663" y="5940425"/>
          <p14:tracePt t="58207" x="2651125" y="5932488"/>
          <p14:tracePt t="58218" x="2676525" y="5922963"/>
          <p14:tracePt t="58223" x="2693988" y="5915025"/>
          <p14:tracePt t="58233" x="2711450" y="5897563"/>
          <p14:tracePt t="58243" x="2719388" y="5889625"/>
          <p14:tracePt t="58249" x="2727325" y="5889625"/>
          <p14:tracePt t="58293" x="2727325" y="5880100"/>
          <p14:tracePt t="58300" x="2736850" y="5872163"/>
          <p14:tracePt t="58309" x="2744788" y="5864225"/>
          <p14:tracePt t="58324" x="2752725" y="5854700"/>
          <p14:tracePt t="58334" x="2762250" y="5838825"/>
          <p14:tracePt t="58343" x="2770188" y="5838825"/>
          <p14:tracePt t="58349" x="2770188" y="5829300"/>
          <p14:tracePt t="58364" x="2770188" y="5821363"/>
          <p14:tracePt t="58373" x="2778125" y="5821363"/>
          <p14:tracePt t="58381" x="2778125" y="5813425"/>
          <p14:tracePt t="58389" x="2787650" y="5813425"/>
          <p14:tracePt t="58398" x="2787650" y="5795963"/>
          <p14:tracePt t="58404" x="2795588" y="5788025"/>
          <p14:tracePt t="58420" x="2795588" y="5778500"/>
          <p14:tracePt t="58427" x="2805113" y="5761038"/>
          <p14:tracePt t="58436" x="2813050" y="5753100"/>
          <p14:tracePt t="58444" x="2820988" y="5745163"/>
          <p14:tracePt t="58451" x="2820988" y="5735638"/>
          <p14:tracePt t="58468" x="2820988" y="5719763"/>
          <p14:tracePt t="58476" x="2830513" y="5710238"/>
          <p14:tracePt t="58486" x="2838450" y="5702300"/>
          <p14:tracePt t="58492" x="2838450" y="5676900"/>
          <p14:tracePt t="58502" x="2846388" y="5659438"/>
          <p14:tracePt t="58508" x="2855913" y="5641975"/>
          <p14:tracePt t="58518" x="2855913" y="5608638"/>
          <p14:tracePt t="58528" x="2855913" y="5591175"/>
          <p14:tracePt t="58534" x="2855913" y="5557838"/>
          <p14:tracePt t="58542" x="2863850" y="5540375"/>
          <p14:tracePt t="58550" x="2863850" y="5514975"/>
          <p14:tracePt t="58558" x="2863850" y="5489575"/>
          <p14:tracePt t="58574" x="2871788" y="5481638"/>
          <p14:tracePt t="58582" x="2871788" y="5464175"/>
          <p14:tracePt t="58598" x="2871788" y="5456238"/>
          <p14:tracePt t="58606" x="2871788" y="5446713"/>
          <p14:tracePt t="58622" x="2871788" y="5438775"/>
          <p14:tracePt t="58630" x="2871788" y="5430838"/>
          <p14:tracePt t="58638" x="2871788" y="5421313"/>
          <p14:tracePt t="58646" x="2871788" y="5413375"/>
          <p14:tracePt t="58654" x="2881313" y="5405438"/>
          <p14:tracePt t="58672" x="2881313" y="5387975"/>
          <p14:tracePt t="58681" x="2881313" y="5380038"/>
          <p14:tracePt t="58686" x="2881313" y="5370513"/>
          <p14:tracePt t="58694" x="2881313" y="5362575"/>
          <p14:tracePt t="58702" x="2881313" y="5353050"/>
          <p14:tracePt t="58710" x="2881313" y="5345113"/>
          <p14:tracePt t="58718" x="2889250" y="5327650"/>
          <p14:tracePt t="58726" x="2889250" y="5319713"/>
          <p14:tracePt t="58734" x="2889250" y="5302250"/>
          <p14:tracePt t="58744" x="2889250" y="5294313"/>
          <p14:tracePt t="58750" x="2889250" y="5286375"/>
          <p14:tracePt t="58758" x="2897188" y="5268913"/>
          <p14:tracePt t="58768" x="2897188" y="5260975"/>
          <p14:tracePt t="58785" x="2897188" y="5251450"/>
          <p14:tracePt t="58792" x="2897188" y="5243513"/>
          <p14:tracePt t="58808" x="2897188" y="5226050"/>
          <p14:tracePt t="58824" x="2897188" y="5218113"/>
          <p14:tracePt t="58832" x="2897188" y="5208588"/>
          <p14:tracePt t="58840" x="2897188" y="5192713"/>
          <p14:tracePt t="58851" x="2897188" y="5183188"/>
          <p14:tracePt t="58861" x="2897188" y="5167313"/>
          <p14:tracePt t="58869" x="2897188" y="5157788"/>
          <p14:tracePt t="58876" x="2889250" y="5149850"/>
          <p14:tracePt t="58885" x="2889250" y="5141913"/>
          <p14:tracePt t="58892" x="2889250" y="5132388"/>
          <p14:tracePt t="58901" x="2881313" y="5132388"/>
          <p14:tracePt t="58918" x="2871788" y="5124450"/>
          <p14:tracePt t="58924" x="2871788" y="5116513"/>
          <p14:tracePt t="58932" x="2871788" y="5106988"/>
          <p14:tracePt t="58948" x="2863850" y="5099050"/>
          <p14:tracePt t="58956" x="2863850" y="5091113"/>
          <p14:tracePt t="58964" x="2855913" y="5081588"/>
          <p14:tracePt t="58972" x="2846388" y="5073650"/>
          <p14:tracePt t="58982" x="2846388" y="5064125"/>
          <p14:tracePt t="58988" x="2846388" y="5056188"/>
          <p14:tracePt t="58997" x="2838450" y="5048250"/>
          <p14:tracePt t="59004" x="2820988" y="5038725"/>
          <p14:tracePt t="59013" x="2813050" y="5013325"/>
          <p14:tracePt t="59020" x="2813050" y="5005388"/>
          <p14:tracePt t="59029" x="2805113" y="4987925"/>
          <p14:tracePt t="59036" x="2787650" y="4987925"/>
          <p14:tracePt t="59046" x="2778125" y="4972050"/>
          <p14:tracePt t="59054" x="2778125" y="4962525"/>
          <p14:tracePt t="59062" x="2762250" y="4954588"/>
          <p14:tracePt t="59070" x="2752725" y="4937125"/>
          <p14:tracePt t="59078" x="2752725" y="4929188"/>
          <p14:tracePt t="59086" x="2736850" y="4919663"/>
          <p14:tracePt t="59094" x="2719388" y="4911725"/>
          <p14:tracePt t="59102" x="2711450" y="4894263"/>
          <p14:tracePt t="59110" x="2701925" y="4886325"/>
          <p14:tracePt t="59120" x="2676525" y="4878388"/>
          <p14:tracePt t="59125" x="2660650" y="4868863"/>
          <p14:tracePt t="59134" x="2643188" y="4860925"/>
          <p14:tracePt t="59142" x="2643188" y="4852988"/>
          <p14:tracePt t="59150" x="2625725" y="4852988"/>
          <p14:tracePt t="59158" x="2625725" y="4843463"/>
          <p14:tracePt t="59184" x="2600325" y="4835525"/>
          <p14:tracePt t="59194" x="2582863" y="4827588"/>
          <p14:tracePt t="59204" x="2566988" y="4818063"/>
          <p14:tracePt t="59210" x="2557463" y="4818063"/>
          <p14:tracePt t="59220" x="2541588" y="4810125"/>
          <p14:tracePt t="59226" x="2524125" y="4802188"/>
          <p14:tracePt t="59236" x="2506663" y="4802188"/>
          <p14:tracePt t="59242" x="2489200" y="4802188"/>
          <p14:tracePt t="59250" x="2463800" y="4802188"/>
          <p14:tracePt t="59258" x="2438400" y="4792663"/>
          <p14:tracePt t="59267" x="2430463" y="4792663"/>
          <p14:tracePt t="59274" x="2405063" y="4792663"/>
          <p14:tracePt t="59282" x="2387600" y="4784725"/>
          <p14:tracePt t="59290" x="2371725" y="4784725"/>
          <p14:tracePt t="59300" x="2344738" y="4784725"/>
          <p14:tracePt t="59310" x="2336800" y="4784725"/>
          <p14:tracePt t="59320" x="2293938" y="4784725"/>
          <p14:tracePt t="59326" x="2268538" y="4784725"/>
          <p14:tracePt t="59336" x="2243138" y="4784725"/>
          <p14:tracePt t="59343" x="2209800" y="4784725"/>
          <p14:tracePt t="59353" x="2184400" y="4784725"/>
          <p14:tracePt t="59361" x="2166938" y="4784725"/>
          <p14:tracePt t="59373" x="2141538" y="4784725"/>
          <p14:tracePt t="59382" x="2124075" y="4792663"/>
          <p14:tracePt t="59389" x="2098675" y="4792663"/>
          <p14:tracePt t="59398" x="2073275" y="4802188"/>
          <p14:tracePt t="59405" x="2065338" y="4802188"/>
          <p14:tracePt t="59413" x="2039938" y="4802188"/>
          <p14:tracePt t="59424" x="2014538" y="4810125"/>
          <p14:tracePt t="59432" x="1997075" y="4818063"/>
          <p14:tracePt t="59440" x="1971675" y="4827588"/>
          <p14:tracePt t="59448" x="1954213" y="4835525"/>
          <p14:tracePt t="59456" x="1928813" y="4843463"/>
          <p14:tracePt t="59468" x="1911350" y="4860925"/>
          <p14:tracePt t="59476" x="1903413" y="4860925"/>
          <p14:tracePt t="59485" x="1878013" y="4868863"/>
          <p14:tracePt t="59492" x="1852613" y="4878388"/>
          <p14:tracePt t="59501" x="1835150" y="4894263"/>
          <p14:tracePt t="59508" x="1819275" y="4903788"/>
          <p14:tracePt t="59517" x="1801813" y="4911725"/>
          <p14:tracePt t="59524" x="1784350" y="4929188"/>
          <p14:tracePt t="59534" x="1766888" y="4946650"/>
          <p14:tracePt t="59539" x="1751013" y="4962525"/>
          <p14:tracePt t="59548" x="1741488" y="4979988"/>
          <p14:tracePt t="59556" x="1716088" y="5005388"/>
          <p14:tracePt t="59566" x="1700213" y="5030788"/>
          <p14:tracePt t="59572" x="1682750" y="5048250"/>
          <p14:tracePt t="59580" x="1657350" y="5091113"/>
          <p14:tracePt t="59588" x="1622425" y="5132388"/>
          <p14:tracePt t="59598" x="1606550" y="5175250"/>
          <p14:tracePt t="59610" x="1589088" y="5208588"/>
          <p14:tracePt t="59620" x="1571625" y="5243513"/>
          <p14:tracePt t="59624" x="1530350" y="5370513"/>
          <p14:tracePt t="59642" x="1520825" y="5395913"/>
          <p14:tracePt t="59651" x="1512888" y="5438775"/>
          <p14:tracePt t="59660" x="1487488" y="5524500"/>
          <p14:tracePt t="59670" x="1487488" y="5549900"/>
          <p14:tracePt t="59681" x="1477963" y="5583238"/>
          <p14:tracePt t="59690" x="1470025" y="5608638"/>
          <p14:tracePt t="59701" x="1452563" y="5694363"/>
          <p14:tracePt t="59712" x="1452563" y="5719763"/>
          <p14:tracePt t="59722" x="1444625" y="5745163"/>
          <p14:tracePt t="59730" x="1436688" y="5803900"/>
          <p14:tracePt t="59738" x="1436688" y="5829300"/>
          <p14:tracePt t="59746" x="1436688" y="5854700"/>
          <p14:tracePt t="59754" x="1436688" y="5889625"/>
          <p14:tracePt t="59762" x="1436688" y="5905500"/>
          <p14:tracePt t="59774" x="1436688" y="5940425"/>
          <p14:tracePt t="59782" x="1436688" y="5965825"/>
          <p14:tracePt t="59793" x="1436688" y="5983288"/>
          <p14:tracePt t="59800" x="1444625" y="6008688"/>
          <p14:tracePt t="59806" x="1452563" y="6034088"/>
          <p14:tracePt t="59815" x="1462088" y="6049963"/>
          <p14:tracePt t="59823" x="1470025" y="6067425"/>
          <p14:tracePt t="59831" x="1477963" y="6084888"/>
          <p14:tracePt t="59839" x="1487488" y="6102350"/>
          <p14:tracePt t="59847" x="1504950" y="6118225"/>
          <p14:tracePt t="59856" x="1512888" y="6127750"/>
          <p14:tracePt t="59869" x="1530350" y="6153150"/>
          <p14:tracePt t="59874" x="1571625" y="6211888"/>
          <p14:tracePt t="59885" x="1589088" y="6237288"/>
          <p14:tracePt t="59893" x="1597025" y="6237288"/>
          <p14:tracePt t="59898" x="1606550" y="6254750"/>
          <p14:tracePt t="59909" x="1631950" y="6280150"/>
          <p14:tracePt t="59918" x="1674813" y="6305550"/>
          <p14:tracePt t="59925" x="1682750" y="6323013"/>
          <p14:tracePt t="59935" x="1708150" y="6338888"/>
          <p14:tracePt t="59941" x="1741488" y="6356350"/>
          <p14:tracePt t="59948" x="1758950" y="6365875"/>
          <p14:tracePt t="59956" x="1784350" y="6381750"/>
          <p14:tracePt t="59964" x="1793875" y="6381750"/>
          <p14:tracePt t="59972" x="1827213" y="6391275"/>
          <p14:tracePt t="59980" x="1844675" y="6399213"/>
          <p14:tracePt t="59988" x="1860550" y="6399213"/>
          <p14:tracePt t="59996" x="1870075" y="6407150"/>
          <p14:tracePt t="60004" x="1885950" y="6407150"/>
          <p14:tracePt t="60014" x="1903413" y="6416675"/>
          <p14:tracePt t="60022" x="1911350" y="6416675"/>
          <p14:tracePt t="60033" x="1938338" y="6416675"/>
          <p14:tracePt t="60042" x="1954213" y="6424613"/>
          <p14:tracePt t="60048" x="1971675" y="6424613"/>
          <p14:tracePt t="60062" x="1997075" y="6432550"/>
          <p14:tracePt t="60084" x="2039938" y="6432550"/>
          <p14:tracePt t="60088" x="2055813" y="6432550"/>
          <p14:tracePt t="60098" x="2065338" y="6432550"/>
          <p14:tracePt t="60112" x="2073275" y="6432550"/>
          <p14:tracePt t="60179" x="2073275" y="6416675"/>
          <p14:tracePt t="60191" x="2055813" y="6391275"/>
          <p14:tracePt t="60198" x="2047875" y="6373813"/>
          <p14:tracePt t="60206" x="2039938" y="6348413"/>
          <p14:tracePt t="60214" x="2014538" y="6313488"/>
          <p14:tracePt t="60222" x="1971675" y="6272213"/>
          <p14:tracePt t="60230" x="1928813" y="6237288"/>
          <p14:tracePt t="60238" x="1895475" y="6203950"/>
          <p14:tracePt t="60245" x="1870075" y="6186488"/>
          <p14:tracePt t="60255" x="1835150" y="6153150"/>
          <p14:tracePt t="60263" x="1784350" y="6127750"/>
          <p14:tracePt t="60273" x="1758950" y="6110288"/>
          <p14:tracePt t="60284" x="1725613" y="6092825"/>
          <p14:tracePt t="60291" x="1708150" y="6084888"/>
          <p14:tracePt t="60300" x="1690688" y="6076950"/>
          <p14:tracePt t="60307" x="1682750" y="6067425"/>
          <p14:tracePt t="60316" x="1674813" y="6067425"/>
          <p14:tracePt t="60465" x="1665288" y="6067425"/>
          <p14:tracePt t="60473" x="1639888" y="6067425"/>
          <p14:tracePt t="60481" x="1614488" y="6067425"/>
          <p14:tracePt t="60491" x="1597025" y="6067425"/>
          <p14:tracePt t="60503" x="1581150" y="6067425"/>
          <p14:tracePt t="60513" x="1571625" y="6067425"/>
          <p14:tracePt t="60521" x="1563688" y="6067425"/>
          <p14:tracePt t="60531" x="1555750" y="6067425"/>
          <p14:tracePt t="60637" x="1563688" y="6076950"/>
          <p14:tracePt t="60646" x="1571625" y="6084888"/>
          <p14:tracePt t="60654" x="1589088" y="6092825"/>
          <p14:tracePt t="60662" x="1614488" y="6110288"/>
          <p14:tracePt t="60670" x="1631950" y="6127750"/>
          <p14:tracePt t="60678" x="1657350" y="6135688"/>
          <p14:tracePt t="60687" x="1674813" y="6143625"/>
          <p14:tracePt t="60698" x="1708150" y="6161088"/>
          <p14:tracePt t="60704" x="1733550" y="6169025"/>
          <p14:tracePt t="60715" x="1766888" y="6186488"/>
          <p14:tracePt t="60719" x="1784350" y="6194425"/>
          <p14:tracePt t="60731" x="1809750" y="6203950"/>
          <p14:tracePt t="60736" x="1819275" y="6211888"/>
          <p14:tracePt t="60746" x="1835150" y="6211888"/>
          <p14:tracePt t="60754" x="1852613" y="6221413"/>
          <p14:tracePt t="60762" x="1860550" y="6221413"/>
          <p14:tracePt t="60770" x="1870075" y="6221413"/>
          <p14:tracePt t="60778" x="1878013" y="6221413"/>
          <p14:tracePt t="60786" x="1895475" y="6229350"/>
          <p14:tracePt t="60794" x="1920875" y="6229350"/>
          <p14:tracePt t="60802" x="1938338" y="6229350"/>
          <p14:tracePt t="60810" x="1954213" y="6229350"/>
          <p14:tracePt t="60818" x="1979613" y="6229350"/>
          <p14:tracePt t="60826" x="1989138" y="6229350"/>
          <p14:tracePt t="60836" x="2005013" y="6229350"/>
          <p14:tracePt t="60848" x="2030413" y="6229350"/>
          <p14:tracePt t="60856" x="2047875" y="6229350"/>
          <p14:tracePt t="60862" x="2073275" y="6229350"/>
          <p14:tracePt t="60871" x="2082800" y="6229350"/>
          <p14:tracePt t="60884" x="2108200" y="6229350"/>
          <p14:tracePt t="60886" x="2133600" y="6229350"/>
          <p14:tracePt t="60896" x="2159000" y="6229350"/>
          <p14:tracePt t="60906" x="2174875" y="6221413"/>
          <p14:tracePt t="60915" x="2243138" y="6186488"/>
          <p14:tracePt t="60921" x="2278063" y="6169025"/>
          <p14:tracePt t="60930" x="2303463" y="6161088"/>
          <p14:tracePt t="60938" x="2344738" y="6143625"/>
          <p14:tracePt t="60946" x="2422525" y="6110288"/>
          <p14:tracePt t="60954" x="2473325" y="6084888"/>
          <p14:tracePt t="60962" x="2532063" y="6067425"/>
          <p14:tracePt t="60970" x="2608263" y="6034088"/>
          <p14:tracePt t="60978" x="2676525" y="5999163"/>
          <p14:tracePt t="60988" x="2736850" y="5965825"/>
          <p14:tracePt t="60996" x="2795588" y="5948363"/>
          <p14:tracePt t="61007" x="2820988" y="5932488"/>
          <p14:tracePt t="61015" x="2838450" y="5915025"/>
          <p14:tracePt t="61024" x="2846388" y="5915025"/>
          <p14:tracePt t="61048" x="2846388" y="5905500"/>
          <p14:tracePt t="61056" x="2846388" y="5889625"/>
          <p14:tracePt t="61072" x="2855913" y="5880100"/>
          <p14:tracePt t="61081" x="2855913" y="5864225"/>
          <p14:tracePt t="61088" x="2863850" y="5854700"/>
          <p14:tracePt t="61097" x="2863850" y="5829300"/>
          <p14:tracePt t="61104" x="2863850" y="5813425"/>
          <p14:tracePt t="61112" x="2871788" y="5788025"/>
          <p14:tracePt t="61121" x="2871788" y="5761038"/>
          <p14:tracePt t="61129" x="2881313" y="5710238"/>
          <p14:tracePt t="61136" x="2889250" y="5676900"/>
          <p14:tracePt t="61145" x="2889250" y="5626100"/>
          <p14:tracePt t="61152" x="2897188" y="5600700"/>
          <p14:tracePt t="61161" x="2897188" y="5549900"/>
          <p14:tracePt t="61170" x="2906713" y="5507038"/>
          <p14:tracePt t="61176" x="2906713" y="5472113"/>
          <p14:tracePt t="61185" x="2906713" y="5456238"/>
          <p14:tracePt t="61192" x="2914650" y="5421313"/>
          <p14:tracePt t="61202" x="2914650" y="5395913"/>
          <p14:tracePt t="61212" x="2922588" y="5370513"/>
          <p14:tracePt t="61221" x="2922588" y="5362575"/>
          <p14:tracePt t="61230" x="2932113" y="5337175"/>
          <p14:tracePt t="61236" x="2932113" y="5311775"/>
          <p14:tracePt t="61244" x="2932113" y="5294313"/>
          <p14:tracePt t="61254" x="2940050" y="5268913"/>
          <p14:tracePt t="61262" x="2940050" y="5243513"/>
          <p14:tracePt t="61270" x="2949575" y="5226050"/>
          <p14:tracePt t="61276" x="2949575" y="5208588"/>
          <p14:tracePt t="61286" x="2949575" y="5192713"/>
          <p14:tracePt t="61292" x="2949575" y="5183188"/>
          <p14:tracePt t="61302" x="2949575" y="5167313"/>
          <p14:tracePt t="61310" x="2949575" y="5157788"/>
          <p14:tracePt t="61326" x="2949575" y="5149850"/>
          <p14:tracePt t="61370" x="2949575" y="5141913"/>
          <p14:tracePt t="61501" x="2949575" y="5149850"/>
          <p14:tracePt t="61507" x="2949575" y="5175250"/>
          <p14:tracePt t="61516" x="2949575" y="5192713"/>
          <p14:tracePt t="61523" x="2949575" y="5218113"/>
          <p14:tracePt t="61532" x="2949575" y="5243513"/>
          <p14:tracePt t="61539" x="2940050" y="5260975"/>
          <p14:tracePt t="61546" x="2932113" y="5286375"/>
          <p14:tracePt t="61554" x="2932113" y="5327650"/>
          <p14:tracePt t="61562" x="2922588" y="5353050"/>
          <p14:tracePt t="61572" x="2922588" y="5387975"/>
          <p14:tracePt t="61580" x="2914650" y="5405438"/>
          <p14:tracePt t="61588" x="2914650" y="5438775"/>
          <p14:tracePt t="61596" x="2906713" y="5464175"/>
          <p14:tracePt t="61606" x="2906713" y="5507038"/>
          <p14:tracePt t="61618" x="2906713" y="5524500"/>
          <p14:tracePt t="61624" x="2897188" y="5549900"/>
          <p14:tracePt t="61633" x="2897188" y="5575300"/>
          <p14:tracePt t="61640" x="2889250" y="5591175"/>
          <p14:tracePt t="61648" x="2889250" y="5608638"/>
          <p14:tracePt t="61656" x="2889250" y="5626100"/>
          <p14:tracePt t="61664" x="2881313" y="5641975"/>
          <p14:tracePt t="61680" x="2881313" y="5659438"/>
          <p14:tracePt t="61724" x="2881313" y="5668963"/>
          <p14:tracePt t="61732" x="2881313" y="5684838"/>
          <p14:tracePt t="61748" x="2881313" y="5702300"/>
          <p14:tracePt t="61756" x="2871788" y="5719763"/>
          <p14:tracePt t="61764" x="2863850" y="5719763"/>
          <p14:tracePt t="61774" x="2846388" y="5735638"/>
          <p14:tracePt t="61784" x="2838450" y="5753100"/>
          <p14:tracePt t="61794" x="2820988" y="5761038"/>
          <p14:tracePt t="61802" x="2787650" y="5788025"/>
          <p14:tracePt t="61808" x="2736850" y="5803900"/>
          <p14:tracePt t="61818" x="2693988" y="5813425"/>
          <p14:tracePt t="61826" x="2600325" y="5838825"/>
          <p14:tracePt t="61832" x="2541588" y="5854700"/>
          <p14:tracePt t="61842" x="2506663" y="5864225"/>
          <p14:tracePt t="61847" x="2447925" y="5872163"/>
          <p14:tracePt t="61858" x="2362200" y="5897563"/>
          <p14:tracePt t="61866" x="2328863" y="5905500"/>
          <p14:tracePt t="61874" x="2293938" y="5915025"/>
          <p14:tracePt t="61882" x="2252663" y="5915025"/>
          <p14:tracePt t="61900" x="2209800" y="5922963"/>
          <p14:tracePt t="61906" x="2184400" y="5932488"/>
          <p14:tracePt t="61914" x="2166938" y="5932488"/>
          <p14:tracePt t="61934" x="2159000" y="5932488"/>
          <p14:tracePt t="61950" x="2149475" y="5932488"/>
          <p14:tracePt t="61958" x="2141538" y="5932488"/>
          <p14:tracePt t="61968" x="2133600" y="5940425"/>
          <p14:tracePt t="61978" x="2108200" y="5948363"/>
          <p14:tracePt t="61988" x="2082800" y="5965825"/>
          <p14:tracePt t="61994" x="2039938" y="5973763"/>
          <p14:tracePt t="62004" x="1997075" y="5991225"/>
          <p14:tracePt t="62010" x="1954213" y="6008688"/>
          <p14:tracePt t="62022" x="1928813" y="6016625"/>
          <p14:tracePt t="62032" x="1895475" y="6024563"/>
          <p14:tracePt t="62038" x="1844675" y="6034088"/>
          <p14:tracePt t="62046" x="1819275" y="6042025"/>
          <p14:tracePt t="62054" x="1793875" y="6049963"/>
          <p14:tracePt t="62062" x="1776413" y="6049963"/>
          <p14:tracePt t="62072" x="1751013" y="6059488"/>
          <p14:tracePt t="62088" x="1741488" y="6059488"/>
          <p14:tracePt t="62094" x="1733550" y="6059488"/>
          <p14:tracePt t="62104" x="1725613" y="6059488"/>
          <p14:tracePt t="62118" x="1716088" y="6059488"/>
          <p14:tracePt t="62128" x="1708150" y="6059488"/>
          <p14:tracePt t="62135" x="1700213" y="6049963"/>
          <p14:tracePt t="62144" x="1674813" y="6034088"/>
          <p14:tracePt t="62151" x="1665288" y="6016625"/>
          <p14:tracePt t="62160" x="1639888" y="5999163"/>
          <p14:tracePt t="62170" x="1631950" y="5991225"/>
          <p14:tracePt t="62182" x="1614488" y="5965825"/>
          <p14:tracePt t="62192" x="1606550" y="5948363"/>
          <p14:tracePt t="62202" x="1597025" y="5932488"/>
          <p14:tracePt t="62208" x="1589088" y="5915025"/>
          <p14:tracePt t="62218" x="1571625" y="5889625"/>
          <p14:tracePt t="62223" x="1563688" y="5872163"/>
          <p14:tracePt t="62236" x="1546225" y="5846763"/>
          <p14:tracePt t="62244" x="1512888" y="5795963"/>
          <p14:tracePt t="62254" x="1495425" y="5770563"/>
          <p14:tracePt t="62260" x="1477963" y="5753100"/>
          <p14:tracePt t="62270" x="1462088" y="5735638"/>
          <p14:tracePt t="62276" x="1462088" y="5727700"/>
          <p14:tracePt t="62464" x="1462088" y="5745163"/>
          <p14:tracePt t="62471" x="1477963" y="5761038"/>
          <p14:tracePt t="62478" x="1495425" y="5788025"/>
          <p14:tracePt t="62488" x="1512888" y="5795963"/>
          <p14:tracePt t="62498" x="1538288" y="5821363"/>
          <p14:tracePt t="62507" x="1546225" y="5846763"/>
          <p14:tracePt t="62516" x="1571625" y="5864225"/>
          <p14:tracePt t="62523" x="1597025" y="5889625"/>
          <p14:tracePt t="62533" x="1622425" y="5922963"/>
          <p14:tracePt t="62543" x="1639888" y="5940425"/>
          <p14:tracePt t="62551" x="1657350" y="5965825"/>
          <p14:tracePt t="62611" x="1665288" y="5973763"/>
          <p14:tracePt t="62618" x="1665288" y="5983288"/>
          <p14:tracePt t="62627" x="1674813" y="5991225"/>
          <p14:tracePt t="62637" x="1682750" y="6008688"/>
          <p14:tracePt t="62643" x="1700213" y="6016625"/>
          <p14:tracePt t="62651" x="1708150" y="6034088"/>
          <p14:tracePt t="62659" x="1716088" y="6042025"/>
          <p14:tracePt t="62672" x="1733550" y="6059488"/>
          <p14:tracePt t="62676" x="1741488" y="6067425"/>
          <p14:tracePt t="62683" x="1751013" y="6076950"/>
          <p14:tracePt t="62700" x="1751013" y="6084888"/>
          <p14:tracePt t="62708" x="1758950" y="6092825"/>
          <p14:tracePt t="62718" x="1766888" y="6102350"/>
          <p14:tracePt t="62733" x="1776413" y="6102350"/>
          <p14:tracePt t="62741" x="1776413" y="6110288"/>
          <p14:tracePt t="62749" x="1784350" y="6110288"/>
          <p14:tracePt t="62756" x="1784350" y="6118225"/>
          <p14:tracePt t="62765" x="1793875" y="6118225"/>
          <p14:tracePt t="62781" x="1809750" y="6118225"/>
          <p14:tracePt t="62789" x="1819275" y="6127750"/>
          <p14:tracePt t="62805" x="1835150" y="6135688"/>
          <p14:tracePt t="62813" x="1844675" y="6135688"/>
          <p14:tracePt t="62879" x="1844675" y="6143625"/>
          <p14:tracePt t="62899" x="1852613" y="6143625"/>
          <p14:tracePt t="62929" x="1860550" y="6143625"/>
          <p14:tracePt t="62938" x="1870075" y="6153150"/>
          <p14:tracePt t="62945" x="1885950" y="6161088"/>
          <p14:tracePt t="62954" x="1911350" y="6178550"/>
          <p14:tracePt t="62962" x="1928813" y="6194425"/>
          <p14:tracePt t="62974" x="1963738" y="6211888"/>
          <p14:tracePt t="62980" x="1979613" y="6221413"/>
          <p14:tracePt t="62990" x="1997075" y="6221413"/>
          <p14:tracePt t="62998" x="2014538" y="6229350"/>
          <p14:tracePt t="63006" x="2014538" y="6237288"/>
          <p14:tracePt t="63250" x="2022475" y="6237288"/>
          <p14:tracePt t="63276" x="2030413" y="6237288"/>
          <p14:tracePt t="63305" x="2039938" y="6237288"/>
          <p14:tracePt t="63360" x="2055813" y="6237288"/>
          <p14:tracePt t="63368" x="2082800" y="6229350"/>
          <p14:tracePt t="63376" x="2124075" y="6211888"/>
          <p14:tracePt t="63384" x="2166938" y="6203950"/>
          <p14:tracePt t="63392" x="2217738" y="6186488"/>
          <p14:tracePt t="63401" x="2278063" y="6178550"/>
          <p14:tracePt t="63411" x="2328863" y="6153150"/>
          <p14:tracePt t="63417" x="2371725" y="6143625"/>
          <p14:tracePt t="63424" x="2430463" y="6135688"/>
          <p14:tracePt t="63432" x="2463800" y="6127750"/>
          <p14:tracePt t="63440" x="2489200" y="6118225"/>
          <p14:tracePt t="63448" x="2498725" y="6118225"/>
          <p14:tracePt t="63456" x="2506663" y="6118225"/>
          <p14:tracePt t="63602" x="2516188" y="6110288"/>
          <p14:tracePt t="63611" x="2524125" y="6102350"/>
          <p14:tracePt t="63618" x="2532063" y="6092825"/>
          <p14:tracePt t="63627" x="2541588" y="6092825"/>
          <p14:tracePt t="63643" x="2549525" y="6084888"/>
          <p14:tracePt t="63651" x="2557463" y="6076950"/>
          <p14:tracePt t="63659" x="2566988" y="6067425"/>
          <p14:tracePt t="63703" x="2566988" y="6059488"/>
          <p14:tracePt t="63888" x="2566988" y="6049963"/>
          <p14:tracePt t="64504" x="2582863" y="6049963"/>
          <p14:tracePt t="64512" x="2600325" y="6034088"/>
          <p14:tracePt t="64520" x="2643188" y="5999163"/>
          <p14:tracePt t="64529" x="2701925" y="5973763"/>
          <p14:tracePt t="64537" x="2752725" y="5940425"/>
          <p14:tracePt t="64545" x="2805113" y="5932488"/>
          <p14:tracePt t="64555" x="2881313" y="5889625"/>
          <p14:tracePt t="64561" x="2889250" y="5880100"/>
          <p14:tracePt t="64568" x="2922588" y="5864225"/>
          <p14:tracePt t="64576" x="2965450" y="5846763"/>
          <p14:tracePt t="64588" x="2974975" y="5838825"/>
          <p14:tracePt t="64592" x="2982913" y="5829300"/>
          <p14:tracePt t="64606" x="2990850" y="5829300"/>
          <p14:tracePt t="64746" x="3000375" y="5821363"/>
          <p14:tracePt t="64762" x="3008313" y="5813425"/>
          <p14:tracePt t="64772" x="3016250" y="5813425"/>
          <p14:tracePt t="64795" x="3025775" y="5795963"/>
          <p14:tracePt t="64804" x="3041650" y="5788025"/>
          <p14:tracePt t="64811" x="3076575" y="5753100"/>
          <p14:tracePt t="64820" x="3101975" y="5753100"/>
          <p14:tracePt t="64826" x="3109913" y="5753100"/>
          <p14:tracePt t="64835" x="3127375" y="5770563"/>
          <p14:tracePt t="64843" x="3135313" y="5803900"/>
          <p14:tracePt t="64996" x="3144838" y="5788025"/>
          <p14:tracePt t="65005" x="3152775" y="5753100"/>
          <p14:tracePt t="65012" x="3160713" y="5719763"/>
          <p14:tracePt t="65022" x="3160713" y="5702300"/>
          <p14:tracePt t="65040" x="3160713" y="5694363"/>
          <p14:tracePt t="65048" x="3152775" y="5694363"/>
          <p14:tracePt t="65056" x="3135313" y="5694363"/>
          <p14:tracePt t="65064" x="3127375" y="5694363"/>
          <p14:tracePt t="65073" x="3109913" y="5694363"/>
          <p14:tracePt t="65080" x="3094038" y="5694363"/>
          <p14:tracePt t="65088" x="3067050" y="5694363"/>
          <p14:tracePt t="65096" x="3041650" y="5702300"/>
          <p14:tracePt t="65104" x="3016250" y="5702300"/>
          <p14:tracePt t="65112" x="2982913" y="5702300"/>
          <p14:tracePt t="65120" x="2940050" y="5702300"/>
          <p14:tracePt t="65128" x="2922588" y="5702300"/>
          <p14:tracePt t="65136" x="2897188" y="5702300"/>
          <p14:tracePt t="65144" x="2881313" y="5702300"/>
          <p14:tracePt t="65151" x="2846388" y="5702300"/>
          <p14:tracePt t="65160" x="2778125" y="5694363"/>
          <p14:tracePt t="65168" x="2752725" y="5694363"/>
          <p14:tracePt t="65176" x="2668588" y="5684838"/>
          <p14:tracePt t="65184" x="2608263" y="5676900"/>
          <p14:tracePt t="65195" x="2566988" y="5676900"/>
          <p14:tracePt t="65207" x="2506663" y="5676900"/>
          <p14:tracePt t="65209" x="2463800" y="5659438"/>
          <p14:tracePt t="65218" x="2422525" y="5659438"/>
          <p14:tracePt t="65224" x="2344738" y="5651500"/>
          <p14:tracePt t="65234" x="2303463" y="5641975"/>
          <p14:tracePt t="65242" x="2278063" y="5641975"/>
          <p14:tracePt t="65251" x="2260600" y="5641975"/>
          <p14:tracePt t="65258" x="2243138" y="5641975"/>
          <p14:tracePt t="65266" x="2227263" y="5641975"/>
          <p14:tracePt t="65284" x="2217738" y="5641975"/>
          <p14:tracePt t="65294" x="2209800" y="5641975"/>
          <p14:tracePt t="65306" x="2200275" y="5634038"/>
          <p14:tracePt t="65322" x="2192338" y="5634038"/>
          <p14:tracePt t="65330" x="2184400" y="5634038"/>
          <p14:tracePt t="65346" x="2166938" y="5634038"/>
          <p14:tracePt t="65356" x="2159000" y="5634038"/>
          <p14:tracePt t="65362" x="2133600" y="5634038"/>
          <p14:tracePt t="65370" x="2108200" y="5634038"/>
          <p14:tracePt t="65379" x="2073275" y="5634038"/>
          <p14:tracePt t="65386" x="2039938" y="5641975"/>
          <p14:tracePt t="65397" x="1997075" y="5641975"/>
          <p14:tracePt t="65405" x="1971675" y="5641975"/>
          <p14:tracePt t="65411" x="1954213" y="5641975"/>
          <p14:tracePt t="65420" x="1928813" y="5641975"/>
          <p14:tracePt t="65429" x="1920875" y="5641975"/>
          <p14:tracePt t="65439" x="1903413" y="5641975"/>
          <p14:tracePt t="65446" x="1895475" y="5641975"/>
          <p14:tracePt t="65454" x="1878013" y="5641975"/>
          <p14:tracePt t="65464" x="1860550" y="5641975"/>
          <p14:tracePt t="65482" x="1844675" y="5641975"/>
          <p14:tracePt t="65490" x="1835150" y="5641975"/>
          <p14:tracePt t="65512" x="1827213" y="5641975"/>
          <p14:tracePt t="65522" x="1819275" y="5641975"/>
          <p14:tracePt t="65542" x="1809750" y="5641975"/>
          <p14:tracePt t="65561" x="1801813" y="5641975"/>
          <p14:tracePt t="65569" x="1793875" y="5641975"/>
          <p14:tracePt t="65576" x="1793875" y="5634038"/>
          <p14:tracePt t="65586" x="1776413" y="5634038"/>
          <p14:tracePt t="65596" x="1766888" y="5634038"/>
          <p14:tracePt t="65606" x="1766888" y="5626100"/>
          <p14:tracePt t="65618" x="1758950" y="5626100"/>
          <p14:tracePt t="65649" x="1758950" y="5616575"/>
          <p14:tracePt t="65724" x="1758950" y="5626100"/>
          <p14:tracePt t="65732" x="1758950" y="5651500"/>
          <p14:tracePt t="65740" x="1766888" y="5668963"/>
          <p14:tracePt t="65750" x="1784350" y="5694363"/>
          <p14:tracePt t="65756" x="1801813" y="5727700"/>
          <p14:tracePt t="65766" x="1819275" y="5753100"/>
          <p14:tracePt t="65775" x="1835150" y="5770563"/>
          <p14:tracePt t="65784" x="1870075" y="5813425"/>
          <p14:tracePt t="65794" x="1895475" y="5838825"/>
          <p14:tracePt t="65804" x="1911350" y="5864225"/>
          <p14:tracePt t="65810" x="1928813" y="5872163"/>
          <p14:tracePt t="65818" x="1946275" y="5889625"/>
          <p14:tracePt t="65826" x="1963738" y="5905500"/>
          <p14:tracePt t="65834" x="1989138" y="5922963"/>
          <p14:tracePt t="65842" x="1989138" y="5932488"/>
          <p14:tracePt t="65850" x="2014538" y="5948363"/>
          <p14:tracePt t="65858" x="2022475" y="5957888"/>
          <p14:tracePt t="65866" x="2039938" y="5973763"/>
          <p14:tracePt t="65885" x="2047875" y="5973763"/>
          <p14:tracePt t="65890" x="2055813" y="5983288"/>
          <p14:tracePt t="65898" x="2055813" y="5991225"/>
          <p14:tracePt t="65906" x="2065338" y="5991225"/>
          <p14:tracePt t="65916" x="2073275" y="5991225"/>
          <p14:tracePt t="65922" x="2082800" y="5991225"/>
          <p14:tracePt t="65930" x="2082800" y="5999163"/>
          <p14:tracePt t="65938" x="2090738" y="5999163"/>
          <p14:tracePt t="65946" x="2098675" y="5999163"/>
          <p14:tracePt t="65954" x="2108200" y="5999163"/>
          <p14:tracePt t="65962" x="2116138" y="5999163"/>
          <p14:tracePt t="65970" x="2124075" y="5999163"/>
          <p14:tracePt t="65978" x="2133600" y="5999163"/>
          <p14:tracePt t="65986" x="2149475" y="5999163"/>
          <p14:tracePt t="65994" x="2166938" y="5999163"/>
          <p14:tracePt t="66002" x="2192338" y="5999163"/>
          <p14:tracePt t="66012" x="2209800" y="5999163"/>
          <p14:tracePt t="66022" x="2243138" y="5999163"/>
          <p14:tracePt t="66033" x="2268538" y="5991225"/>
          <p14:tracePt t="66039" x="2293938" y="5983288"/>
          <p14:tracePt t="66048" x="2336800" y="5973763"/>
          <p14:tracePt t="66054" x="2397125" y="5965825"/>
          <p14:tracePt t="66064" x="2455863" y="5957888"/>
          <p14:tracePt t="66072" x="2532063" y="5932488"/>
          <p14:tracePt t="66080" x="2608263" y="5922963"/>
          <p14:tracePt t="66088" x="2651125" y="5915025"/>
          <p14:tracePt t="66096" x="2711450" y="5897563"/>
          <p14:tracePt t="66104" x="2744788" y="5889625"/>
          <p14:tracePt t="66112" x="2795588" y="5880100"/>
          <p14:tracePt t="66120" x="2881313" y="5854700"/>
          <p14:tracePt t="66128" x="2914650" y="5838825"/>
          <p14:tracePt t="66136" x="2965450" y="5829300"/>
          <p14:tracePt t="66144" x="2982913" y="5821363"/>
          <p14:tracePt t="66152" x="3008313" y="5821363"/>
          <p14:tracePt t="66168" x="3008313" y="5813425"/>
          <p14:tracePt t="66220" x="3016250" y="5813425"/>
          <p14:tracePt t="66236" x="3016250" y="5795963"/>
          <p14:tracePt t="66244" x="3016250" y="5770563"/>
          <p14:tracePt t="66252" x="3016250" y="5753100"/>
          <p14:tracePt t="66260" x="3016250" y="5727700"/>
          <p14:tracePt t="66268" x="3016250" y="5702300"/>
          <p14:tracePt t="66276" x="3016250" y="5684838"/>
          <p14:tracePt t="66288" x="3016250" y="5651500"/>
          <p14:tracePt t="66296" x="3016250" y="5626100"/>
          <p14:tracePt t="66309" x="3016250" y="5616575"/>
          <p14:tracePt t="66312" x="3016250" y="5591175"/>
          <p14:tracePt t="66324" x="3008313" y="5565775"/>
          <p14:tracePt t="66328" x="3008313" y="5540375"/>
          <p14:tracePt t="66339" x="3008313" y="5524500"/>
          <p14:tracePt t="66347" x="3000375" y="5497513"/>
          <p14:tracePt t="66355" x="3000375" y="5489575"/>
          <p14:tracePt t="66363" x="3000375" y="5472113"/>
          <p14:tracePt t="66371" x="2990850" y="5456238"/>
          <p14:tracePt t="66379" x="2990850" y="5446713"/>
          <p14:tracePt t="66387" x="2990850" y="5430838"/>
          <p14:tracePt t="66395" x="2990850" y="5413375"/>
          <p14:tracePt t="66403" x="2990850" y="5395913"/>
          <p14:tracePt t="66411" x="2990850" y="5380038"/>
          <p14:tracePt t="66419" x="2990850" y="5362575"/>
          <p14:tracePt t="66426" x="2990850" y="5337175"/>
          <p14:tracePt t="66435" x="2982913" y="5319713"/>
          <p14:tracePt t="66442" x="2982913" y="5294313"/>
          <p14:tracePt t="66451" x="2982913" y="5286375"/>
          <p14:tracePt t="66458" x="2974975" y="5268913"/>
          <p14:tracePt t="66467" x="2974975" y="5260975"/>
          <p14:tracePt t="66474" x="2974975" y="5251450"/>
          <p14:tracePt t="66482" x="2974975" y="5235575"/>
          <p14:tracePt t="66490" x="2974975" y="5226050"/>
          <p14:tracePt t="66498" x="2965450" y="5200650"/>
          <p14:tracePt t="66506" x="2965450" y="5183188"/>
          <p14:tracePt t="66524" x="2965450" y="5175250"/>
          <p14:tracePt t="66535" x="2965450" y="5167313"/>
          <p14:tracePt t="66550" x="2965450" y="5157788"/>
          <p14:tracePt t="68572" x="2982913" y="5157788"/>
          <p14:tracePt t="68582" x="3000375" y="5167313"/>
          <p14:tracePt t="68590" x="3025775" y="5167313"/>
          <p14:tracePt t="68598" x="3051175" y="5175250"/>
          <p14:tracePt t="68606" x="3084513" y="5183188"/>
          <p14:tracePt t="68614" x="3127375" y="5192713"/>
          <p14:tracePt t="68622" x="3178175" y="5200650"/>
          <p14:tracePt t="68630" x="3211513" y="5218113"/>
          <p14:tracePt t="68639" x="3254375" y="5226050"/>
          <p14:tracePt t="68646" x="3305175" y="5243513"/>
          <p14:tracePt t="68654" x="3348038" y="5260975"/>
          <p14:tracePt t="68662" x="3382963" y="5268913"/>
          <p14:tracePt t="68670" x="3433763" y="5294313"/>
          <p14:tracePt t="68679" x="3459163" y="5337175"/>
          <p14:tracePt t="68686" x="3492500" y="5380038"/>
          <p14:tracePt t="68694" x="3509963" y="5421313"/>
          <p14:tracePt t="68702" x="3535363" y="5464175"/>
          <p14:tracePt t="68710" x="3552825" y="5507038"/>
          <p14:tracePt t="68920" x="3560763" y="5497513"/>
          <p14:tracePt t="68928" x="3560763" y="5489575"/>
          <p14:tracePt t="68952" x="3568700" y="5472113"/>
          <p14:tracePt t="68960" x="3568700" y="5464175"/>
          <p14:tracePt t="68968" x="3578225" y="5464175"/>
          <p14:tracePt t="68976" x="3586163" y="5456238"/>
          <p14:tracePt t="68984" x="3586163" y="5446713"/>
          <p14:tracePt t="68993" x="3594100" y="5438775"/>
          <p14:tracePt t="69001" x="3603625" y="5438775"/>
          <p14:tracePt t="69008" x="3611563" y="5438775"/>
          <p14:tracePt t="69018" x="3619500" y="5430838"/>
          <p14:tracePt t="69025" x="3629025" y="5421313"/>
          <p14:tracePt t="69033" x="3646488" y="5413375"/>
          <p14:tracePt t="69048" x="3654425" y="5413375"/>
          <p14:tracePt t="69106" x="3662363" y="5405438"/>
          <p14:tracePt t="71080" x="3662363" y="5395913"/>
          <p14:tracePt t="71088" x="3646488" y="5362575"/>
          <p14:tracePt t="71096" x="3594100" y="5327650"/>
          <p14:tracePt t="71104" x="3543300" y="5294313"/>
          <p14:tracePt t="71112" x="3475038" y="5260975"/>
          <p14:tracePt t="71120" x="3365500" y="5218113"/>
          <p14:tracePt t="71130" x="3314700" y="5183188"/>
          <p14:tracePt t="71140" x="3195638" y="5149850"/>
          <p14:tracePt t="71149" x="3076575" y="5091113"/>
          <p14:tracePt t="71156" x="2974975" y="5056188"/>
          <p14:tracePt t="71164" x="2914650" y="5030788"/>
          <p14:tracePt t="71172" x="2846388" y="4987925"/>
          <p14:tracePt t="71180" x="2744788" y="4937125"/>
          <p14:tracePt t="71188" x="2676525" y="4894263"/>
          <p14:tracePt t="71196" x="2600325" y="4852988"/>
          <p14:tracePt t="71204" x="2524125" y="4810125"/>
          <p14:tracePt t="71212" x="2447925" y="4775200"/>
          <p14:tracePt t="71220" x="2387600" y="4759325"/>
          <p14:tracePt t="71227" x="2344738" y="4733925"/>
          <p14:tracePt t="71236" x="2303463" y="4716463"/>
          <p14:tracePt t="71244" x="2268538" y="4699000"/>
          <p14:tracePt t="71252" x="2243138" y="4683125"/>
          <p14:tracePt t="71260" x="2235200" y="4683125"/>
          <p14:tracePt t="71270" x="2217738" y="4673600"/>
          <p14:tracePt t="71276" x="2209800" y="4657725"/>
          <p14:tracePt t="71284" x="2200275" y="4648200"/>
          <p14:tracePt t="71292" x="2192338" y="4630738"/>
          <p14:tracePt t="71304" x="2174875" y="4622800"/>
          <p14:tracePt t="71308" x="2166938" y="4605338"/>
          <p14:tracePt t="71318" x="2149475" y="4589463"/>
          <p14:tracePt t="71324" x="2124075" y="4564063"/>
          <p14:tracePt t="71335" x="2108200" y="4538663"/>
          <p14:tracePt t="71340" x="2090738" y="4521200"/>
          <p14:tracePt t="71351" x="2039938" y="4478338"/>
          <p14:tracePt t="71356" x="2022475" y="4460875"/>
          <p14:tracePt t="71367" x="1997075" y="4435475"/>
          <p14:tracePt t="71372" x="1979613" y="4419600"/>
          <p14:tracePt t="71383" x="1971675" y="4419600"/>
          <p14:tracePt t="71390" x="1971675" y="4410075"/>
          <p14:tracePt t="71406" x="1971675" y="4402138"/>
          <p14:tracePt t="71422" x="1971675" y="4394200"/>
          <p14:tracePt t="71438" x="1979613" y="4376738"/>
          <p14:tracePt t="71446" x="2005013" y="4368800"/>
          <p14:tracePt t="71454" x="2030413" y="4359275"/>
          <p14:tracePt t="71462" x="2039938" y="4359275"/>
          <p14:tracePt t="71470" x="2065338" y="4359275"/>
          <p14:tracePt t="71478" x="2090738" y="4351338"/>
          <p14:tracePt t="71486" x="2108200" y="4351338"/>
          <p14:tracePt t="71494" x="2124075" y="4351338"/>
          <p14:tracePt t="71503" x="2159000" y="4351338"/>
          <p14:tracePt t="71510" x="2209800" y="4351338"/>
          <p14:tracePt t="71518" x="2243138" y="4351338"/>
          <p14:tracePt t="71528" x="2260600" y="4351338"/>
          <p14:tracePt t="71534" x="2293938" y="4351338"/>
          <p14:tracePt t="71542" x="2319338" y="4351338"/>
          <p14:tracePt t="71550" x="2354263" y="4351338"/>
          <p14:tracePt t="71558" x="2371725" y="4351338"/>
          <p14:tracePt t="71567" x="2422525" y="4359275"/>
          <p14:tracePt t="71576" x="2455863" y="4376738"/>
          <p14:tracePt t="71583" x="2489200" y="4394200"/>
          <p14:tracePt t="71591" x="2541588" y="4435475"/>
          <p14:tracePt t="71599" x="2592388" y="4470400"/>
          <p14:tracePt t="71607" x="2625725" y="4513263"/>
          <p14:tracePt t="71614" x="2676525" y="4564063"/>
          <p14:tracePt t="71624" x="2711450" y="4597400"/>
          <p14:tracePt t="71631" x="2762250" y="4665663"/>
          <p14:tracePt t="71641" x="2795588" y="4724400"/>
          <p14:tracePt t="71651" x="2838450" y="4775200"/>
          <p14:tracePt t="71661" x="2863850" y="4843463"/>
          <p14:tracePt t="71670" x="2897188" y="4919663"/>
          <p14:tracePt t="71675" x="2932113" y="4997450"/>
          <p14:tracePt t="71684" x="2940050" y="5038725"/>
          <p14:tracePt t="71692" x="2940050" y="5064125"/>
          <p14:tracePt t="71700" x="2940050" y="5099050"/>
          <p14:tracePt t="71708" x="2940050" y="5116513"/>
          <p14:tracePt t="71717" x="2932113" y="5141913"/>
          <p14:tracePt t="71724" x="2914650" y="5157788"/>
          <p14:tracePt t="71732" x="2906713" y="5183188"/>
          <p14:tracePt t="71740" x="2881313" y="5218113"/>
          <p14:tracePt t="71750" x="2871788" y="5235575"/>
          <p14:tracePt t="71756" x="2830513" y="5276850"/>
          <p14:tracePt t="71765" x="2813050" y="5302250"/>
          <p14:tracePt t="71772" x="2805113" y="5319713"/>
          <p14:tracePt t="71780" x="2795588" y="5337175"/>
          <p14:tracePt t="71788" x="2787650" y="5345113"/>
          <p14:tracePt t="71796" x="2787650" y="5353050"/>
          <p14:tracePt t="71804" x="2787650" y="5362575"/>
          <p14:tracePt t="71812" x="2787650" y="5370513"/>
          <p14:tracePt t="71831" x="2787650" y="5387975"/>
          <p14:tracePt t="71837" x="2787650" y="5395913"/>
          <p14:tracePt t="71844" x="2787650" y="5405438"/>
          <p14:tracePt t="71852" x="2795588" y="5421313"/>
          <p14:tracePt t="71861" x="2805113" y="5438775"/>
          <p14:tracePt t="71871" x="2820988" y="5446713"/>
          <p14:tracePt t="71879" x="2846388" y="5472113"/>
          <p14:tracePt t="71884" x="2863850" y="5481638"/>
          <p14:tracePt t="71894" x="2863850" y="5497513"/>
          <p14:tracePt t="71900" x="2871788" y="5497513"/>
          <p14:tracePt t="71934" x="2871788" y="5507038"/>
          <p14:tracePt t="71942" x="2871788" y="5514975"/>
          <p14:tracePt t="71950" x="2871788" y="5524500"/>
          <p14:tracePt t="71958" x="2863850" y="5540375"/>
          <p14:tracePt t="71966" x="2838450" y="5575300"/>
          <p14:tracePt t="71974" x="2820988" y="5591175"/>
          <p14:tracePt t="71982" x="2787650" y="5616575"/>
          <p14:tracePt t="71990" x="2752725" y="5634038"/>
          <p14:tracePt t="71998" x="2701925" y="5659438"/>
          <p14:tracePt t="72006" x="2651125" y="5676900"/>
          <p14:tracePt t="72014" x="2574925" y="5694363"/>
          <p14:tracePt t="72022" x="2516188" y="5719763"/>
          <p14:tracePt t="72031" x="2405063" y="5753100"/>
          <p14:tracePt t="72039" x="2268538" y="5788025"/>
          <p14:tracePt t="72047" x="2159000" y="5813425"/>
          <p14:tracePt t="72054" x="2082800" y="5829300"/>
          <p14:tracePt t="72063" x="2039938" y="5838825"/>
          <p14:tracePt t="72070" x="2005013" y="5846763"/>
          <p14:tracePt t="72079" x="1979613" y="5854700"/>
          <p14:tracePt t="72088" x="1971675" y="5864225"/>
          <p14:tracePt t="72111" x="1971675" y="5872163"/>
          <p14:tracePt t="72142" x="1971675" y="5897563"/>
          <p14:tracePt t="72152" x="1971675" y="5905500"/>
          <p14:tracePt t="72162" x="1971675" y="5915025"/>
          <p14:tracePt t="72170" x="1971675" y="5932488"/>
          <p14:tracePt t="72178" x="1971675" y="5940425"/>
          <p14:tracePt t="72188" x="1971675" y="5965825"/>
          <p14:tracePt t="72194" x="1971675" y="5973763"/>
          <p14:tracePt t="72205" x="1971675" y="5983288"/>
          <p14:tracePt t="72210" x="1971675" y="5991225"/>
          <p14:tracePt t="72221" x="1971675" y="5999163"/>
          <p14:tracePt t="72229" x="1971675" y="6008688"/>
          <p14:tracePt t="72236" x="1971675" y="6016625"/>
          <p14:tracePt t="72245" x="1971675" y="6024563"/>
          <p14:tracePt t="72253" x="1971675" y="6034088"/>
          <p14:tracePt t="72261" x="1971675" y="6042025"/>
          <p14:tracePt t="72277" x="1971675" y="6049963"/>
          <p14:tracePt t="72292" x="1971675" y="6059488"/>
          <p14:tracePt t="72309" x="1971675" y="6067425"/>
          <p14:tracePt t="72325" x="1971675" y="6076950"/>
          <p14:tracePt t="72333" x="1979613" y="6084888"/>
          <p14:tracePt t="72341" x="1989138" y="6084888"/>
          <p14:tracePt t="72349" x="2014538" y="6092825"/>
          <p14:tracePt t="72359" x="2047875" y="6102350"/>
          <p14:tracePt t="72365" x="2090738" y="6102350"/>
          <p14:tracePt t="72372" x="2159000" y="6102350"/>
          <p14:tracePt t="72381" x="2278063" y="6102350"/>
          <p14:tracePt t="72390" x="2362200" y="6102350"/>
          <p14:tracePt t="72396" x="2498725" y="6102350"/>
          <p14:tracePt t="72404" x="2625725" y="6092825"/>
          <p14:tracePt t="72412" x="2795588" y="6092825"/>
          <p14:tracePt t="72419" x="3000375" y="6092825"/>
          <p14:tracePt t="72428" x="3119438" y="6084888"/>
          <p14:tracePt t="72436" x="3211513" y="6084888"/>
          <p14:tracePt t="72446" x="3271838" y="6084888"/>
          <p14:tracePt t="72452" x="3348038" y="6084888"/>
          <p14:tracePt t="72462" x="3382963" y="6084888"/>
          <p14:tracePt t="72468" x="3390900" y="6092825"/>
          <p14:tracePt t="72478" x="3398838" y="6092825"/>
          <p14:tracePt t="72522" x="3398838" y="6102350"/>
          <p14:tracePt t="72554" x="3408363" y="6102350"/>
          <p14:tracePt t="72562" x="3416300" y="6118225"/>
          <p14:tracePt t="72570" x="3416300" y="6135688"/>
          <p14:tracePt t="72579" x="3424238" y="6143625"/>
          <p14:tracePt t="72586" x="3433763" y="6161088"/>
          <p14:tracePt t="72594" x="3459163" y="6186488"/>
          <p14:tracePt t="72605" x="3484563" y="6211888"/>
          <p14:tracePt t="72611" x="3509963" y="6237288"/>
          <p14:tracePt t="72619" x="3535363" y="6254750"/>
          <p14:tracePt t="72626" x="3552825" y="6262688"/>
          <p14:tracePt t="72634" x="3568700" y="6272213"/>
          <p14:tracePt t="72642" x="3586163" y="6288088"/>
          <p14:tracePt t="72651" x="3594100" y="6288088"/>
          <p14:tracePt t="72659" x="3611563" y="6305550"/>
          <p14:tracePt t="72669" x="3619500" y="6305550"/>
          <p14:tracePt t="72674" x="3629025" y="6313488"/>
          <p14:tracePt t="72690" x="3636963" y="6313488"/>
          <p14:tracePt t="72764" x="3646488" y="6313488"/>
          <p14:tracePt t="72796" x="3654425" y="6313488"/>
          <p14:tracePt t="72829" x="3671888" y="6313488"/>
          <p14:tracePt t="72838" x="3679825" y="6323013"/>
          <p14:tracePt t="72844" x="3687763" y="6323013"/>
          <p14:tracePt t="72853" x="3697288" y="6323013"/>
          <p14:tracePt t="72861" x="3697288" y="6330950"/>
          <p14:tracePt t="72869" x="3705225" y="6330950"/>
          <p14:tracePt t="72887" x="3730625" y="6338888"/>
          <p14:tracePt t="72892" x="3748088" y="6348413"/>
          <p14:tracePt t="72901" x="3756025" y="6356350"/>
          <p14:tracePt t="72909" x="3763963" y="6365875"/>
          <p14:tracePt t="72918" x="3773488" y="6365875"/>
          <p14:tracePt t="72924" x="3781425" y="6373813"/>
          <p14:tracePt t="72933" x="3790950" y="6373813"/>
          <p14:tracePt t="72941" x="3790950" y="6381750"/>
          <p14:tracePt t="72949" x="3798888" y="6391275"/>
          <p14:tracePt t="73481" x="3790950" y="6391275"/>
          <p14:tracePt t="73501" x="3781425" y="6391275"/>
          <p14:tracePt t="73517" x="3773488" y="6391275"/>
          <p14:tracePt t="73532" x="3763963" y="6391275"/>
          <p14:tracePt t="73541" x="3730625" y="6407150"/>
          <p14:tracePt t="73549" x="3671888" y="6424613"/>
          <p14:tracePt t="73556" x="3636963" y="6432550"/>
          <p14:tracePt t="73564" x="3611563" y="6432550"/>
          <p14:tracePt t="73571" x="3603625" y="6432550"/>
          <p14:tracePt t="73580" x="3586163" y="6432550"/>
          <p14:tracePt t="73588" x="3568700" y="6442075"/>
          <p14:tracePt t="73604" x="3560763" y="6442075"/>
          <p14:tracePt t="73667" x="3560763" y="6450013"/>
          <p14:tracePt t="73762" x="3535363" y="6457950"/>
          <p14:tracePt t="73770" x="3517900" y="6475413"/>
          <p14:tracePt t="73778" x="3492500" y="6483350"/>
          <p14:tracePt t="73786" x="3467100" y="6492875"/>
          <p14:tracePt t="73794" x="3441700" y="6492875"/>
          <p14:tracePt t="73803" x="3416300" y="6500813"/>
          <p14:tracePt t="73811" x="3340100" y="6500813"/>
          <p14:tracePt t="73819" x="3297238" y="6500813"/>
          <p14:tracePt t="73826" x="3263900" y="6500813"/>
          <p14:tracePt t="73836" x="3228975" y="6500813"/>
          <p14:tracePt t="73843" x="3160713" y="6475413"/>
          <p14:tracePt t="73850" x="3094038" y="6457950"/>
          <p14:tracePt t="73860" x="3033713" y="6442075"/>
          <p14:tracePt t="73866" x="2974975" y="6407150"/>
          <p14:tracePt t="73884" x="2830513" y="6330950"/>
          <p14:tracePt t="73892" x="2795588" y="6305550"/>
          <p14:tracePt t="73900" x="2719388" y="6272213"/>
          <p14:tracePt t="73908" x="2686050" y="6246813"/>
          <p14:tracePt t="73916" x="2633663" y="6203950"/>
          <p14:tracePt t="73923" x="2592388" y="6178550"/>
          <p14:tracePt t="73932" x="2557463" y="6135688"/>
          <p14:tracePt t="73940" x="2532063" y="6110288"/>
          <p14:tracePt t="73948" x="2498725" y="6092825"/>
          <p14:tracePt t="73956" x="2481263" y="6084888"/>
          <p14:tracePt t="73964" x="2463800" y="6067425"/>
          <p14:tracePt t="73972" x="2447925" y="6067425"/>
          <p14:tracePt t="73983" x="2413000" y="6059488"/>
          <p14:tracePt t="73988" x="2387600" y="6049963"/>
          <p14:tracePt t="73996" x="2354263" y="6049963"/>
          <p14:tracePt t="74004" x="2293938" y="6042025"/>
          <p14:tracePt t="74012" x="2243138" y="6042025"/>
          <p14:tracePt t="74020" x="2200275" y="6024563"/>
          <p14:tracePt t="74028" x="2174875" y="6024563"/>
          <p14:tracePt t="74036" x="2108200" y="6016625"/>
          <p14:tracePt t="74044" x="2065338" y="6016625"/>
          <p14:tracePt t="74052" x="2022475" y="6008688"/>
          <p14:tracePt t="74060" x="1954213" y="6008688"/>
          <p14:tracePt t="74071" x="1903413" y="6008688"/>
          <p14:tracePt t="74076" x="1885950" y="5999163"/>
          <p14:tracePt t="74086" x="1844675" y="5999163"/>
          <p14:tracePt t="74094" x="1766888" y="5991225"/>
          <p14:tracePt t="74100" x="1741488" y="5991225"/>
          <p14:tracePt t="74109" x="1716088" y="5983288"/>
          <p14:tracePt t="74116" x="1690688" y="5973763"/>
          <p14:tracePt t="74124" x="1674813" y="5965825"/>
          <p14:tracePt t="74132" x="1665288" y="5965825"/>
          <p14:tracePt t="74150" x="1657350" y="5965825"/>
          <p14:tracePt t="74158" x="1649413" y="5957888"/>
          <p14:tracePt t="74174" x="1649413" y="5948363"/>
          <p14:tracePt t="74182" x="1639888" y="5948363"/>
          <p14:tracePt t="74190" x="1639888" y="5932488"/>
          <p14:tracePt t="74198" x="1631950" y="5922963"/>
          <p14:tracePt t="74210" x="1622425" y="5905500"/>
          <p14:tracePt t="74218" x="1614488" y="5889625"/>
          <p14:tracePt t="74225" x="1614488" y="5872163"/>
          <p14:tracePt t="74234" x="1614488" y="5854700"/>
          <p14:tracePt t="74242" x="1614488" y="5846763"/>
          <p14:tracePt t="74250" x="1614488" y="5838825"/>
          <p14:tracePt t="74266" x="1614488" y="5829300"/>
          <p14:tracePt t="74274" x="1614488" y="5821363"/>
          <p14:tracePt t="74298" x="1614488" y="5813425"/>
          <p14:tracePt t="74306" x="1614488" y="5803900"/>
          <p14:tracePt t="74315" x="1622425" y="5795963"/>
          <p14:tracePt t="74323" x="1639888" y="5788025"/>
          <p14:tracePt t="74333" x="1657350" y="5778500"/>
          <p14:tracePt t="74339" x="1674813" y="5778500"/>
          <p14:tracePt t="74346" x="1700213" y="5770563"/>
          <p14:tracePt t="74357" x="1716088" y="5770563"/>
          <p14:tracePt t="74365" x="1725613" y="5770563"/>
          <p14:tracePt t="74375" x="1733550" y="5770563"/>
          <p14:tracePt t="74489" x="1725613" y="5770563"/>
          <p14:tracePt t="74504" x="1716088" y="5770563"/>
          <p14:tracePt t="74517" x="1708150" y="5770563"/>
          <p14:tracePt t="74533" x="1700213" y="5770563"/>
          <p14:tracePt t="74565" x="1690688" y="5761038"/>
          <p14:tracePt t="74573" x="1682750" y="5753100"/>
          <p14:tracePt t="74589" x="1674813" y="5735638"/>
          <p14:tracePt t="74596" x="1674813" y="5727700"/>
          <p14:tracePt t="74605" x="1674813" y="5719763"/>
          <p14:tracePt t="74615" x="1674813" y="5702300"/>
          <p14:tracePt t="74645" x="1674813" y="5694363"/>
          <p14:tracePt t="74843" x="1665288" y="5694363"/>
          <p14:tracePt t="74867" x="1665288" y="5684838"/>
          <p14:tracePt t="74884" x="1657350" y="5684838"/>
          <p14:tracePt t="74965" x="1649413" y="5684838"/>
          <p14:tracePt t="75278" x="1622425" y="5668963"/>
          <p14:tracePt t="75286" x="1571625" y="5626100"/>
          <p14:tracePt t="75294" x="1538288" y="5583238"/>
          <p14:tracePt t="75302" x="1470025" y="5524500"/>
          <p14:tracePt t="75312" x="1427163" y="5438775"/>
          <p14:tracePt t="75319" x="1368425" y="5353050"/>
          <p14:tracePt t="75328" x="1333500" y="5251450"/>
          <p14:tracePt t="75334" x="1317625" y="5218113"/>
          <p14:tracePt t="75344" x="1300163" y="5141913"/>
          <p14:tracePt t="75351" x="1274763" y="5038725"/>
          <p14:tracePt t="75359" x="1257300" y="4979988"/>
          <p14:tracePt t="75367" x="1257300" y="4954588"/>
          <p14:tracePt t="75374" x="1231900" y="4911725"/>
          <p14:tracePt t="75382" x="1223963" y="4886325"/>
          <p14:tracePt t="75390" x="1216025" y="4868863"/>
          <p14:tracePt t="75401" x="1206500" y="4860925"/>
          <p14:tracePt t="75406" x="1189038" y="4852988"/>
          <p14:tracePt t="75416" x="1173163" y="4843463"/>
          <p14:tracePt t="75422" x="1138238" y="4835525"/>
          <p14:tracePt t="75434" x="1054100" y="4835525"/>
          <p14:tracePt t="75443" x="1011238" y="4835525"/>
          <p14:tracePt t="75450" x="917575" y="4835525"/>
          <p14:tracePt t="75458" x="781050" y="4860925"/>
          <p14:tracePt t="75468" x="714375" y="4878388"/>
          <p14:tracePt t="75478" x="603250" y="4919663"/>
          <p14:tracePt t="75486" x="484188" y="4962525"/>
          <p14:tracePt t="75496" x="415925" y="5005388"/>
          <p14:tracePt t="75502" x="382588" y="5030788"/>
          <p14:tracePt t="75513" x="357188" y="5073650"/>
          <p14:tracePt t="75525" x="339725" y="5116513"/>
          <p14:tracePt t="75532" x="322263" y="5235575"/>
          <p14:tracePt t="75540" x="322263" y="5260975"/>
          <p14:tracePt t="75549" x="331788" y="5319713"/>
          <p14:tracePt t="75556" x="374650" y="5370513"/>
          <p14:tracePt t="75564" x="441325" y="5464175"/>
          <p14:tracePt t="75576" x="484188" y="5489575"/>
          <p14:tracePt t="75586" x="560388" y="5549900"/>
          <p14:tracePt t="75596" x="611188" y="5575300"/>
          <p14:tracePt t="75604" x="823913" y="5641975"/>
          <p14:tracePt t="75612" x="935038" y="5659438"/>
          <p14:tracePt t="75620" x="1011238" y="5668963"/>
          <p14:tracePt t="75628" x="1079500" y="5668963"/>
          <p14:tracePt t="75636" x="1122363" y="5668963"/>
          <p14:tracePt t="75644" x="1155700" y="5668963"/>
          <p14:tracePt t="75652" x="1181100" y="5668963"/>
          <p14:tracePt t="75670" x="1181100" y="5659438"/>
          <p14:tracePt t="75685" x="1189038" y="5659438"/>
          <p14:tracePt t="75692" x="1189038" y="5634038"/>
          <p14:tracePt t="75700" x="1189038" y="5616575"/>
          <p14:tracePt t="75708" x="1189038" y="5600700"/>
          <p14:tracePt t="75736" x="1198563" y="5600700"/>
          <p14:tracePt t="75744" x="1206500" y="5600700"/>
          <p14:tracePt t="75751" x="1231900" y="5608638"/>
          <p14:tracePt t="75760" x="1300163" y="5651500"/>
          <p14:tracePt t="75770" x="1385888" y="5702300"/>
          <p14:tracePt t="75781" x="1504950" y="5761038"/>
          <p14:tracePt t="75788" x="1639888" y="5821363"/>
          <p14:tracePt t="75797" x="1766888" y="5880100"/>
          <p14:tracePt t="75805" x="1844675" y="5915025"/>
          <p14:tracePt t="75814" x="2073275" y="6008688"/>
          <p14:tracePt t="75821" x="2227263" y="6059488"/>
          <p14:tracePt t="75830" x="2328863" y="6092825"/>
          <p14:tracePt t="75839" x="2413000" y="6102350"/>
          <p14:tracePt t="75847" x="2455863" y="6118225"/>
          <p14:tracePt t="75854" x="2473325" y="6118225"/>
          <p14:tracePt t="75862" x="2481263" y="6127750"/>
          <p14:tracePt t="75951" x="2455863" y="6118225"/>
          <p14:tracePt t="75961" x="2430463" y="6118225"/>
          <p14:tracePt t="75967" x="2405063" y="6118225"/>
          <p14:tracePt t="75976" x="2379663" y="6110288"/>
          <p14:tracePt t="75982" x="2354263" y="6110288"/>
          <p14:tracePt t="75991" x="2336800" y="6110288"/>
          <p14:tracePt t="75998" x="2319338" y="6110288"/>
          <p14:tracePt t="76006" x="2311400" y="6110288"/>
          <p14:tracePt t="76022" x="2293938" y="6110288"/>
          <p14:tracePt t="76030" x="2286000" y="6110288"/>
          <p14:tracePt t="76051" x="2278063" y="6102350"/>
          <p14:tracePt t="76060" x="2268538" y="6102350"/>
          <p14:tracePt t="76253" x="2268538" y="6092825"/>
          <p14:tracePt t="76317" x="2260600" y="6092825"/>
          <p14:tracePt t="76324" x="2184400" y="6092825"/>
          <p14:tracePt t="76333" x="2082800" y="6092825"/>
          <p14:tracePt t="76342" x="1903413" y="6092825"/>
          <p14:tracePt t="76349" x="1809750" y="6092825"/>
          <p14:tracePt t="76359" x="1665288" y="6110288"/>
          <p14:tracePt t="76364" x="1452563" y="6110288"/>
          <p14:tracePt t="76375" x="1308100" y="6092825"/>
          <p14:tracePt t="76381" x="1019175" y="6034088"/>
          <p14:tracePt t="76391" x="696913" y="5922963"/>
          <p14:tracePt t="76396" x="450850" y="5813425"/>
          <p14:tracePt t="76407" x="255588" y="5684838"/>
          <p14:tracePt t="76416" x="177800" y="5634038"/>
          <p14:tracePt t="76425" x="68263" y="5575300"/>
          <p14:tracePt t="76434" x="0" y="5497513"/>
          <p14:tracePt t="76536" x="144463" y="5099050"/>
          <p14:tracePt t="76547" x="288925" y="5064125"/>
          <p14:tracePt t="76550" x="560388" y="4987925"/>
          <p14:tracePt t="76561" x="704850" y="4972050"/>
          <p14:tracePt t="76570" x="1231900" y="4954588"/>
          <p14:tracePt t="76578" x="1350963" y="4954588"/>
          <p14:tracePt t="76586" x="1436688" y="4979988"/>
          <p14:tracePt t="76594" x="1487488" y="5022850"/>
          <p14:tracePt t="76602" x="1512888" y="5048250"/>
          <p14:tracePt t="76610" x="1520825" y="5073650"/>
          <p14:tracePt t="76618" x="1520825" y="5099050"/>
          <p14:tracePt t="76628" x="1520825" y="5132388"/>
          <p14:tracePt t="76634" x="1495425" y="5175250"/>
          <p14:tracePt t="76645" x="1462088" y="5218113"/>
          <p14:tracePt t="76653" x="1411288" y="5260975"/>
          <p14:tracePt t="76662" x="1385888" y="5286375"/>
          <p14:tracePt t="76667" x="1350963" y="5311775"/>
          <p14:tracePt t="76679" x="1282700" y="5370513"/>
          <p14:tracePt t="76685" x="1249363" y="5395913"/>
          <p14:tracePt t="76692" x="1223963" y="5413375"/>
          <p14:tracePt t="76700" x="1198563" y="5430838"/>
          <p14:tracePt t="76800" x="1223963" y="5430838"/>
          <p14:tracePt t="76810" x="1266825" y="5430838"/>
          <p14:tracePt t="76817" x="1368425" y="5438775"/>
          <p14:tracePt t="76825" x="1512888" y="5497513"/>
          <p14:tracePt t="76833" x="1649413" y="5557838"/>
          <p14:tracePt t="76841" x="1751013" y="5634038"/>
          <p14:tracePt t="76849" x="1895475" y="5745163"/>
          <p14:tracePt t="76907" x="1903413" y="5745163"/>
          <p14:tracePt t="76917" x="1938338" y="5745163"/>
          <p14:tracePt t="76921" x="1989138" y="5710238"/>
          <p14:tracePt t="76931" x="2005013" y="5684838"/>
          <p14:tracePt t="76937" x="2005013" y="5634038"/>
          <p14:tracePt t="76947" x="2039938" y="5557838"/>
          <p14:tracePt t="76955" x="2065338" y="5549900"/>
          <p14:tracePt t="76963" x="2098675" y="5540375"/>
          <p14:tracePt t="76970" x="2141538" y="5524500"/>
          <p14:tracePt t="76979" x="2192338" y="5497513"/>
          <p14:tracePt t="76988" x="2227263" y="5472113"/>
          <p14:tracePt t="76994" x="2278063" y="5430838"/>
          <p14:tracePt t="77002" x="2293938" y="5421313"/>
          <p14:tracePt t="77010" x="2303463" y="5421313"/>
          <p14:tracePt t="77020" x="2319338" y="5421313"/>
          <p14:tracePt t="77026" x="2336800" y="5413375"/>
          <p14:tracePt t="77035" x="2344738" y="5405438"/>
          <p14:tracePt t="77074" x="2362200" y="5405438"/>
          <p14:tracePt t="77082" x="2387600" y="5395913"/>
          <p14:tracePt t="77090" x="2405063" y="5395913"/>
          <p14:tracePt t="77098" x="2438400" y="5395913"/>
          <p14:tracePt t="77106" x="2473325" y="5395913"/>
          <p14:tracePt t="77114" x="2506663" y="5387975"/>
          <p14:tracePt t="77122" x="2532063" y="5380038"/>
          <p14:tracePt t="77130" x="2566988" y="5370513"/>
          <p14:tracePt t="77138" x="2600325" y="5353050"/>
          <p14:tracePt t="77146" x="2633663" y="5345113"/>
          <p14:tracePt t="77154" x="2686050" y="5337175"/>
          <p14:tracePt t="77162" x="2744788" y="5319713"/>
          <p14:tracePt t="77170" x="2787650" y="5311775"/>
          <p14:tracePt t="77178" x="2813050" y="5302250"/>
          <p14:tracePt t="77186" x="2820988" y="5302250"/>
          <p14:tracePt t="77212" x="2830513" y="5302250"/>
          <p14:tracePt t="77244" x="2830513" y="5294313"/>
          <p14:tracePt t="77349" x="2855913" y="5294313"/>
          <p14:tracePt t="77356" x="2881313" y="5294313"/>
          <p14:tracePt t="77364" x="2889250" y="5302250"/>
          <p14:tracePt t="77372" x="2914650" y="5327650"/>
          <p14:tracePt t="77380" x="2949575" y="5353050"/>
          <p14:tracePt t="77388" x="2990850" y="5387975"/>
          <p14:tracePt t="77396" x="3033713" y="5438775"/>
          <p14:tracePt t="77404" x="3041650" y="5456238"/>
          <p14:tracePt t="77412" x="3051175" y="5472113"/>
          <p14:tracePt t="77420" x="3051175" y="5481638"/>
          <p14:tracePt t="77468" x="3051175" y="5489575"/>
          <p14:tracePt t="77478" x="3051175" y="5497513"/>
          <p14:tracePt t="77502" x="3051175" y="5507038"/>
          <p14:tracePt t="77511" x="3051175" y="5514975"/>
          <p14:tracePt t="77526" x="3051175" y="5524500"/>
          <p14:tracePt t="77542" x="3051175" y="5532438"/>
          <p14:tracePt t="77550" x="3051175" y="5540375"/>
          <p14:tracePt t="77575" x="3051175" y="5549900"/>
          <p14:tracePt t="77586" x="3041650" y="5549900"/>
          <p14:tracePt t="77595" x="3041650" y="5557838"/>
          <p14:tracePt t="77602" x="3041650" y="5565775"/>
          <p14:tracePt t="77611" x="3033713" y="5575300"/>
          <p14:tracePt t="77619" x="3033713" y="5583238"/>
          <p14:tracePt t="77626" x="3025775" y="5591175"/>
          <p14:tracePt t="77634" x="3016250" y="5608638"/>
          <p14:tracePt t="77642" x="3008313" y="5616575"/>
          <p14:tracePt t="77651" x="3008313" y="5626100"/>
          <p14:tracePt t="77659" x="3008313" y="5634038"/>
          <p14:tracePt t="77668" x="3000375" y="5641975"/>
          <p14:tracePt t="77674" x="3000375" y="5651500"/>
          <p14:tracePt t="77690" x="3000375" y="5659438"/>
          <p14:tracePt t="77776" x="3000375" y="5668963"/>
          <p14:tracePt t="77912" x="3000375" y="5651500"/>
          <p14:tracePt t="77920" x="3000375" y="5641975"/>
          <p14:tracePt t="77928" x="3000375" y="5616575"/>
          <p14:tracePt t="77938" x="3008313" y="5591175"/>
          <p14:tracePt t="77944" x="3008313" y="5575300"/>
          <p14:tracePt t="77952" x="3016250" y="5540375"/>
          <p14:tracePt t="77960" x="3025775" y="5507038"/>
          <p14:tracePt t="77969" x="3033713" y="5472113"/>
          <p14:tracePt t="77976" x="3033713" y="5430838"/>
          <p14:tracePt t="77984" x="3033713" y="5395913"/>
          <p14:tracePt t="77991" x="3033713" y="5370513"/>
          <p14:tracePt t="78000" x="3033713" y="5345113"/>
          <p14:tracePt t="78008" x="3033713" y="5311775"/>
          <p14:tracePt t="78016" x="3033713" y="5286375"/>
          <p14:tracePt t="78024" x="3033713" y="5276850"/>
          <p14:tracePt t="78034" x="3033713" y="5260975"/>
          <p14:tracePt t="78040" x="3033713" y="5251450"/>
          <p14:tracePt t="78050" x="3033713" y="5200650"/>
          <p14:tracePt t="78056" x="3033713" y="5183188"/>
          <p14:tracePt t="78067" x="3016250" y="5167313"/>
          <p14:tracePt t="78074" x="3000375" y="5141913"/>
          <p14:tracePt t="78082" x="2982913" y="5124450"/>
          <p14:tracePt t="78090" x="2957513" y="5099050"/>
          <p14:tracePt t="78098" x="2940050" y="5091113"/>
          <p14:tracePt t="78106" x="2940050" y="5081588"/>
          <p14:tracePt t="78114" x="2922588" y="5073650"/>
          <p14:tracePt t="78121" x="2906713" y="5056188"/>
          <p14:tracePt t="78138" x="2906713" y="5048250"/>
          <p14:tracePt t="78154" x="2897188" y="5038725"/>
          <p14:tracePt t="78178" x="2889250" y="5030788"/>
          <p14:tracePt t="78194" x="2889250" y="5022850"/>
          <p14:tracePt t="78202" x="2889250" y="5013325"/>
          <p14:tracePt t="78476" x="2889250" y="5022850"/>
          <p14:tracePt t="78484" x="2906713" y="5030788"/>
          <p14:tracePt t="78492" x="2906713" y="5038725"/>
          <p14:tracePt t="78501" x="2914650" y="5048250"/>
          <p14:tracePt t="78509" x="2922588" y="5056188"/>
          <p14:tracePt t="78541" x="2932113" y="5056188"/>
          <p14:tracePt t="78557" x="2940050" y="5064125"/>
          <p14:tracePt t="78565" x="2949575" y="5073650"/>
          <p14:tracePt t="78573" x="2957513" y="5081588"/>
          <p14:tracePt t="78581" x="2965450" y="5091113"/>
          <p14:tracePt t="78591" x="2974975" y="5106988"/>
          <p14:tracePt t="78597" x="2990850" y="5116513"/>
          <p14:tracePt t="78607" x="3000375" y="5141913"/>
          <p14:tracePt t="78613" x="3025775" y="5157788"/>
          <p14:tracePt t="78623" x="3041650" y="5183188"/>
          <p14:tracePt t="78629" x="3059113" y="5208588"/>
          <p14:tracePt t="78648" x="3059113" y="5226050"/>
          <p14:tracePt t="78655" x="3067050" y="5251450"/>
          <p14:tracePt t="78664" x="3076575" y="5276850"/>
          <p14:tracePt t="78671" x="3076575" y="5302250"/>
          <p14:tracePt t="78681" x="3076575" y="5327650"/>
          <p14:tracePt t="78688" x="3076575" y="5345113"/>
          <p14:tracePt t="78694" x="3084513" y="5370513"/>
          <p14:tracePt t="78702" x="3084513" y="5395913"/>
          <p14:tracePt t="78710" x="3084513" y="5421313"/>
          <p14:tracePt t="78718" x="3084513" y="5446713"/>
          <p14:tracePt t="78726" x="3084513" y="5472113"/>
          <p14:tracePt t="78734" x="3084513" y="5507038"/>
          <p14:tracePt t="78742" x="3076575" y="5532438"/>
          <p14:tracePt t="78750" x="3059113" y="5557838"/>
          <p14:tracePt t="78758" x="3051175" y="5591175"/>
          <p14:tracePt t="78766" x="3041650" y="5616575"/>
          <p14:tracePt t="78774" x="3025775" y="5641975"/>
          <p14:tracePt t="78782" x="3008313" y="5659438"/>
          <p14:tracePt t="78790" x="3000375" y="5668963"/>
          <p14:tracePt t="78798" x="2974975" y="5684838"/>
          <p14:tracePt t="78806" x="2974975" y="5694363"/>
          <p14:tracePt t="78814" x="2974975" y="5702300"/>
          <p14:tracePt t="78822" x="2965450" y="5702300"/>
          <p14:tracePt t="78913" x="2965450" y="5694363"/>
          <p14:tracePt t="78921" x="2965450" y="5684838"/>
          <p14:tracePt t="78929" x="2965450" y="5659438"/>
          <p14:tracePt t="78937" x="2974975" y="5634038"/>
          <p14:tracePt t="78945" x="2982913" y="5600700"/>
          <p14:tracePt t="78954" x="3000375" y="5532438"/>
          <p14:tracePt t="78961" x="3000375" y="5489575"/>
          <p14:tracePt t="78969" x="3008313" y="5456238"/>
          <p14:tracePt t="78976" x="3008313" y="5395913"/>
          <p14:tracePt t="78985" x="3008313" y="5337175"/>
          <p14:tracePt t="78993" x="3008313" y="5268913"/>
          <p14:tracePt t="79004" x="3000375" y="5192713"/>
          <p14:tracePt t="79009" x="2990850" y="5064125"/>
          <p14:tracePt t="79021" x="2965450" y="4987925"/>
          <p14:tracePt t="79025" x="2957513" y="4954588"/>
          <p14:tracePt t="79035" x="2940050" y="4911725"/>
          <p14:tracePt t="79041" x="2932113" y="4886325"/>
          <p14:tracePt t="79050" x="2932113" y="4878388"/>
          <p14:tracePt t="79065" x="2922588" y="4868863"/>
          <p14:tracePt t="79073" x="2922588" y="4860925"/>
          <p14:tracePt t="79114" x="2922588" y="4852988"/>
          <p14:tracePt t="79195" x="2914650" y="4860925"/>
          <p14:tracePt t="79234" x="2914650" y="4868863"/>
          <p14:tracePt t="79283" x="2914650" y="4878388"/>
          <p14:tracePt t="79299" x="2914650" y="4886325"/>
          <p14:tracePt t="79307" x="2914650" y="4903788"/>
          <p14:tracePt t="79319" x="2914650" y="4919663"/>
          <p14:tracePt t="79327" x="2914650" y="4929188"/>
          <p14:tracePt t="79336" x="2914650" y="4946650"/>
          <p14:tracePt t="79343" x="2914650" y="4954588"/>
          <p14:tracePt t="79352" x="2914650" y="4962525"/>
          <p14:tracePt t="79359" x="2914650" y="4972050"/>
          <p14:tracePt t="79368" x="2914650" y="4979988"/>
          <p14:tracePt t="79375" x="2914650" y="4987925"/>
          <p14:tracePt t="79383" x="2922588" y="4997450"/>
          <p14:tracePt t="79391" x="2922588" y="5005388"/>
          <p14:tracePt t="79407" x="2922588" y="5013325"/>
          <p14:tracePt t="79415" x="2922588" y="5022850"/>
          <p14:tracePt t="79541" x="2922588" y="5013325"/>
          <p14:tracePt t="79550" x="2922588" y="5005388"/>
          <p14:tracePt t="79557" x="2922588" y="4987925"/>
          <p14:tracePt t="79566" x="2922588" y="4972050"/>
          <p14:tracePt t="79572" x="2914650" y="4954588"/>
          <p14:tracePt t="79580" x="2914650" y="4937125"/>
          <p14:tracePt t="79588" x="2914650" y="4919663"/>
          <p14:tracePt t="79596" x="2906713" y="4911725"/>
          <p14:tracePt t="79604" x="2897188" y="4894263"/>
          <p14:tracePt t="79612" x="2889250" y="4868863"/>
          <p14:tracePt t="79621" x="2881313" y="4852988"/>
          <p14:tracePt t="79634" x="2871788" y="4835525"/>
          <p14:tracePt t="79640" x="2855913" y="4802188"/>
          <p14:tracePt t="79649" x="2830513" y="4749800"/>
          <p14:tracePt t="79656" x="2820988" y="4716463"/>
          <p14:tracePt t="79664" x="2787650" y="4683125"/>
          <p14:tracePt t="79672" x="2770188" y="4640263"/>
          <p14:tracePt t="79681" x="2744788" y="4597400"/>
          <p14:tracePt t="79688" x="2693988" y="4529138"/>
          <p14:tracePt t="79696" x="2633663" y="4452938"/>
          <p14:tracePt t="79706" x="2582863" y="4410075"/>
          <p14:tracePt t="79712" x="2557463" y="4376738"/>
          <p14:tracePt t="79722" x="2532063" y="4351338"/>
          <p14:tracePt t="79728" x="2516188" y="4333875"/>
          <p14:tracePt t="79738" x="2498725" y="4325938"/>
          <p14:tracePt t="79746" x="2473325" y="4308475"/>
          <p14:tracePt t="79754" x="2463800" y="4300538"/>
          <p14:tracePt t="79762" x="2447925" y="4300538"/>
          <p14:tracePt t="79770" x="2430463" y="4291013"/>
          <p14:tracePt t="79778" x="2422525" y="4283075"/>
          <p14:tracePt t="79786" x="2413000" y="4275138"/>
          <p14:tracePt t="79805" x="2405063" y="4275138"/>
          <p14:tracePt t="79819" x="2405063" y="4265613"/>
          <p14:tracePt t="79839" x="2397125" y="4265613"/>
          <p14:tracePt t="79847" x="2387600" y="4265613"/>
          <p14:tracePt t="79855" x="2379663" y="4257675"/>
          <p14:tracePt t="79863" x="2371725" y="4249738"/>
          <p14:tracePt t="79870" x="2354263" y="4240213"/>
          <p14:tracePt t="79887" x="2344738" y="4232275"/>
          <p14:tracePt t="79895" x="2344738" y="4224338"/>
          <p14:tracePt t="79911" x="2336800" y="4224338"/>
          <p14:tracePt t="79927" x="2336800" y="4214813"/>
          <p14:tracePt t="79943" x="2328863" y="4206875"/>
          <p14:tracePt t="79953" x="2328863" y="4197350"/>
          <p14:tracePt t="79968" x="2328863" y="4189413"/>
          <p14:tracePt t="79975" x="2319338" y="4181475"/>
          <p14:tracePt t="79991" x="2319338" y="4171950"/>
          <p14:tracePt t="80005" x="2319338" y="4156075"/>
          <p14:tracePt t="80007" x="2311400" y="4146550"/>
          <p14:tracePt t="80020" x="2311400" y="4138613"/>
          <p14:tracePt t="80022" x="2311400" y="4130675"/>
          <p14:tracePt t="80042" x="2311400" y="4113213"/>
          <p14:tracePt t="80060" x="2311400" y="4105275"/>
          <p14:tracePt t="80137" x="2311400" y="4146550"/>
          <p14:tracePt t="80145" x="2311400" y="4181475"/>
          <p14:tracePt t="80153" x="2303463" y="4257675"/>
          <p14:tracePt t="80161" x="2293938" y="4300538"/>
          <p14:tracePt t="80169" x="2286000" y="4351338"/>
          <p14:tracePt t="80176" x="2278063" y="4376738"/>
          <p14:tracePt t="80184" x="2278063" y="4394200"/>
          <p14:tracePt t="80192" x="2268538" y="4427538"/>
          <p14:tracePt t="80200" x="2268538" y="4452938"/>
          <p14:tracePt t="80208" x="2268538" y="4478338"/>
          <p14:tracePt t="80216" x="2268538" y="4503738"/>
          <p14:tracePt t="80224" x="2268538" y="4521200"/>
          <p14:tracePt t="80232" x="2278063" y="4546600"/>
          <p14:tracePt t="80248" x="2278063" y="4554538"/>
          <p14:tracePt t="80371" x="2278063" y="4564063"/>
          <p14:tracePt t="80379" x="2260600" y="4579938"/>
          <p14:tracePt t="80387" x="2227263" y="4597400"/>
          <p14:tracePt t="80395" x="2200275" y="4622800"/>
          <p14:tracePt t="80404" x="2149475" y="4657725"/>
          <p14:tracePt t="80410" x="2090738" y="4708525"/>
          <p14:tracePt t="80418" x="1997075" y="4775200"/>
          <p14:tracePt t="80426" x="1946275" y="4827588"/>
          <p14:tracePt t="80434" x="1860550" y="4911725"/>
          <p14:tracePt t="80442" x="1852613" y="4929188"/>
          <p14:tracePt t="80451" x="1809750" y="4962525"/>
          <p14:tracePt t="80458" x="1793875" y="4997450"/>
          <p14:tracePt t="80467" x="1793875" y="5022850"/>
          <p14:tracePt t="80474" x="1793875" y="5038725"/>
          <p14:tracePt t="80483" x="1809750" y="5064125"/>
          <p14:tracePt t="80491" x="1878013" y="5099050"/>
          <p14:tracePt t="80501" x="1938338" y="5106988"/>
          <p14:tracePt t="80506" x="1979613" y="5116513"/>
          <p14:tracePt t="80514" x="2124075" y="5116513"/>
          <p14:tracePt t="80522" x="2227263" y="5116513"/>
          <p14:tracePt t="80531" x="2311400" y="5116513"/>
          <p14:tracePt t="80541" x="2405063" y="5116513"/>
          <p14:tracePt t="80547" x="2489200" y="5116513"/>
          <p14:tracePt t="80556" x="2592388" y="5116513"/>
          <p14:tracePt t="80562" x="2651125" y="5116513"/>
          <p14:tracePt t="80572" x="2693988" y="5116513"/>
          <p14:tracePt t="80581" x="2727325" y="5116513"/>
          <p14:tracePt t="80588" x="2744788" y="5124450"/>
          <p14:tracePt t="80596" x="2762250" y="5132388"/>
          <p14:tracePt t="80604" x="2770188" y="5149850"/>
          <p14:tracePt t="80612" x="2787650" y="5167313"/>
          <p14:tracePt t="80620" x="2795588" y="5183188"/>
          <p14:tracePt t="80629" x="2813050" y="5200650"/>
          <p14:tracePt t="80638" x="2813050" y="5226050"/>
          <p14:tracePt t="80644" x="2830513" y="5268913"/>
          <p14:tracePt t="80656" x="2846388" y="5319713"/>
          <p14:tracePt t="80666" x="2855913" y="5345113"/>
          <p14:tracePt t="80672" x="2855913" y="5370513"/>
          <p14:tracePt t="80683" x="2871788" y="5421313"/>
          <p14:tracePt t="80688" x="2871788" y="5464175"/>
          <p14:tracePt t="80696" x="2881313" y="5497513"/>
          <p14:tracePt t="80704" x="2889250" y="5524500"/>
          <p14:tracePt t="80712" x="2897188" y="5532438"/>
          <p14:tracePt t="80720" x="2897188" y="5549900"/>
          <p14:tracePt t="80728" x="2897188" y="5557838"/>
          <p14:tracePt t="80735" x="2897188" y="5575300"/>
          <p14:tracePt t="80744" x="2897188" y="5591175"/>
          <p14:tracePt t="80752" x="2906713" y="5600700"/>
          <p14:tracePt t="80760" x="2906713" y="5608638"/>
          <p14:tracePt t="80768" x="2906713" y="5626100"/>
          <p14:tracePt t="80776" x="2914650" y="5634038"/>
          <p14:tracePt t="80784" x="2914650" y="5641975"/>
          <p14:tracePt t="80792" x="2914650" y="5651500"/>
          <p14:tracePt t="80800" x="2914650" y="5659438"/>
          <p14:tracePt t="81152" x="2914650" y="5651500"/>
          <p14:tracePt t="81160" x="2922588" y="5634038"/>
          <p14:tracePt t="81168" x="2922588" y="5626100"/>
          <p14:tracePt t="81176" x="2922588" y="5600700"/>
          <p14:tracePt t="81184" x="2932113" y="5565775"/>
          <p14:tracePt t="81192" x="2940050" y="5540375"/>
          <p14:tracePt t="81201" x="2940050" y="5524500"/>
          <p14:tracePt t="81208" x="2949575" y="5497513"/>
          <p14:tracePt t="81216" x="2957513" y="5472113"/>
          <p14:tracePt t="81224" x="2965450" y="5438775"/>
          <p14:tracePt t="81232" x="2974975" y="5395913"/>
          <p14:tracePt t="81240" x="2982913" y="5370513"/>
          <p14:tracePt t="81248" x="2982913" y="5345113"/>
          <p14:tracePt t="81256" x="2982913" y="5319713"/>
          <p14:tracePt t="81264" x="2974975" y="5260975"/>
          <p14:tracePt t="81272" x="2940050" y="5183188"/>
          <p14:tracePt t="81280" x="2906713" y="5124450"/>
          <p14:tracePt t="81288" x="2889250" y="5064125"/>
          <p14:tracePt t="81296" x="2838450" y="4972050"/>
          <p14:tracePt t="81304" x="2795588" y="4911725"/>
          <p14:tracePt t="81312" x="2752725" y="4843463"/>
          <p14:tracePt t="81320" x="2719388" y="4810125"/>
          <p14:tracePt t="81328" x="2693988" y="4792663"/>
          <p14:tracePt t="81337" x="2668588" y="4767263"/>
          <p14:tracePt t="81344" x="2633663" y="4724400"/>
          <p14:tracePt t="81354" x="2566988" y="4683125"/>
          <p14:tracePt t="81360" x="2532063" y="4657725"/>
          <p14:tracePt t="81372" x="2481263" y="4640263"/>
          <p14:tracePt t="81380" x="2447925" y="4614863"/>
          <p14:tracePt t="81391" x="2397125" y="4589463"/>
          <p14:tracePt t="81397" x="2344738" y="4564063"/>
          <p14:tracePt t="81406" x="2311400" y="4538663"/>
          <p14:tracePt t="81415" x="2278063" y="4503738"/>
          <p14:tracePt t="81422" x="2252663" y="4478338"/>
          <p14:tracePt t="81431" x="2227263" y="4470400"/>
          <p14:tracePt t="81439" x="2209800" y="4452938"/>
          <p14:tracePt t="81446" x="2200275" y="4445000"/>
          <p14:tracePt t="81454" x="2200275" y="4435475"/>
          <p14:tracePt t="81523" x="2209800" y="4427538"/>
          <p14:tracePt t="81531" x="2235200" y="4419600"/>
          <p14:tracePt t="81542" x="2260600" y="4419600"/>
          <p14:tracePt t="81548" x="2293938" y="4419600"/>
          <p14:tracePt t="81554" x="2344738" y="4427538"/>
          <p14:tracePt t="81562" x="2379663" y="4452938"/>
          <p14:tracePt t="81570" x="2430463" y="4486275"/>
          <p14:tracePt t="81578" x="2455863" y="4513263"/>
          <p14:tracePt t="81586" x="2506663" y="4589463"/>
          <p14:tracePt t="81594" x="2541588" y="4640263"/>
          <p14:tracePt t="81602" x="2557463" y="4683125"/>
          <p14:tracePt t="81610" x="2566988" y="4716463"/>
          <p14:tracePt t="81618" x="2574925" y="4767263"/>
          <p14:tracePt t="81626" x="2574925" y="4818063"/>
          <p14:tracePt t="81634" x="2574925" y="4878388"/>
          <p14:tracePt t="81642" x="2549525" y="4972050"/>
          <p14:tracePt t="81650" x="2532063" y="5056188"/>
          <p14:tracePt t="81660" x="2481263" y="5149850"/>
          <p14:tracePt t="81670" x="2438400" y="5235575"/>
          <p14:tracePt t="81681" x="2379663" y="5345113"/>
          <p14:tracePt t="81689" x="2293938" y="5481638"/>
          <p14:tracePt t="81697" x="2227263" y="5575300"/>
          <p14:tracePt t="81704" x="2174875" y="5626100"/>
          <p14:tracePt t="81712" x="2065338" y="5719763"/>
          <p14:tracePt t="81720" x="2014538" y="5753100"/>
          <p14:tracePt t="81728" x="1895475" y="5821363"/>
          <p14:tracePt t="81737" x="1835150" y="5838825"/>
          <p14:tracePt t="81744" x="1784350" y="5864225"/>
          <p14:tracePt t="81756" x="1741488" y="5872163"/>
          <p14:tracePt t="81761" x="1725613" y="5872163"/>
          <p14:tracePt t="81772" x="1716088" y="5872163"/>
          <p14:tracePt t="81793" x="1716088" y="5880100"/>
          <p14:tracePt t="81802" x="1716088" y="5905500"/>
          <p14:tracePt t="81809" x="1716088" y="5940425"/>
          <p14:tracePt t="81818" x="1708150" y="5973763"/>
          <p14:tracePt t="81825" x="1708150" y="5999163"/>
          <p14:tracePt t="81833" x="1700213" y="6042025"/>
          <p14:tracePt t="81840" x="1690688" y="6110288"/>
          <p14:tracePt t="81849" x="1690688" y="6135688"/>
          <p14:tracePt t="81856" x="1690688" y="6161088"/>
          <p14:tracePt t="81865" x="1690688" y="6178550"/>
          <p14:tracePt t="81872" x="1690688" y="6186488"/>
          <p14:tracePt t="81886" x="1690688" y="6203950"/>
          <p14:tracePt t="81904" x="1733550" y="6221413"/>
          <p14:tracePt t="81909" x="1741488" y="6221413"/>
          <p14:tracePt t="81918" x="1758950" y="6221413"/>
          <p14:tracePt t="81924" x="1784350" y="6221413"/>
          <p14:tracePt t="81932" x="1801813" y="6221413"/>
          <p14:tracePt t="81942" x="1852613" y="6194425"/>
          <p14:tracePt t="81948" x="1878013" y="6169025"/>
          <p14:tracePt t="81958" x="1928813" y="6127750"/>
          <p14:tracePt t="81964" x="1979613" y="6084888"/>
          <p14:tracePt t="81974" x="2073275" y="5999163"/>
          <p14:tracePt t="81982" x="2116138" y="5973763"/>
          <p14:tracePt t="81990" x="2227263" y="5889625"/>
          <p14:tracePt t="81998" x="2319338" y="5813425"/>
          <p14:tracePt t="82007" x="2397125" y="5745163"/>
          <p14:tracePt t="82014" x="2447925" y="5694363"/>
          <p14:tracePt t="82022" x="2541588" y="5600700"/>
          <p14:tracePt t="82030" x="2582863" y="5532438"/>
          <p14:tracePt t="82038" x="2617788" y="5497513"/>
          <p14:tracePt t="82045" x="2617788" y="5464175"/>
          <p14:tracePt t="82054" x="2625725" y="5438775"/>
          <p14:tracePt t="82061" x="2633663" y="5421313"/>
          <p14:tracePt t="82070" x="2643188" y="5413375"/>
          <p14:tracePt t="82078" x="2651125" y="5405438"/>
          <p14:tracePt t="82086" x="2660650" y="5387975"/>
          <p14:tracePt t="82102" x="2676525" y="5380038"/>
          <p14:tracePt t="82110" x="2701925" y="5362575"/>
          <p14:tracePt t="82118" x="2719388" y="5345113"/>
          <p14:tracePt t="82126" x="2778125" y="5337175"/>
          <p14:tracePt t="82134" x="2830513" y="5319713"/>
          <p14:tracePt t="82142" x="2855913" y="5319713"/>
          <p14:tracePt t="82150" x="2914650" y="5311775"/>
          <p14:tracePt t="82158" x="3016250" y="5294313"/>
          <p14:tracePt t="82167" x="3067050" y="5294313"/>
          <p14:tracePt t="82174" x="3152775" y="5294313"/>
          <p14:tracePt t="82182" x="3203575" y="5294313"/>
          <p14:tracePt t="82190" x="3271838" y="5302250"/>
          <p14:tracePt t="82198" x="3305175" y="5311775"/>
          <p14:tracePt t="82208" x="3330575" y="5319713"/>
          <p14:tracePt t="82213" x="3340100" y="5319713"/>
          <p14:tracePt t="82223" x="3348038" y="5319713"/>
          <p14:tracePt t="82230" x="3355975" y="5327650"/>
          <p14:tracePt t="83096" x="3355975" y="5337175"/>
          <p14:tracePt t="83198" x="3355975" y="5345113"/>
          <p14:tracePt t="83206" x="3373438" y="5362575"/>
          <p14:tracePt t="83214" x="3390900" y="5380038"/>
          <p14:tracePt t="83222" x="3416300" y="5405438"/>
          <p14:tracePt t="83230" x="3424238" y="5413375"/>
          <p14:tracePt t="83238" x="3441700" y="5421313"/>
          <p14:tracePt t="83246" x="3459163" y="5430838"/>
          <p14:tracePt t="83254" x="3459163" y="5446713"/>
          <p14:tracePt t="83262" x="3467100" y="5456238"/>
          <p14:tracePt t="83270" x="3475038" y="5456238"/>
          <p14:tracePt t="83278" x="3475038" y="5464175"/>
          <p14:tracePt t="83295" x="3475038" y="5472113"/>
          <p14:tracePt t="83303" x="3475038" y="5489575"/>
          <p14:tracePt t="83311" x="3467100" y="5514975"/>
          <p14:tracePt t="83319" x="3449638" y="5532438"/>
          <p14:tracePt t="83326" x="3433763" y="5557838"/>
          <p14:tracePt t="83336" x="3433763" y="5565775"/>
          <p14:tracePt t="83343" x="3416300" y="5583238"/>
          <p14:tracePt t="83355" x="3416300" y="5608638"/>
          <p14:tracePt t="83465" x="3416300" y="5591175"/>
          <p14:tracePt t="83473" x="3424238" y="5583238"/>
          <p14:tracePt t="83481" x="3424238" y="5575300"/>
          <p14:tracePt t="83489" x="3433763" y="5565775"/>
          <p14:tracePt t="83512" x="3433763" y="5557838"/>
          <p14:tracePt t="83529" x="3433763" y="5549900"/>
          <p14:tracePt t="83537" x="3416300" y="5549900"/>
          <p14:tracePt t="83544" x="3408363" y="5549900"/>
          <p14:tracePt t="83561" x="3398838" y="5549900"/>
          <p14:tracePt t="83568" x="3390900" y="5549900"/>
          <p14:tracePt t="83579" x="3382963" y="5540375"/>
          <p14:tracePt t="83593" x="3382963" y="5532438"/>
          <p14:tracePt t="83609" x="3382963" y="5524500"/>
          <p14:tracePt t="83675" x="3382963" y="5514975"/>
          <p14:tracePt t="83698" x="3382963" y="5507038"/>
          <p14:tracePt t="83714" x="3390900" y="5507038"/>
          <p14:tracePt t="83722" x="3390900" y="5497513"/>
          <p14:tracePt t="83730" x="3398838" y="5497513"/>
          <p14:tracePt t="83746" x="3408363" y="5489575"/>
          <p14:tracePt t="83754" x="3424238" y="5481638"/>
          <p14:tracePt t="83762" x="3424238" y="5472113"/>
          <p14:tracePt t="83770" x="3433763" y="5472113"/>
          <p14:tracePt t="83786" x="3441700" y="5472113"/>
          <p14:tracePt t="83802" x="3441700" y="5464175"/>
          <p14:tracePt t="83828" x="3449638" y="5464175"/>
          <p14:tracePt t="83867" x="3459163" y="5464175"/>
          <p14:tracePt t="83909" x="3467100" y="5456238"/>
          <p14:tracePt t="83922" x="3467100" y="5446713"/>
          <p14:tracePt t="83933" x="3467100" y="5438775"/>
          <p14:tracePt t="83964" x="3467100" y="5430838"/>
          <p14:tracePt t="83981" x="3475038" y="5421313"/>
          <p14:tracePt t="84191" x="3475038" y="5413375"/>
          <p14:tracePt t="84207" x="3475038" y="5405438"/>
          <p14:tracePt t="84214" x="3475038" y="5395913"/>
          <p14:tracePt t="84398" x="3475038" y="5387975"/>
          <p14:tracePt t="84770" x="3467100" y="5387975"/>
          <p14:tracePt t="84776" x="3424238" y="5413375"/>
          <p14:tracePt t="84786" x="3382963" y="5438775"/>
          <p14:tracePt t="84794" x="3348038" y="5456238"/>
          <p14:tracePt t="84804" x="3254375" y="5489575"/>
          <p14:tracePt t="84811" x="3178175" y="5514975"/>
          <p14:tracePt t="84820" x="3076575" y="5565775"/>
          <p14:tracePt t="84828" x="2906713" y="5634038"/>
          <p14:tracePt t="84834" x="2752725" y="5676900"/>
          <p14:tracePt t="84844" x="2643188" y="5719763"/>
          <p14:tracePt t="84852" x="2524125" y="5753100"/>
          <p14:tracePt t="84860" x="2336800" y="5803900"/>
          <p14:tracePt t="84868" x="2252663" y="5813425"/>
          <p14:tracePt t="84876" x="2108200" y="5846763"/>
          <p14:tracePt t="84888" x="1989138" y="5889625"/>
          <p14:tracePt t="84891" x="1920875" y="5897563"/>
          <p14:tracePt t="84899" x="1870075" y="5905500"/>
          <p14:tracePt t="84906" x="1809750" y="5915025"/>
          <p14:tracePt t="84915" x="1725613" y="5940425"/>
          <p14:tracePt t="84922" x="1674813" y="5948363"/>
          <p14:tracePt t="84931" x="1631950" y="5957888"/>
          <p14:tracePt t="84939" x="1606550" y="5957888"/>
          <p14:tracePt t="84946" x="1555750" y="5965825"/>
          <p14:tracePt t="84955" x="1512888" y="5965825"/>
          <p14:tracePt t="84962" x="1462088" y="5973763"/>
          <p14:tracePt t="84971" x="1427163" y="5973763"/>
          <p14:tracePt t="84978" x="1385888" y="5973763"/>
          <p14:tracePt t="84986" x="1333500" y="5973763"/>
          <p14:tracePt t="84995" x="1282700" y="5973763"/>
          <p14:tracePt t="85002" x="1223963" y="5973763"/>
          <p14:tracePt t="85011" x="1198563" y="5965825"/>
          <p14:tracePt t="85020" x="1163638" y="5965825"/>
          <p14:tracePt t="85027" x="1138238" y="5957888"/>
          <p14:tracePt t="85036" x="1104900" y="5948363"/>
          <p14:tracePt t="85043" x="1087438" y="5948363"/>
          <p14:tracePt t="85054" x="1062038" y="5940425"/>
          <p14:tracePt t="85060" x="1044575" y="5932488"/>
          <p14:tracePt t="85068" x="1036638" y="5922963"/>
          <p14:tracePt t="85092" x="1036638" y="5915025"/>
          <p14:tracePt t="85103" x="1036638" y="5897563"/>
          <p14:tracePt t="85109" x="1036638" y="5889625"/>
          <p14:tracePt t="85118" x="1036638" y="5872163"/>
          <p14:tracePt t="85124" x="1036638" y="5864225"/>
          <p14:tracePt t="85133" x="1036638" y="5846763"/>
          <p14:tracePt t="85140" x="1036638" y="5821363"/>
          <p14:tracePt t="85148" x="1036638" y="5813425"/>
          <p14:tracePt t="85156" x="1036638" y="5788025"/>
          <p14:tracePt t="85164" x="1036638" y="5770563"/>
          <p14:tracePt t="85172" x="1036638" y="5753100"/>
          <p14:tracePt t="85180" x="1044575" y="5727700"/>
          <p14:tracePt t="85188" x="1054100" y="5710238"/>
          <p14:tracePt t="85196" x="1069975" y="5684838"/>
          <p14:tracePt t="85204" x="1079500" y="5684838"/>
          <p14:tracePt t="85214" x="1087438" y="5651500"/>
          <p14:tracePt t="85220" x="1104900" y="5634038"/>
          <p14:tracePt t="85228" x="1130300" y="5626100"/>
          <p14:tracePt t="85236" x="1138238" y="5616575"/>
          <p14:tracePt t="85244" x="1147763" y="5608638"/>
          <p14:tracePt t="85251" x="1155700" y="5600700"/>
          <p14:tracePt t="85260" x="1163638" y="5600700"/>
          <p14:tracePt t="85342" x="1163638" y="5616575"/>
          <p14:tracePt t="85351" x="1163638" y="5634038"/>
          <p14:tracePt t="85359" x="1163638" y="5659438"/>
          <p14:tracePt t="85367" x="1163638" y="5694363"/>
          <p14:tracePt t="85376" x="1163638" y="5719763"/>
          <p14:tracePt t="85383" x="1155700" y="5745163"/>
          <p14:tracePt t="85392" x="1155700" y="5778500"/>
          <p14:tracePt t="85398" x="1155700" y="5795963"/>
          <p14:tracePt t="85407" x="1155700" y="5829300"/>
          <p14:tracePt t="85415" x="1155700" y="5846763"/>
          <p14:tracePt t="85423" x="1155700" y="5880100"/>
          <p14:tracePt t="85431" x="1181100" y="5915025"/>
          <p14:tracePt t="85439" x="1189038" y="5932488"/>
          <p14:tracePt t="85446" x="1206500" y="5948363"/>
          <p14:tracePt t="85454" x="1223963" y="5973763"/>
          <p14:tracePt t="85475" x="1231900" y="5983288"/>
          <p14:tracePt t="85483" x="1249363" y="5999163"/>
          <p14:tracePt t="85493" x="1257300" y="6008688"/>
          <p14:tracePt t="85498" x="1266825" y="6008688"/>
          <p14:tracePt t="85507" x="1274763" y="6008688"/>
          <p14:tracePt t="85517" x="1274763" y="6016625"/>
          <p14:tracePt t="85531" x="1282700" y="6016625"/>
          <p14:tracePt t="85568" x="1292225" y="6016625"/>
          <p14:tracePt t="85711" x="1300163" y="6016625"/>
          <p14:tracePt t="85720" x="1317625" y="5999163"/>
          <p14:tracePt t="85728" x="1343025" y="5983288"/>
          <p14:tracePt t="85736" x="1368425" y="5957888"/>
          <p14:tracePt t="85745" x="1401763" y="5932488"/>
          <p14:tracePt t="85752" x="1470025" y="5872163"/>
          <p14:tracePt t="85761" x="1520825" y="5838825"/>
          <p14:tracePt t="85768" x="1555750" y="5803900"/>
          <p14:tracePt t="85777" x="1622425" y="5761038"/>
          <p14:tracePt t="85784" x="1682750" y="5710238"/>
          <p14:tracePt t="85792" x="1716088" y="5694363"/>
          <p14:tracePt t="85800" x="1758950" y="5668963"/>
          <p14:tracePt t="85808" x="1776413" y="5651500"/>
          <p14:tracePt t="85824" x="1776413" y="5641975"/>
          <p14:tracePt t="85832" x="1776413" y="5634038"/>
          <p14:tracePt t="85891" x="1776413" y="5626100"/>
          <p14:tracePt t="85898" x="1776413" y="5616575"/>
          <p14:tracePt t="85906" x="1776413" y="5608638"/>
          <p14:tracePt t="85915" x="1776413" y="5600700"/>
          <p14:tracePt t="85922" x="1766888" y="5591175"/>
          <p14:tracePt t="85929" x="1751013" y="5583238"/>
          <p14:tracePt t="85938" x="1741488" y="5575300"/>
          <p14:tracePt t="85945" x="1725613" y="5575300"/>
          <p14:tracePt t="85954" x="1700213" y="5565775"/>
          <p14:tracePt t="85962" x="1682750" y="5557838"/>
          <p14:tracePt t="85970" x="1657350" y="5549900"/>
          <p14:tracePt t="85978" x="1631950" y="5549900"/>
          <p14:tracePt t="85986" x="1606550" y="5540375"/>
          <p14:tracePt t="85995" x="1597025" y="5540375"/>
          <p14:tracePt t="86004" x="1581150" y="5532438"/>
          <p14:tracePt t="86010" x="1571625" y="5524500"/>
          <p14:tracePt t="86019" x="1563688" y="5524500"/>
          <p14:tracePt t="86027" x="1555750" y="5514975"/>
          <p14:tracePt t="86034" x="1546225" y="5514975"/>
          <p14:tracePt t="86043" x="1546225" y="5507038"/>
          <p14:tracePt t="86068" x="1538288" y="5497513"/>
          <p14:tracePt t="86081" x="1530350" y="5489575"/>
          <p14:tracePt t="86086" x="1530350" y="5481638"/>
          <p14:tracePt t="86102" x="1520825" y="5472113"/>
          <p14:tracePt t="86111" x="1520825" y="5464175"/>
          <p14:tracePt t="86119" x="1512888" y="5464175"/>
          <p14:tracePt t="86127" x="1504950" y="5446713"/>
          <p14:tracePt t="86134" x="1504950" y="5438775"/>
          <p14:tracePt t="86151" x="1504950" y="5430838"/>
          <p14:tracePt t="86161" x="1504950" y="5421313"/>
          <p14:tracePt t="86169" x="1495425" y="5413375"/>
          <p14:tracePt t="86194" x="1495425" y="5405438"/>
          <p14:tracePt t="86209" x="1495425" y="5395913"/>
          <p14:tracePt t="86256" x="1495425" y="5387975"/>
          <p14:tracePt t="86264" x="1495425" y="5380038"/>
          <p14:tracePt t="86272" x="1520825" y="5370513"/>
          <p14:tracePt t="86280" x="1563688" y="5345113"/>
          <p14:tracePt t="86288" x="1597025" y="5337175"/>
          <p14:tracePt t="86296" x="1639888" y="5337175"/>
          <p14:tracePt t="86304" x="1690688" y="5327650"/>
          <p14:tracePt t="86313" x="1758950" y="5327650"/>
          <p14:tracePt t="86321" x="1819275" y="5327650"/>
          <p14:tracePt t="86329" x="1860550" y="5327650"/>
          <p14:tracePt t="86337" x="1885950" y="5327650"/>
          <p14:tracePt t="86345" x="1895475" y="5337175"/>
          <p14:tracePt t="86465" x="1895475" y="5345113"/>
          <p14:tracePt t="86503" x="1895475" y="5353050"/>
          <p14:tracePt t="86550" x="1903413" y="5353050"/>
          <p14:tracePt t="86558" x="1920875" y="5362575"/>
          <p14:tracePt t="86567" x="1928813" y="5370513"/>
          <p14:tracePt t="86575" x="1954213" y="5380038"/>
          <p14:tracePt t="86583" x="1989138" y="5380038"/>
          <p14:tracePt t="86591" x="2055813" y="5387975"/>
          <p14:tracePt t="86598" x="2108200" y="5387975"/>
          <p14:tracePt t="86606" x="2166938" y="5387975"/>
          <p14:tracePt t="86615" x="2293938" y="5387975"/>
          <p14:tracePt t="86623" x="2336800" y="5387975"/>
          <p14:tracePt t="86631" x="2463800" y="5387975"/>
          <p14:tracePt t="86639" x="2574925" y="5387975"/>
          <p14:tracePt t="86647" x="2660650" y="5387975"/>
          <p14:tracePt t="86654" x="2736850" y="5387975"/>
          <p14:tracePt t="86662" x="2795588" y="5380038"/>
          <p14:tracePt t="86670" x="2922588" y="5362575"/>
          <p14:tracePt t="86681" x="3000375" y="5353050"/>
          <p14:tracePt t="86685" x="3059113" y="5353050"/>
          <p14:tracePt t="86694" x="3144838" y="5345113"/>
          <p14:tracePt t="86701" x="3211513" y="5327650"/>
          <p14:tracePt t="86712" x="3254375" y="5327650"/>
          <p14:tracePt t="86718" x="3322638" y="5311775"/>
          <p14:tracePt t="86728" x="3408363" y="5311775"/>
          <p14:tracePt t="86734" x="3441700" y="5302250"/>
          <p14:tracePt t="86744" x="3459163" y="5294313"/>
          <p14:tracePt t="86752" x="3484563" y="5294313"/>
          <p14:tracePt t="86760" x="3509963" y="5286375"/>
          <p14:tracePt t="86768" x="3535363" y="5276850"/>
          <p14:tracePt t="86776" x="3552825" y="5268913"/>
          <p14:tracePt t="86785" x="3568700" y="5268913"/>
          <p14:tracePt t="86792" x="3594100" y="5268913"/>
          <p14:tracePt t="86801" x="3594100" y="5260975"/>
          <p14:tracePt t="86819" x="3603625" y="5251450"/>
          <p14:tracePt t="86841" x="3611563" y="5243513"/>
          <p14:tracePt t="86850" x="3611563" y="5226050"/>
          <p14:tracePt t="86857" x="3611563" y="5208588"/>
          <p14:tracePt t="86866" x="3611563" y="5200650"/>
          <p14:tracePt t="86873" x="3611563" y="5192713"/>
          <p14:tracePt t="86882" x="3611563" y="5183188"/>
          <p14:tracePt t="86903" x="3611563" y="5149850"/>
          <p14:tracePt t="86905" x="3603625" y="5124450"/>
          <p14:tracePt t="86912" x="3586163" y="5116513"/>
          <p14:tracePt t="86920" x="3578225" y="5091113"/>
          <p14:tracePt t="86928" x="3568700" y="5073650"/>
          <p14:tracePt t="86936" x="3527425" y="5030788"/>
          <p14:tracePt t="86944" x="3509963" y="5013325"/>
          <p14:tracePt t="86952" x="3502025" y="4987925"/>
          <p14:tracePt t="86960" x="3449638" y="4946650"/>
          <p14:tracePt t="86970" x="3424238" y="4929188"/>
          <p14:tracePt t="86976" x="3398838" y="4911725"/>
          <p14:tracePt t="86986" x="3382963" y="4903788"/>
          <p14:tracePt t="86992" x="3373438" y="4894263"/>
          <p14:tracePt t="87003" x="3355975" y="4886325"/>
          <p14:tracePt t="87010" x="3348038" y="4886325"/>
          <p14:tracePt t="87020" x="3330575" y="4878388"/>
          <p14:tracePt t="87026" x="3322638" y="4868863"/>
          <p14:tracePt t="87035" x="3314700" y="4868863"/>
          <p14:tracePt t="87042" x="3305175" y="4860925"/>
          <p14:tracePt t="87058" x="3297238" y="4860925"/>
          <p14:tracePt t="87074" x="3289300" y="4860925"/>
          <p14:tracePt t="87083" x="3279775" y="4860925"/>
          <p14:tracePt t="87090" x="3271838" y="4852988"/>
          <p14:tracePt t="87106" x="3263900" y="4843463"/>
          <p14:tracePt t="87114" x="3254375" y="4843463"/>
          <p14:tracePt t="87122" x="3254375" y="4835525"/>
          <p14:tracePt t="87138" x="3238500" y="4835525"/>
          <p14:tracePt t="87146" x="3228975" y="4827588"/>
          <p14:tracePt t="87162" x="3221038" y="4818063"/>
          <p14:tracePt t="87170" x="3211513" y="4810125"/>
          <p14:tracePt t="87178" x="3203575" y="4810125"/>
          <p14:tracePt t="87186" x="3195638" y="4810125"/>
          <p14:tracePt t="87196" x="3195638" y="4802188"/>
          <p14:tracePt t="87210" x="3186113" y="4802188"/>
          <p14:tracePt t="87219" x="3186113" y="4792663"/>
          <p14:tracePt t="87381" x="3195638" y="4792663"/>
          <p14:tracePt t="87389" x="3221038" y="4818063"/>
          <p14:tracePt t="87397" x="3238500" y="4835525"/>
          <p14:tracePt t="87405" x="3263900" y="4860925"/>
          <p14:tracePt t="87413" x="3289300" y="4878388"/>
          <p14:tracePt t="87422" x="3314700" y="4919663"/>
          <p14:tracePt t="87429" x="3330575" y="4946650"/>
          <p14:tracePt t="87437" x="3348038" y="4987925"/>
          <p14:tracePt t="87445" x="3355975" y="5013325"/>
          <p14:tracePt t="87452" x="3365500" y="5038725"/>
          <p14:tracePt t="87461" x="3373438" y="5064125"/>
          <p14:tracePt t="87468" x="3382963" y="5081588"/>
          <p14:tracePt t="87476" x="3382963" y="5091113"/>
          <p14:tracePt t="87831" x="3348038" y="5091113"/>
          <p14:tracePt t="87841" x="3228975" y="5091113"/>
          <p14:tracePt t="87846" x="3144838" y="5091113"/>
          <p14:tracePt t="87855" x="3033713" y="5064125"/>
          <p14:tracePt t="87864" x="2889250" y="5048250"/>
          <p14:tracePt t="87872" x="2770188" y="5022850"/>
          <p14:tracePt t="87881" x="2633663" y="4997450"/>
          <p14:tracePt t="87888" x="2516188" y="4972050"/>
          <p14:tracePt t="87897" x="2413000" y="4954588"/>
          <p14:tracePt t="87904" x="2311400" y="4937125"/>
          <p14:tracePt t="87912" x="2243138" y="4919663"/>
          <p14:tracePt t="87920" x="2209800" y="4911725"/>
          <p14:tracePt t="87928" x="2184400" y="4903788"/>
          <p14:tracePt t="87936" x="2159000" y="4894263"/>
          <p14:tracePt t="87945" x="2141538" y="4886325"/>
          <p14:tracePt t="87954" x="2141538" y="4878388"/>
          <p14:tracePt t="87961" x="2133600" y="4878388"/>
          <p14:tracePt t="87969" x="2124075" y="4878388"/>
          <p14:tracePt t="87985" x="2116138" y="4868863"/>
          <p14:tracePt t="87993" x="2108200" y="4860925"/>
          <p14:tracePt t="88001" x="2098675" y="4852988"/>
          <p14:tracePt t="88009" x="2090738" y="4852988"/>
          <p14:tracePt t="88018" x="2082800" y="4843463"/>
          <p14:tracePt t="88025" x="2073275" y="4835525"/>
          <p14:tracePt t="88040" x="2065338" y="4827588"/>
          <p14:tracePt t="88053" x="2055813" y="4818063"/>
          <p14:tracePt t="88056" x="2055813" y="4810125"/>
          <p14:tracePt t="88065" x="2047875" y="4802188"/>
          <p14:tracePt t="88073" x="2047875" y="4792663"/>
          <p14:tracePt t="88083" x="2039938" y="4792663"/>
          <p14:tracePt t="88091" x="2030413" y="4775200"/>
          <p14:tracePt t="88100" x="2022475" y="4759325"/>
          <p14:tracePt t="88106" x="2014538" y="4741863"/>
          <p14:tracePt t="88123" x="2005013" y="4724400"/>
          <p14:tracePt t="88128" x="1997075" y="4716463"/>
          <p14:tracePt t="88146" x="1989138" y="4708525"/>
          <p14:tracePt t="88154" x="1989138" y="4699000"/>
          <p14:tracePt t="88170" x="1979613" y="4691063"/>
          <p14:tracePt t="88178" x="1979613" y="4683125"/>
          <p14:tracePt t="88194" x="1979613" y="4673600"/>
          <p14:tracePt t="88202" x="1971675" y="4673600"/>
          <p14:tracePt t="88214" x="1971675" y="4665663"/>
          <p14:tracePt t="88223" x="1971675" y="4657725"/>
          <p14:tracePt t="88248" x="1971675" y="4648200"/>
          <p14:tracePt t="88254" x="1971675" y="4630738"/>
          <p14:tracePt t="88274" x="1971675" y="4622800"/>
          <p14:tracePt t="88286" x="1971675" y="4614863"/>
          <p14:tracePt t="88302" x="1971675" y="4605338"/>
          <p14:tracePt t="88310" x="1971675" y="4597400"/>
          <p14:tracePt t="88326" x="1971675" y="4589463"/>
          <p14:tracePt t="88347" x="1971675" y="4579938"/>
          <p14:tracePt t="88356" x="1971675" y="4572000"/>
          <p14:tracePt t="88362" x="1971675" y="4564063"/>
          <p14:tracePt t="88370" x="1971675" y="4554538"/>
          <p14:tracePt t="88402" x="1971675" y="4546600"/>
          <p14:tracePt t="88527" x="1971675" y="4554538"/>
          <p14:tracePt t="88536" x="1971675" y="4597400"/>
          <p14:tracePt t="88544" x="1971675" y="4630738"/>
          <p14:tracePt t="88552" x="1971675" y="4673600"/>
          <p14:tracePt t="88561" x="1971675" y="4716463"/>
          <p14:tracePt t="88569" x="1971675" y="4741863"/>
          <p14:tracePt t="88576" x="1971675" y="4775200"/>
          <p14:tracePt t="88585" x="1971675" y="4818063"/>
          <p14:tracePt t="88592" x="1971675" y="4852988"/>
          <p14:tracePt t="88601" x="1971675" y="4886325"/>
          <p14:tracePt t="88608" x="1979613" y="4929188"/>
          <p14:tracePt t="88618" x="1989138" y="4954588"/>
          <p14:tracePt t="88624" x="1997075" y="4979988"/>
          <p14:tracePt t="88632" x="2014538" y="5005388"/>
          <p14:tracePt t="88640" x="2022475" y="5013325"/>
          <p14:tracePt t="88649" x="2030413" y="5022850"/>
          <p14:tracePt t="88658" x="2039938" y="5030788"/>
          <p14:tracePt t="88863" x="2047875" y="5030788"/>
          <p14:tracePt t="88889" x="2055813" y="5030788"/>
          <p14:tracePt t="88918" x="2065338" y="5030788"/>
          <p14:tracePt t="88926" x="2124075" y="5005388"/>
          <p14:tracePt t="88937" x="2159000" y="4979988"/>
          <p14:tracePt t="88942" x="2217738" y="4962525"/>
          <p14:tracePt t="88953" x="2286000" y="4929188"/>
          <p14:tracePt t="88958" x="2344738" y="4903788"/>
          <p14:tracePt t="88969" x="2447925" y="4843463"/>
          <p14:tracePt t="88976" x="2498725" y="4802188"/>
          <p14:tracePt t="88985" x="2608263" y="4741863"/>
          <p14:tracePt t="88992" x="2660650" y="4699000"/>
          <p14:tracePt t="89000" x="2711450" y="4648200"/>
          <p14:tracePt t="89008" x="2762250" y="4589463"/>
          <p14:tracePt t="89017" x="2778125" y="4546600"/>
          <p14:tracePt t="89024" x="2795588" y="4513263"/>
          <p14:tracePt t="89032" x="2805113" y="4470400"/>
          <p14:tracePt t="89040" x="2805113" y="4445000"/>
          <p14:tracePt t="89048" x="2805113" y="4419600"/>
          <p14:tracePt t="89056" x="2805113" y="4394200"/>
          <p14:tracePt t="89064" x="2805113" y="4351338"/>
          <p14:tracePt t="89072" x="2795588" y="4316413"/>
          <p14:tracePt t="89080" x="2778125" y="4283075"/>
          <p14:tracePt t="89088" x="2762250" y="4249738"/>
          <p14:tracePt t="89096" x="2744788" y="4224338"/>
          <p14:tracePt t="89104" x="2736850" y="4189413"/>
          <p14:tracePt t="89112" x="2719388" y="4164013"/>
          <p14:tracePt t="89121" x="2719388" y="4138613"/>
          <p14:tracePt t="89128" x="2711450" y="4121150"/>
          <p14:tracePt t="89139" x="2693988" y="4095750"/>
          <p14:tracePt t="89144" x="2686050" y="4070350"/>
          <p14:tracePt t="89153" x="2676525" y="4052888"/>
          <p14:tracePt t="89160" x="2668588" y="4037013"/>
          <p14:tracePt t="89170" x="2660650" y="4019550"/>
          <p14:tracePt t="89176" x="2651125" y="4002088"/>
          <p14:tracePt t="89185" x="2651125" y="3994150"/>
          <p14:tracePt t="89192" x="2643188" y="3976688"/>
          <p14:tracePt t="89200" x="2633663" y="3960813"/>
          <p14:tracePt t="89209" x="2625725" y="3943350"/>
          <p14:tracePt t="89218" x="2617788" y="3935413"/>
          <p14:tracePt t="89227" x="2617788" y="3925888"/>
          <p14:tracePt t="89234" x="2608263" y="3908425"/>
          <p14:tracePt t="89242" x="2600325" y="3900488"/>
          <p14:tracePt t="89250" x="2600325" y="3883025"/>
          <p14:tracePt t="89258" x="2592388" y="3875088"/>
          <p14:tracePt t="89266" x="2582863" y="3867150"/>
          <p14:tracePt t="89274" x="2574925" y="3849688"/>
          <p14:tracePt t="89282" x="2566988" y="3832225"/>
          <p14:tracePt t="89290" x="2566988" y="3824288"/>
          <p14:tracePt t="89299" x="2557463" y="3806825"/>
          <p14:tracePt t="89306" x="2549525" y="3790950"/>
          <p14:tracePt t="89314" x="2549525" y="3781425"/>
          <p14:tracePt t="89322" x="2541588" y="3773488"/>
          <p14:tracePt t="89330" x="2541588" y="3763963"/>
          <p14:tracePt t="89347" x="2541588" y="3756025"/>
          <p14:tracePt t="89419" x="2549525" y="3748088"/>
          <p14:tracePt t="89426" x="2574925" y="3748088"/>
          <p14:tracePt t="89434" x="2592388" y="3748088"/>
          <p14:tracePt t="89441" x="2608263" y="3756025"/>
          <p14:tracePt t="89450" x="2643188" y="3773488"/>
          <p14:tracePt t="89458" x="2693988" y="3816350"/>
          <p14:tracePt t="89466" x="2736850" y="3849688"/>
          <p14:tracePt t="89474" x="2762250" y="3900488"/>
          <p14:tracePt t="89482" x="2778125" y="3925888"/>
          <p14:tracePt t="89492" x="2813050" y="3960813"/>
          <p14:tracePt t="89499" x="2846388" y="4011613"/>
          <p14:tracePt t="89508" x="2863850" y="4044950"/>
          <p14:tracePt t="89514" x="2871788" y="4062413"/>
          <p14:tracePt t="89524" x="2871788" y="4070350"/>
          <p14:tracePt t="89532" x="2881313" y="4079875"/>
          <p14:tracePt t="89790" x="2881313" y="4087813"/>
          <p14:tracePt t="89796" x="2906713" y="4113213"/>
          <p14:tracePt t="89806" x="2940050" y="4156075"/>
          <p14:tracePt t="89814" x="2965450" y="4171950"/>
          <p14:tracePt t="89823" x="3000375" y="4249738"/>
          <p14:tracePt t="89831" x="3016250" y="4333875"/>
          <p14:tracePt t="89840" x="3016250" y="4460875"/>
          <p14:tracePt t="90025" x="3033713" y="4460875"/>
          <p14:tracePt t="90030" x="3051175" y="4452938"/>
          <p14:tracePt t="90042" x="3059113" y="4445000"/>
          <p14:tracePt t="90046" x="3076575" y="4445000"/>
          <p14:tracePt t="90057" x="3101975" y="4445000"/>
          <p14:tracePt t="90063" x="3119438" y="4445000"/>
          <p14:tracePt t="90073" x="3152775" y="4445000"/>
          <p14:tracePt t="90079" x="3170238" y="4445000"/>
          <p14:tracePt t="90089" x="3178175" y="4478338"/>
          <p14:tracePt t="90097" x="3203575" y="4521200"/>
          <p14:tracePt t="90105" x="3221038" y="4538663"/>
          <p14:tracePt t="90113" x="3271838" y="4597400"/>
          <p14:tracePt t="90121" x="3305175" y="4640263"/>
          <p14:tracePt t="90129" x="3340100" y="4673600"/>
          <p14:tracePt t="90140" x="3355975" y="4699000"/>
          <p14:tracePt t="90145" x="3373438" y="4724400"/>
          <p14:tracePt t="90153" x="3382963" y="4741863"/>
          <p14:tracePt t="90160" x="3398838" y="4767263"/>
          <p14:tracePt t="90168" x="3408363" y="4784725"/>
          <p14:tracePt t="90175" x="3424238" y="4802188"/>
          <p14:tracePt t="90184" x="3433763" y="4810125"/>
          <p14:tracePt t="90267" x="3408363" y="4810125"/>
          <p14:tracePt t="90272" x="3382963" y="4810125"/>
          <p14:tracePt t="90281" x="3348038" y="4810125"/>
          <p14:tracePt t="90288" x="3314700" y="4810125"/>
          <p14:tracePt t="90296" x="3271838" y="4810125"/>
          <p14:tracePt t="90305" x="3238500" y="4810125"/>
          <p14:tracePt t="90313" x="3195638" y="4802188"/>
          <p14:tracePt t="90320" x="3127375" y="4802188"/>
          <p14:tracePt t="90329" x="3076575" y="4784725"/>
          <p14:tracePt t="90339" x="3016250" y="4775200"/>
          <p14:tracePt t="90345" x="2990850" y="4775200"/>
          <p14:tracePt t="90354" x="2957513" y="4775200"/>
          <p14:tracePt t="90360" x="2922588" y="4775200"/>
          <p14:tracePt t="90370" x="2914650" y="4775200"/>
          <p14:tracePt t="90386" x="2906713" y="4792663"/>
          <p14:tracePt t="90394" x="2897188" y="4802188"/>
          <p14:tracePt t="90403" x="2881313" y="4827588"/>
          <p14:tracePt t="90410" x="2881313" y="4860925"/>
          <p14:tracePt t="90420" x="2871788" y="4886325"/>
          <p14:tracePt t="90426" x="2863850" y="4911725"/>
          <p14:tracePt t="90434" x="2846388" y="4962525"/>
          <p14:tracePt t="90442" x="2830513" y="5022850"/>
          <p14:tracePt t="90451" x="2805113" y="5099050"/>
          <p14:tracePt t="90458" x="2795588" y="5175250"/>
          <p14:tracePt t="90466" x="2770188" y="5286375"/>
          <p14:tracePt t="90474" x="2752725" y="5362575"/>
          <p14:tracePt t="90482" x="2727325" y="5481638"/>
          <p14:tracePt t="90490" x="2719388" y="5565775"/>
          <p14:tracePt t="90498" x="2693988" y="5634038"/>
          <p14:tracePt t="90506" x="2676525" y="5684838"/>
          <p14:tracePt t="90514" x="2660650" y="5735638"/>
          <p14:tracePt t="90522" x="2643188" y="5761038"/>
          <p14:tracePt t="90530" x="2625725" y="5770563"/>
          <p14:tracePt t="90538" x="2608263" y="5788025"/>
          <p14:tracePt t="90546" x="2600325" y="5795963"/>
          <p14:tracePt t="90553" x="2582863" y="5795963"/>
          <p14:tracePt t="90562" x="2549525" y="5803900"/>
          <p14:tracePt t="90570" x="2532063" y="5803900"/>
          <p14:tracePt t="90582" x="2473325" y="5803900"/>
          <p14:tracePt t="90590" x="2379663" y="5803900"/>
          <p14:tracePt t="90598" x="2303463" y="5803900"/>
          <p14:tracePt t="90608" x="2260600" y="5803900"/>
          <p14:tracePt t="90614" x="2159000" y="5788025"/>
          <p14:tracePt t="90625" x="2082800" y="5778500"/>
          <p14:tracePt t="90630" x="2039938" y="5770563"/>
          <p14:tracePt t="90642" x="1963738" y="5761038"/>
          <p14:tracePt t="90646" x="1878013" y="5753100"/>
          <p14:tracePt t="90658" x="1819275" y="5753100"/>
          <p14:tracePt t="90664" x="1801813" y="5753100"/>
          <p14:tracePt t="90674" x="1793875" y="5745163"/>
          <p14:tracePt t="90732" x="1801813" y="5753100"/>
          <p14:tracePt t="90740" x="1809750" y="5770563"/>
          <p14:tracePt t="90748" x="1827213" y="5795963"/>
          <p14:tracePt t="90756" x="1852613" y="5813425"/>
          <p14:tracePt t="90764" x="1878013" y="5829300"/>
          <p14:tracePt t="90773" x="1911350" y="5864225"/>
          <p14:tracePt t="90780" x="1938338" y="5880100"/>
          <p14:tracePt t="90789" x="1979613" y="5905500"/>
          <p14:tracePt t="90796" x="2073275" y="5940425"/>
          <p14:tracePt t="90804" x="2124075" y="5957888"/>
          <p14:tracePt t="90811" x="2166938" y="5965825"/>
          <p14:tracePt t="90820" x="2252663" y="5973763"/>
          <p14:tracePt t="90828" x="2311400" y="5973763"/>
          <p14:tracePt t="90836" x="2354263" y="5973763"/>
          <p14:tracePt t="90844" x="2413000" y="5973763"/>
          <p14:tracePt t="90852" x="2489200" y="5948363"/>
          <p14:tracePt t="90862" x="2549525" y="5932488"/>
          <p14:tracePt t="90868" x="2582863" y="5915025"/>
          <p14:tracePt t="90886" x="2752725" y="5829300"/>
          <p14:tracePt t="90892" x="2805113" y="5788025"/>
          <p14:tracePt t="90905" x="2855913" y="5753100"/>
          <p14:tracePt t="90908" x="2906713" y="5710238"/>
          <p14:tracePt t="90918" x="2932113" y="5676900"/>
          <p14:tracePt t="90927" x="2957513" y="5641975"/>
          <p14:tracePt t="90934" x="2965450" y="5608638"/>
          <p14:tracePt t="90942" x="2974975" y="5575300"/>
          <p14:tracePt t="90950" x="2982913" y="5532438"/>
          <p14:tracePt t="90957" x="2982913" y="5481638"/>
          <p14:tracePt t="90966" x="2982913" y="5430838"/>
          <p14:tracePt t="90974" x="2982913" y="5370513"/>
          <p14:tracePt t="90982" x="2949575" y="5294313"/>
          <p14:tracePt t="90990" x="2932113" y="5218113"/>
          <p14:tracePt t="90998" x="2906713" y="5167313"/>
          <p14:tracePt t="91006" x="2863850" y="5081588"/>
          <p14:tracePt t="91014" x="2838450" y="5030788"/>
          <p14:tracePt t="91022" x="2778125" y="4954588"/>
          <p14:tracePt t="91030" x="2752725" y="4911725"/>
          <p14:tracePt t="91038" x="2711450" y="4852988"/>
          <p14:tracePt t="91046" x="2686050" y="4827588"/>
          <p14:tracePt t="91054" x="2660650" y="4792663"/>
          <p14:tracePt t="91062" x="2643188" y="4775200"/>
          <p14:tracePt t="91070" x="2617788" y="4749800"/>
          <p14:tracePt t="91078" x="2600325" y="4724400"/>
          <p14:tracePt t="91086" x="2582863" y="4699000"/>
          <p14:tracePt t="91094" x="2574925" y="4691063"/>
          <p14:tracePt t="91102" x="2574925" y="4673600"/>
          <p14:tracePt t="91110" x="2557463" y="4648200"/>
          <p14:tracePt t="91118" x="2549525" y="4614863"/>
          <p14:tracePt t="91126" x="2541588" y="4614863"/>
          <p14:tracePt t="91134" x="2532063" y="4589463"/>
          <p14:tracePt t="91142" x="2524125" y="4564063"/>
          <p14:tracePt t="91150" x="2516188" y="4554538"/>
          <p14:tracePt t="91158" x="2516188" y="4529138"/>
          <p14:tracePt t="91168" x="2506663" y="4513263"/>
          <p14:tracePt t="91174" x="2506663" y="4486275"/>
          <p14:tracePt t="91184" x="2498725" y="4470400"/>
          <p14:tracePt t="91190" x="2498725" y="4445000"/>
          <p14:tracePt t="91200" x="2498725" y="4410075"/>
          <p14:tracePt t="91208" x="2498725" y="4402138"/>
          <p14:tracePt t="91216" x="2498725" y="4376738"/>
          <p14:tracePt t="91224" x="2498725" y="4351338"/>
          <p14:tracePt t="91231" x="2498725" y="4333875"/>
          <p14:tracePt t="91240" x="2498725" y="4308475"/>
          <p14:tracePt t="91248" x="2498725" y="4283075"/>
          <p14:tracePt t="91256" x="2498725" y="4265613"/>
          <p14:tracePt t="91264" x="2498725" y="4224338"/>
          <p14:tracePt t="91272" x="2498725" y="4189413"/>
          <p14:tracePt t="91280" x="2506663" y="4164013"/>
          <p14:tracePt t="91289" x="2506663" y="4138613"/>
          <p14:tracePt t="91296" x="2516188" y="4121150"/>
          <p14:tracePt t="91305" x="2516188" y="4095750"/>
          <p14:tracePt t="91312" x="2516188" y="4070350"/>
          <p14:tracePt t="91320" x="2524125" y="4044950"/>
          <p14:tracePt t="91328" x="2524125" y="4019550"/>
          <p14:tracePt t="91336" x="2524125" y="3986213"/>
          <p14:tracePt t="91344" x="2524125" y="3960813"/>
          <p14:tracePt t="91352" x="2524125" y="3943350"/>
          <p14:tracePt t="91360" x="2524125" y="3917950"/>
          <p14:tracePt t="91369" x="2532063" y="3892550"/>
          <p14:tracePt t="91377" x="2532063" y="3883025"/>
          <p14:tracePt t="91385" x="2532063" y="3867150"/>
          <p14:tracePt t="91393" x="2541588" y="3857625"/>
          <p14:tracePt t="91404" x="2541588" y="3849688"/>
          <p14:tracePt t="91418" x="2549525" y="3841750"/>
          <p14:tracePt t="91433" x="2549525" y="3832225"/>
          <p14:tracePt t="91456" x="2557463" y="3824288"/>
          <p14:tracePt t="91467" x="2557463" y="3816350"/>
          <p14:tracePt t="91472" x="2574925" y="3816350"/>
          <p14:tracePt t="91483" x="2592388" y="3798888"/>
          <p14:tracePt t="91489" x="2592388" y="3790950"/>
          <p14:tracePt t="91499" x="2608263" y="3781425"/>
          <p14:tracePt t="91507" x="2617788" y="3781425"/>
          <p14:tracePt t="91514" x="2625725" y="3781425"/>
          <p14:tracePt t="91523" x="2643188" y="3773488"/>
          <p14:tracePt t="91531" x="2643188" y="3763963"/>
          <p14:tracePt t="91539" x="2651125" y="3763963"/>
          <p14:tracePt t="91547" x="2660650" y="3756025"/>
          <p14:tracePt t="91563" x="2668588" y="3756025"/>
          <p14:tracePt t="91884" x="2651125" y="3781425"/>
          <p14:tracePt t="91892" x="2608263" y="3832225"/>
          <p14:tracePt t="91901" x="2566988" y="3875088"/>
          <p14:tracePt t="91909" x="2532063" y="3925888"/>
          <p14:tracePt t="91918" x="2473325" y="3994150"/>
          <p14:tracePt t="91925" x="2430463" y="4044950"/>
          <p14:tracePt t="91933" x="2397125" y="4095750"/>
          <p14:tracePt t="91941" x="2362200" y="4138613"/>
          <p14:tracePt t="91949" x="2319338" y="4206875"/>
          <p14:tracePt t="91957" x="2303463" y="4257675"/>
          <p14:tracePt t="91965" x="2278063" y="4316413"/>
          <p14:tracePt t="91973" x="2278063" y="4333875"/>
          <p14:tracePt t="91981" x="2278063" y="4402138"/>
          <p14:tracePt t="91989" x="2278063" y="4435475"/>
          <p14:tracePt t="91997" x="2278063" y="4470400"/>
          <p14:tracePt t="92005" x="2278063" y="4495800"/>
          <p14:tracePt t="92015" x="2293938" y="4554538"/>
          <p14:tracePt t="92023" x="2303463" y="4589463"/>
          <p14:tracePt t="92031" x="2319338" y="4630738"/>
          <p14:tracePt t="92039" x="2336800" y="4657725"/>
          <p14:tracePt t="92047" x="2362200" y="4708525"/>
          <p14:tracePt t="92054" x="2430463" y="4784725"/>
          <p14:tracePt t="92063" x="2506663" y="4835525"/>
          <p14:tracePt t="92071" x="2574925" y="4894263"/>
          <p14:tracePt t="92079" x="2633663" y="4937125"/>
          <p14:tracePt t="92092" x="2686050" y="4954588"/>
          <p14:tracePt t="92099" x="2744788" y="4997450"/>
          <p14:tracePt t="92108" x="2813050" y="5038725"/>
          <p14:tracePt t="92119" x="2846388" y="5064125"/>
          <p14:tracePt t="92126" x="2897188" y="5106988"/>
          <p14:tracePt t="92134" x="2922588" y="5132388"/>
          <p14:tracePt t="92142" x="2940050" y="5149850"/>
          <p14:tracePt t="92151" x="2949575" y="5157788"/>
          <p14:tracePt t="92238" x="2949575" y="5149850"/>
          <p14:tracePt t="92246" x="2940050" y="5132388"/>
          <p14:tracePt t="92254" x="2906713" y="5116513"/>
          <p14:tracePt t="92262" x="2881313" y="5091113"/>
          <p14:tracePt t="92270" x="2830513" y="5056188"/>
          <p14:tracePt t="92280" x="2770188" y="5030788"/>
          <p14:tracePt t="92286" x="2676525" y="4972050"/>
          <p14:tracePt t="92296" x="2617788" y="4929188"/>
          <p14:tracePt t="92302" x="2524125" y="4886325"/>
          <p14:tracePt t="92312" x="2422525" y="4860925"/>
          <p14:tracePt t="92320" x="2344738" y="4835525"/>
          <p14:tracePt t="92329" x="2278063" y="4827588"/>
          <p14:tracePt t="92336" x="2184400" y="4810125"/>
          <p14:tracePt t="92344" x="2098675" y="4792663"/>
          <p14:tracePt t="92353" x="2065338" y="4784725"/>
          <p14:tracePt t="92360" x="2022475" y="4775200"/>
          <p14:tracePt t="92370" x="1997075" y="4775200"/>
          <p14:tracePt t="92376" x="1989138" y="4775200"/>
          <p14:tracePt t="92384" x="1979613" y="4775200"/>
          <p14:tracePt t="92425" x="1979613" y="4784725"/>
          <p14:tracePt t="92433" x="1989138" y="4802188"/>
          <p14:tracePt t="92441" x="1997075" y="4810125"/>
          <p14:tracePt t="92448" x="2022475" y="4827588"/>
          <p14:tracePt t="92456" x="2047875" y="4843463"/>
          <p14:tracePt t="92464" x="2065338" y="4843463"/>
          <p14:tracePt t="92472" x="2082800" y="4852988"/>
          <p14:tracePt t="92481" x="2108200" y="4852988"/>
          <p14:tracePt t="92489" x="2133600" y="4852988"/>
          <p14:tracePt t="92497" x="2141538" y="4852988"/>
          <p14:tracePt t="92505" x="2159000" y="4852988"/>
          <p14:tracePt t="92513" x="2184400" y="4852988"/>
          <p14:tracePt t="92521" x="2192338" y="4843463"/>
          <p14:tracePt t="92532" x="2200275" y="4827588"/>
          <p14:tracePt t="92536" x="2217738" y="4818063"/>
          <p14:tracePt t="92546" x="2235200" y="4792663"/>
          <p14:tracePt t="92553" x="2268538" y="4733925"/>
          <p14:tracePt t="92561" x="2293938" y="4683125"/>
          <p14:tracePt t="92568" x="2319338" y="4640263"/>
          <p14:tracePt t="92579" x="2354263" y="4589463"/>
          <p14:tracePt t="92589" x="2397125" y="4521200"/>
          <p14:tracePt t="92605" x="2430463" y="4470400"/>
          <p14:tracePt t="92610" x="2473325" y="4435475"/>
          <p14:tracePt t="92620" x="2549525" y="4376738"/>
          <p14:tracePt t="92630" x="2625725" y="4341813"/>
          <p14:tracePt t="92638" x="2795588" y="4291013"/>
          <p14:tracePt t="92646" x="2863850" y="4283075"/>
          <p14:tracePt t="92654" x="2982913" y="4283075"/>
          <p14:tracePt t="92662" x="3119438" y="4283075"/>
          <p14:tracePt t="92670" x="3221038" y="4283075"/>
          <p14:tracePt t="92677" x="3305175" y="4300538"/>
          <p14:tracePt t="92685" x="3459163" y="4359275"/>
          <p14:tracePt t="92694" x="3517900" y="4394200"/>
          <p14:tracePt t="92702" x="3568700" y="4419600"/>
          <p14:tracePt t="92710" x="3662363" y="4513263"/>
          <p14:tracePt t="92718" x="3687763" y="4538663"/>
          <p14:tracePt t="92726" x="3738563" y="4605338"/>
          <p14:tracePt t="92734" x="3781425" y="4640263"/>
          <p14:tracePt t="92742" x="3806825" y="4691063"/>
          <p14:tracePt t="92750" x="3824288" y="4724400"/>
          <p14:tracePt t="92758" x="3841750" y="4749800"/>
          <p14:tracePt t="92766" x="3849688" y="4775200"/>
          <p14:tracePt t="92774" x="3857625" y="4792663"/>
          <p14:tracePt t="92782" x="3867150" y="4792663"/>
          <p14:tracePt t="92790" x="3867150" y="4802188"/>
          <p14:tracePt t="92798" x="3867150" y="4810125"/>
          <p14:tracePt t="92814" x="3867150" y="4835525"/>
          <p14:tracePt t="92822" x="3875088" y="4860925"/>
          <p14:tracePt t="92831" x="3883025" y="4886325"/>
          <p14:tracePt t="92839" x="3883025" y="4937125"/>
          <p14:tracePt t="92847" x="3867150" y="4997450"/>
          <p14:tracePt t="92856" x="3841750" y="5048250"/>
          <p14:tracePt t="92865" x="3773488" y="5124450"/>
          <p14:tracePt t="92988" x="3773488" y="5116513"/>
          <p14:tracePt t="92996" x="3773488" y="5073650"/>
          <p14:tracePt t="93004" x="3773488" y="5022850"/>
          <p14:tracePt t="93012" x="3773488" y="4987925"/>
          <p14:tracePt t="93020" x="3773488" y="4962525"/>
          <p14:tracePt t="93029" x="3773488" y="4954588"/>
          <p14:tracePt t="93053" x="3781425" y="4954588"/>
          <p14:tracePt t="93061" x="3790950" y="4979988"/>
          <p14:tracePt t="93068" x="3816350" y="5005388"/>
          <p14:tracePt t="93077" x="3841750" y="5022850"/>
          <p14:tracePt t="93085" x="3857625" y="5038725"/>
          <p14:tracePt t="93093" x="3917950" y="5081588"/>
          <p14:tracePt t="93102" x="4002088" y="5132388"/>
          <p14:tracePt t="93109" x="4095750" y="5167313"/>
          <p14:tracePt t="93119" x="4224338" y="5200650"/>
          <p14:tracePt t="93124" x="4325938" y="5235575"/>
          <p14:tracePt t="93135" x="4478338" y="5286375"/>
          <p14:tracePt t="93141" x="4648200" y="5319713"/>
          <p14:tracePt t="93151" x="4802188" y="5337175"/>
          <p14:tracePt t="93159" x="4929188" y="5353050"/>
          <p14:tracePt t="93175" x="5081588" y="5370513"/>
          <p14:tracePt t="93182" x="5200650" y="5370513"/>
          <p14:tracePt t="93190" x="5251450" y="5370513"/>
          <p14:tracePt t="93198" x="5370513" y="5370513"/>
          <p14:tracePt t="93206" x="5430838" y="5370513"/>
          <p14:tracePt t="93218" x="5497513" y="5370513"/>
          <p14:tracePt t="93226" x="5641975" y="5345113"/>
          <p14:tracePt t="93234" x="5676900" y="5337175"/>
          <p14:tracePt t="93242" x="5694363" y="5337175"/>
          <p14:tracePt t="93250" x="5702300" y="5327650"/>
          <p14:tracePt t="93258" x="5710238" y="5327650"/>
          <p14:tracePt t="93266" x="5710238" y="5319713"/>
          <p14:tracePt t="93274" x="5719763" y="5319713"/>
          <p14:tracePt t="93282" x="5727700" y="5319713"/>
          <p14:tracePt t="93290" x="5735638" y="5319713"/>
          <p14:tracePt t="93385" x="5735638" y="5311775"/>
          <p14:tracePt t="93391" x="5735638" y="5302250"/>
          <p14:tracePt t="93415" x="5735638" y="5294313"/>
          <p14:tracePt t="93433" x="5735638" y="5286375"/>
          <p14:tracePt t="93449" x="5735638" y="5276850"/>
          <p14:tracePt t="93971" x="5735638" y="5302250"/>
          <p14:tracePt t="93980" x="5727700" y="5327650"/>
          <p14:tracePt t="93988" x="5719763" y="5353050"/>
          <p14:tracePt t="93996" x="5719763" y="5387975"/>
          <p14:tracePt t="94004" x="5710238" y="5413375"/>
          <p14:tracePt t="94012" x="5710238" y="5456238"/>
          <p14:tracePt t="94020" x="5710238" y="5472113"/>
          <p14:tracePt t="94028" x="5710238" y="5507038"/>
          <p14:tracePt t="94036" x="5710238" y="5540375"/>
          <p14:tracePt t="94044" x="5710238" y="5557838"/>
          <p14:tracePt t="94051" x="5710238" y="5608638"/>
          <p14:tracePt t="94060" x="5719763" y="5651500"/>
          <p14:tracePt t="94068" x="5735638" y="5702300"/>
          <p14:tracePt t="94076" x="5745163" y="5745163"/>
          <p14:tracePt t="94084" x="5778500" y="5778500"/>
          <p14:tracePt t="94092" x="5795963" y="5821363"/>
          <p14:tracePt t="94100" x="5821363" y="5864225"/>
          <p14:tracePt t="94108" x="5838825" y="5905500"/>
          <p14:tracePt t="94116" x="5872163" y="5940425"/>
          <p14:tracePt t="94124" x="5889625" y="5965825"/>
          <p14:tracePt t="94132" x="5905500" y="5991225"/>
          <p14:tracePt t="94140" x="5922963" y="5999163"/>
          <p14:tracePt t="94148" x="5932488" y="6016625"/>
          <p14:tracePt t="94157" x="5940425" y="6024563"/>
          <p14:tracePt t="94189" x="5940425" y="6034088"/>
          <p14:tracePt t="94197" x="5948363" y="6034088"/>
          <p14:tracePt t="94255" x="5948363" y="6042025"/>
          <p14:tracePt t="94270" x="5948363" y="6049963"/>
          <p14:tracePt t="94280" x="5948363" y="6076950"/>
          <p14:tracePt t="94286" x="5940425" y="6169025"/>
          <p14:tracePt t="94296" x="5905500" y="6254750"/>
          <p14:tracePt t="94304" x="5854700" y="6323013"/>
          <p14:tracePt t="94480" x="5854700" y="6297613"/>
          <p14:tracePt t="94486" x="5872163" y="6262688"/>
          <p14:tracePt t="94496" x="5880100" y="6237288"/>
          <p14:tracePt t="94504" x="5897563" y="6221413"/>
          <p14:tracePt t="94511" x="5897563" y="6211888"/>
          <p14:tracePt t="94518" x="5897563" y="6194425"/>
          <p14:tracePt t="94529" x="5905500" y="6186488"/>
          <p14:tracePt t="94552" x="5915025" y="6186488"/>
          <p14:tracePt t="94568" x="5915025" y="6178550"/>
          <p14:tracePt t="94593" x="5915025" y="6169025"/>
          <p14:tracePt t="94600" x="5915025" y="6161088"/>
          <p14:tracePt t="94625" x="5915025" y="6153150"/>
          <p14:tracePt t="94649" x="5915025" y="6143625"/>
          <p14:tracePt t="94826" x="5915025" y="6127750"/>
          <p14:tracePt t="94835" x="5915025" y="6118225"/>
          <p14:tracePt t="94859" x="5915025" y="6110288"/>
          <p14:tracePt t="94867" x="5922963" y="6110288"/>
          <p14:tracePt t="94875" x="5922963" y="6102350"/>
          <p14:tracePt t="94885" x="5922963" y="6092825"/>
          <p14:tracePt t="94931" x="5922963" y="6084888"/>
          <p14:tracePt t="94971" x="5922963" y="6076950"/>
          <p14:tracePt t="95098" x="5922963" y="6067425"/>
          <p14:tracePt t="95141" x="5922963" y="6059488"/>
          <p14:tracePt t="95165" x="5922963" y="6049963"/>
          <p14:tracePt t="95300" x="5922963" y="6042025"/>
          <p14:tracePt t="95317" x="5922963" y="6034088"/>
          <p14:tracePt t="95325" x="5932488" y="6034088"/>
          <p14:tracePt t="95350" x="5932488" y="6024563"/>
          <p14:tracePt t="95373" x="5932488" y="6016625"/>
          <p14:tracePt t="95399" x="5932488" y="6008688"/>
          <p14:tracePt t="95423" x="5940425" y="6008688"/>
          <p14:tracePt t="95431" x="5940425" y="5999163"/>
          <p14:tracePt t="95438" x="5940425" y="5991225"/>
          <p14:tracePt t="95463" x="5940425" y="5983288"/>
          <p14:tracePt t="95481" x="5940425" y="5973763"/>
          <p14:tracePt t="95519" x="5940425" y="5965825"/>
          <p14:tracePt t="95536" x="5940425" y="5957888"/>
          <p14:tracePt t="95551" x="5940425" y="5948363"/>
          <p14:tracePt t="95591" x="5940425" y="5940425"/>
          <p14:tracePt t="95607" x="5940425" y="5932488"/>
          <p14:tracePt t="95615" x="5922963" y="5922963"/>
          <p14:tracePt t="95623" x="5915025" y="5922963"/>
          <p14:tracePt t="95631" x="5889625" y="5915025"/>
          <p14:tracePt t="95641" x="5846763" y="5915025"/>
          <p14:tracePt t="95647" x="5788025" y="5915025"/>
          <p14:tracePt t="95657" x="5719763" y="5915025"/>
          <p14:tracePt t="95663" x="5616575" y="5915025"/>
          <p14:tracePt t="95673" x="5514975" y="5915025"/>
          <p14:tracePt t="95682" x="5446713" y="5915025"/>
          <p14:tracePt t="95688" x="5345113" y="5915025"/>
          <p14:tracePt t="95700" x="5251450" y="5915025"/>
          <p14:tracePt t="95708" x="5106988" y="5915025"/>
          <p14:tracePt t="95716" x="4979988" y="5915025"/>
          <p14:tracePt t="95732" x="4852988" y="5915025"/>
          <p14:tracePt t="95739" x="4554538" y="5932488"/>
          <p14:tracePt t="95749" x="4394200" y="5940425"/>
          <p14:tracePt t="95756" x="4275138" y="5940425"/>
          <p14:tracePt t="95764" x="4130675" y="5940425"/>
          <p14:tracePt t="95780" x="4019550" y="5957888"/>
          <p14:tracePt t="95788" x="3798888" y="5965825"/>
          <p14:tracePt t="95796" x="3697288" y="5973763"/>
          <p14:tracePt t="95804" x="3654425" y="5973763"/>
          <p14:tracePt t="95812" x="3568700" y="5991225"/>
          <p14:tracePt t="95820" x="3517900" y="5999163"/>
          <p14:tracePt t="95828" x="3424238" y="6008688"/>
          <p14:tracePt t="95839" x="3365500" y="6016625"/>
          <p14:tracePt t="95845" x="3330575" y="6016625"/>
          <p14:tracePt t="95854" x="3238500" y="6024563"/>
          <p14:tracePt t="95861" x="3186113" y="6024563"/>
          <p14:tracePt t="95869" x="3127375" y="6024563"/>
          <p14:tracePt t="95877" x="3094038" y="6024563"/>
          <p14:tracePt t="95888" x="3016250" y="6024563"/>
          <p14:tracePt t="95897" x="2982913" y="6024563"/>
          <p14:tracePt t="95901" x="2906713" y="6024563"/>
          <p14:tracePt t="95913" x="2838450" y="6024563"/>
          <p14:tracePt t="95918" x="2744788" y="6008688"/>
          <p14:tracePt t="95927" x="2660650" y="5991225"/>
          <p14:tracePt t="95934" x="2582863" y="5973763"/>
          <p14:tracePt t="95943" x="2516188" y="5965825"/>
          <p14:tracePt t="95951" x="2413000" y="5940425"/>
          <p14:tracePt t="95959" x="2336800" y="5922963"/>
          <p14:tracePt t="95968" x="2252663" y="5897563"/>
          <p14:tracePt t="95975" x="2200275" y="5889625"/>
          <p14:tracePt t="95982" x="2141538" y="5872163"/>
          <p14:tracePt t="95990" x="2039938" y="5846763"/>
          <p14:tracePt t="95998" x="1954213" y="5821363"/>
          <p14:tracePt t="96006" x="1895475" y="5813425"/>
          <p14:tracePt t="96014" x="1844675" y="5795963"/>
          <p14:tracePt t="96022" x="1776413" y="5788025"/>
          <p14:tracePt t="96030" x="1708150" y="5761038"/>
          <p14:tracePt t="96038" x="1649413" y="5745163"/>
          <p14:tracePt t="96046" x="1597025" y="5727700"/>
          <p14:tracePt t="96054" x="1538288" y="5694363"/>
          <p14:tracePt t="96062" x="1504950" y="5676900"/>
          <p14:tracePt t="96070" x="1477963" y="5659438"/>
          <p14:tracePt t="96078" x="1452563" y="5651500"/>
          <p14:tracePt t="96086" x="1452563" y="5641975"/>
          <p14:tracePt t="96182" x="1452563" y="5659438"/>
          <p14:tracePt t="96186" x="1452563" y="5676900"/>
          <p14:tracePt t="96197" x="1477963" y="5694363"/>
          <p14:tracePt t="96203" x="1504950" y="5719763"/>
          <p14:tracePt t="96214" x="1530350" y="5753100"/>
          <p14:tracePt t="96224" x="1581150" y="5795963"/>
          <p14:tracePt t="96232" x="1649413" y="5838825"/>
          <p14:tracePt t="96238" x="1741488" y="5897563"/>
          <p14:tracePt t="96249" x="1801813" y="5932488"/>
          <p14:tracePt t="96256" x="1835150" y="5957888"/>
          <p14:tracePt t="96264" x="1911350" y="5991225"/>
          <p14:tracePt t="96272" x="1946275" y="5999163"/>
          <p14:tracePt t="96280" x="2005013" y="6016625"/>
          <p14:tracePt t="96288" x="2055813" y="6024563"/>
          <p14:tracePt t="96296" x="2124075" y="6034088"/>
          <p14:tracePt t="96304" x="2184400" y="6034088"/>
          <p14:tracePt t="96312" x="2286000" y="6034088"/>
          <p14:tracePt t="96320" x="2354263" y="6034088"/>
          <p14:tracePt t="96328" x="2455863" y="6008688"/>
          <p14:tracePt t="96336" x="2549525" y="5973763"/>
          <p14:tracePt t="96344" x="2625725" y="5948363"/>
          <p14:tracePt t="96355" x="2686050" y="5915025"/>
          <p14:tracePt t="96361" x="2787650" y="5854700"/>
          <p14:tracePt t="96369" x="2820988" y="5838825"/>
          <p14:tracePt t="96376" x="2906713" y="5795963"/>
          <p14:tracePt t="96385" x="2940050" y="5770563"/>
          <p14:tracePt t="96393" x="2965450" y="5727700"/>
          <p14:tracePt t="96401" x="2982913" y="5702300"/>
          <p14:tracePt t="96408" x="2990850" y="5694363"/>
          <p14:tracePt t="96417" x="3000375" y="5668963"/>
          <p14:tracePt t="96424" x="3000375" y="5651500"/>
          <p14:tracePt t="96434" x="3000375" y="5641975"/>
          <p14:tracePt t="96440" x="3000375" y="5626100"/>
          <p14:tracePt t="96449" x="3000375" y="5591175"/>
          <p14:tracePt t="96456" x="3000375" y="5565775"/>
          <p14:tracePt t="96467" x="3000375" y="5524500"/>
          <p14:tracePt t="96472" x="3000375" y="5489575"/>
          <p14:tracePt t="96482" x="2990850" y="5446713"/>
          <p14:tracePt t="96488" x="2982913" y="5395913"/>
          <p14:tracePt t="96498" x="2965450" y="5337175"/>
          <p14:tracePt t="96504" x="2949575" y="5260975"/>
          <p14:tracePt t="96514" x="2940050" y="5218113"/>
          <p14:tracePt t="96522" x="2932113" y="5183188"/>
          <p14:tracePt t="96530" x="2922588" y="5157788"/>
          <p14:tracePt t="96538" x="2914650" y="5141913"/>
          <p14:tracePt t="96546" x="2906713" y="5116513"/>
          <p14:tracePt t="96554" x="2906713" y="5099050"/>
          <p14:tracePt t="96562" x="2906713" y="5091113"/>
          <p14:tracePt t="96570" x="2906713" y="5073650"/>
          <p14:tracePt t="96578" x="2906713" y="5048250"/>
          <p14:tracePt t="96586" x="2906713" y="5038725"/>
          <p14:tracePt t="96594" x="2906713" y="5013325"/>
          <p14:tracePt t="96602" x="2906713" y="4997450"/>
          <p14:tracePt t="96611" x="2906713" y="4972050"/>
          <p14:tracePt t="96618" x="2906713" y="4946650"/>
          <p14:tracePt t="96626" x="2906713" y="4929188"/>
          <p14:tracePt t="96636" x="2906713" y="4903788"/>
          <p14:tracePt t="96642" x="2889250" y="4860925"/>
          <p14:tracePt t="96651" x="2881313" y="4827588"/>
          <p14:tracePt t="96658" x="2863850" y="4802188"/>
          <p14:tracePt t="96667" x="2855913" y="4784725"/>
          <p14:tracePt t="96675" x="2838450" y="4759325"/>
          <p14:tracePt t="96685" x="2830513" y="4741863"/>
          <p14:tracePt t="96690" x="2813050" y="4724400"/>
          <p14:tracePt t="96698" x="2795588" y="4708525"/>
          <p14:tracePt t="96706" x="2778125" y="4683125"/>
          <p14:tracePt t="96718" x="2752725" y="4673600"/>
          <p14:tracePt t="96721" x="2744788" y="4665663"/>
          <p14:tracePt t="96730" x="2736850" y="4657725"/>
          <p14:tracePt t="96738" x="2719388" y="4648200"/>
          <p14:tracePt t="96754" x="2711450" y="4648200"/>
          <p14:tracePt t="96762" x="2701925" y="4640263"/>
          <p14:tracePt t="96772" x="2693988" y="4640263"/>
          <p14:tracePt t="96778" x="2676525" y="4640263"/>
          <p14:tracePt t="96788" x="2651125" y="4640263"/>
          <p14:tracePt t="96794" x="2625725" y="4640263"/>
          <p14:tracePt t="96804" x="2600325" y="4640263"/>
          <p14:tracePt t="96812" x="2566988" y="4640263"/>
          <p14:tracePt t="96820" x="2549525" y="4640263"/>
          <p14:tracePt t="96828" x="2524125" y="4630738"/>
          <p14:tracePt t="96837" x="2498725" y="4630738"/>
          <p14:tracePt t="96853" x="2463800" y="4630738"/>
          <p14:tracePt t="96861" x="2430463" y="4622800"/>
          <p14:tracePt t="96869" x="2413000" y="4614863"/>
          <p14:tracePt t="96876" x="2387600" y="4605338"/>
          <p14:tracePt t="96885" x="2354263" y="4589463"/>
          <p14:tracePt t="96892" x="2303463" y="4572000"/>
          <p14:tracePt t="96901" x="2286000" y="4554538"/>
          <p14:tracePt t="96909" x="2268538" y="4538663"/>
          <p14:tracePt t="96918" x="2227263" y="4486275"/>
          <p14:tracePt t="96925" x="2192338" y="4452938"/>
          <p14:tracePt t="96939" x="2159000" y="4419600"/>
          <p14:tracePt t="96947" x="2149475" y="4394200"/>
          <p14:tracePt t="96953" x="2116138" y="4333875"/>
          <p14:tracePt t="96961" x="2065338" y="4257675"/>
          <p14:tracePt t="96970" x="2030413" y="4206875"/>
          <p14:tracePt t="96977" x="2014538" y="4171950"/>
          <p14:tracePt t="96988" x="1979613" y="4113213"/>
          <p14:tracePt t="96994" x="1963738" y="4062413"/>
          <p14:tracePt t="97012" x="1928813" y="3986213"/>
          <p14:tracePt t="97020" x="1911350" y="3883025"/>
          <p14:tracePt t="97032" x="1911350" y="3875088"/>
          <p14:tracePt t="97052" x="1911350" y="3867150"/>
          <p14:tracePt t="97058" x="1911350" y="3857625"/>
          <p14:tracePt t="97086" x="1928813" y="3824288"/>
          <p14:tracePt t="97098" x="1954213" y="3798888"/>
          <p14:tracePt t="97108" x="1989138" y="3781425"/>
          <p14:tracePt t="97118" x="2022475" y="3756025"/>
          <p14:tracePt t="97130" x="2141538" y="3713163"/>
          <p14:tracePt t="97138" x="2227263" y="3687763"/>
          <p14:tracePt t="97146" x="2286000" y="3671888"/>
          <p14:tracePt t="97154" x="2344738" y="3671888"/>
          <p14:tracePt t="97162" x="2371725" y="3671888"/>
          <p14:tracePt t="97170" x="2397125" y="3671888"/>
          <p14:tracePt t="97194" x="2405063" y="3671888"/>
          <p14:tracePt t="97202" x="2413000" y="3679825"/>
          <p14:tracePt t="97213" x="2430463" y="3697288"/>
          <p14:tracePt t="97218" x="2455863" y="3748088"/>
          <p14:tracePt t="97228" x="2473325" y="3781425"/>
          <p14:tracePt t="97240" x="2498725" y="3832225"/>
          <p14:tracePt t="97250" x="2516188" y="3892550"/>
          <p14:tracePt t="97258" x="2541588" y="3968750"/>
          <p14:tracePt t="97266" x="2566988" y="4019550"/>
          <p14:tracePt t="97278" x="2574925" y="4062413"/>
          <p14:tracePt t="97286" x="2574925" y="4105275"/>
          <p14:tracePt t="97294" x="2582863" y="4197350"/>
          <p14:tracePt t="97305" x="2592388" y="4214813"/>
          <p14:tracePt t="97311" x="2592388" y="4249738"/>
          <p14:tracePt t="97321" x="2592388" y="4275138"/>
          <p14:tracePt t="97329" x="2592388" y="4316413"/>
          <p14:tracePt t="97337" x="2592388" y="4341813"/>
          <p14:tracePt t="97343" x="2582863" y="4359275"/>
          <p14:tracePt t="97353" x="2574925" y="4394200"/>
          <p14:tracePt t="97362" x="2557463" y="4427538"/>
          <p14:tracePt t="97373" x="2541588" y="4460875"/>
          <p14:tracePt t="97381" x="2506663" y="4529138"/>
          <p14:tracePt t="97389" x="2481263" y="4554538"/>
          <p14:tracePt t="97398" x="2455863" y="4589463"/>
          <p14:tracePt t="97404" x="2430463" y="4614863"/>
          <p14:tracePt t="97414" x="2405063" y="4648200"/>
          <p14:tracePt t="97424" x="2379663" y="4673600"/>
          <p14:tracePt t="97433" x="2319338" y="4724400"/>
          <p14:tracePt t="97440" x="2293938" y="4733925"/>
          <p14:tracePt t="97449" x="2268538" y="4741863"/>
          <p14:tracePt t="97457" x="2243138" y="4749800"/>
          <p14:tracePt t="97470" x="2235200" y="4759325"/>
          <p14:tracePt t="97477" x="2209800" y="4767263"/>
          <p14:tracePt t="97484" x="2184400" y="4775200"/>
          <p14:tracePt t="97493" x="2174875" y="4775200"/>
          <p14:tracePt t="97508" x="2174875" y="4784725"/>
          <p14:tracePt t="97548" x="2200275" y="4810125"/>
          <p14:tracePt t="97556" x="2303463" y="4835525"/>
          <p14:tracePt t="97567" x="2422525" y="4860925"/>
          <p14:tracePt t="97574" x="2557463" y="4860925"/>
          <p14:tracePt t="97586" x="2701925" y="4860925"/>
          <p14:tracePt t="97594" x="2957513" y="4860925"/>
          <p14:tracePt t="97600" x="3279775" y="4860925"/>
          <p14:tracePt t="97611" x="3449638" y="4860925"/>
          <p14:tracePt t="97618" x="3943350" y="4860925"/>
          <p14:tracePt t="97627" x="4232275" y="4860925"/>
          <p14:tracePt t="97637" x="4402138" y="4860925"/>
          <p14:tracePt t="97643" x="4665663" y="4860925"/>
          <p14:tracePt t="97653" x="4741863" y="4868863"/>
          <p14:tracePt t="97659" x="4810125" y="4868863"/>
          <p14:tracePt t="97669" x="4827588" y="4878388"/>
          <p14:tracePt t="97710" x="4818063" y="4878388"/>
          <p14:tracePt t="97718" x="4802188" y="4878388"/>
          <p14:tracePt t="97726" x="4733925" y="4860925"/>
          <p14:tracePt t="97737" x="4665663" y="4860925"/>
          <p14:tracePt t="97746" x="4614863" y="4852988"/>
          <p14:tracePt t="97754" x="4546600" y="4852988"/>
          <p14:tracePt t="97761" x="4470400" y="4843463"/>
          <p14:tracePt t="97770" x="4368800" y="4835525"/>
          <p14:tracePt t="97778" x="4300538" y="4818063"/>
          <p14:tracePt t="97786" x="4240213" y="4810125"/>
          <p14:tracePt t="97796" x="4206875" y="4792663"/>
          <p14:tracePt t="97802" x="4181475" y="4784725"/>
          <p14:tracePt t="97847" x="4189413" y="4784725"/>
          <p14:tracePt t="97856" x="4249738" y="4784725"/>
          <p14:tracePt t="97863" x="4308475" y="4802188"/>
          <p14:tracePt t="97887" x="4605338" y="4843463"/>
          <p14:tracePt t="97896" x="4784725" y="4868863"/>
          <p14:tracePt t="97904" x="5030788" y="4886325"/>
          <p14:tracePt t="97913" x="5183188" y="4886325"/>
          <p14:tracePt t="97921" x="5456238" y="4886325"/>
          <p14:tracePt t="97929" x="5745163" y="4886325"/>
          <p14:tracePt t="97938" x="6076950" y="4878388"/>
          <p14:tracePt t="97945" x="6399213" y="4835525"/>
          <p14:tracePt t="97953" x="6543675" y="4827588"/>
          <p14:tracePt t="97961" x="6807200" y="4784725"/>
          <p14:tracePt t="97970" x="7146925" y="4733925"/>
          <p14:tracePt t="97976" x="7418388" y="4683125"/>
          <p14:tracePt t="97987" x="7562850" y="4648200"/>
          <p14:tracePt t="97993" x="7707313" y="4622800"/>
          <p14:tracePt t="98002" x="7937500" y="4564063"/>
          <p14:tracePt t="98009" x="8056563" y="4529138"/>
          <p14:tracePt t="98018" x="8115300" y="4513263"/>
          <p14:tracePt t="98024" x="8218488" y="4486275"/>
          <p14:tracePt t="98032" x="8302625" y="4460875"/>
          <p14:tracePt t="98040" x="8396288" y="4427538"/>
          <p14:tracePt t="98048" x="8480425" y="4410075"/>
          <p14:tracePt t="98056" x="8507413" y="4402138"/>
          <p14:tracePt t="98064" x="8558213" y="4376738"/>
          <p14:tracePt t="98072" x="8599488" y="4341813"/>
          <p14:tracePt t="98080" x="8624888" y="4333875"/>
          <p14:tracePt t="98088" x="8642350" y="4308475"/>
          <p14:tracePt t="98096" x="8667750" y="4283075"/>
          <p14:tracePt t="98104" x="8677275" y="4257675"/>
          <p14:tracePt t="98112" x="8685213" y="4232275"/>
          <p14:tracePt t="98120" x="8685213" y="4206875"/>
          <p14:tracePt t="98128" x="8685213" y="4171950"/>
          <p14:tracePt t="98137" x="8677275" y="4146550"/>
          <p14:tracePt t="98144" x="8651875" y="4105275"/>
          <p14:tracePt t="98154" x="8548688" y="3976688"/>
          <p14:tracePt t="98162" x="8515350" y="3943350"/>
          <p14:tracePt t="98170" x="8388350" y="3806825"/>
          <p14:tracePt t="98176" x="8269288" y="3730625"/>
          <p14:tracePt t="98188" x="8158163" y="3654425"/>
          <p14:tracePt t="98194" x="7912100" y="3484563"/>
          <p14:tracePt t="98202" x="7724775" y="3398838"/>
          <p14:tracePt t="98210" x="7512050" y="3305175"/>
          <p14:tracePt t="98218" x="7223125" y="3221038"/>
          <p14:tracePt t="98226" x="6875463" y="3135313"/>
          <p14:tracePt t="98234" x="6738938" y="3109913"/>
          <p14:tracePt t="98242" x="6450013" y="3067050"/>
          <p14:tracePt t="98250" x="6143625" y="3033713"/>
          <p14:tracePt t="98258" x="6016625" y="3016250"/>
          <p14:tracePt t="98266" x="5803900" y="3016250"/>
          <p14:tracePt t="98274" x="5634038" y="3016250"/>
          <p14:tracePt t="98282" x="5362575" y="3025775"/>
          <p14:tracePt t="98290" x="5294313" y="3025775"/>
          <p14:tracePt t="98299" x="5167313" y="3051175"/>
          <p14:tracePt t="98306" x="5030788" y="3076575"/>
          <p14:tracePt t="98315" x="4962525" y="3094038"/>
          <p14:tracePt t="98322" x="4911725" y="3101975"/>
          <p14:tracePt t="98330" x="4860925" y="3135313"/>
          <p14:tracePt t="98338" x="4784725" y="3170238"/>
          <p14:tracePt t="98349" x="4749800" y="3195638"/>
          <p14:tracePt t="98359" x="4724400" y="3221038"/>
          <p14:tracePt t="98370" x="4673600" y="3263900"/>
          <p14:tracePt t="98375" x="4640263" y="3289300"/>
          <p14:tracePt t="98383" x="4597400" y="3340100"/>
          <p14:tracePt t="98391" x="4529138" y="3390900"/>
          <p14:tracePt t="98400" x="4478338" y="3484563"/>
          <p14:tracePt t="98409" x="4435475" y="3543300"/>
          <p14:tracePt t="98416" x="4376738" y="3629025"/>
          <p14:tracePt t="98422" x="4325938" y="3705225"/>
          <p14:tracePt t="98431" x="4291013" y="3781425"/>
          <p14:tracePt t="98440" x="4257675" y="3857625"/>
          <p14:tracePt t="98446" x="4232275" y="3917950"/>
          <p14:tracePt t="98456" x="4232275" y="3951288"/>
          <p14:tracePt t="98462" x="4232275" y="3994150"/>
          <p14:tracePt t="98472" x="4232275" y="4062413"/>
          <p14:tracePt t="98478" x="4232275" y="4121150"/>
          <p14:tracePt t="98487" x="4249738" y="4181475"/>
          <p14:tracePt t="98496" x="4265613" y="4232275"/>
          <p14:tracePt t="98504" x="4325938" y="4333875"/>
          <p14:tracePt t="98512" x="4368800" y="4384675"/>
          <p14:tracePt t="98520" x="4410075" y="4435475"/>
          <p14:tracePt t="98528" x="4452938" y="4486275"/>
          <p14:tracePt t="98536" x="4503738" y="4546600"/>
          <p14:tracePt t="98544" x="4538663" y="4572000"/>
          <p14:tracePt t="98555" x="4572000" y="4597400"/>
          <p14:tracePt t="98560" x="4657725" y="4657725"/>
          <p14:tracePt t="98568" x="4733925" y="4699000"/>
          <p14:tracePt t="98576" x="4835525" y="4767263"/>
          <p14:tracePt t="98585" x="4903788" y="4810125"/>
          <p14:tracePt t="98593" x="4946650" y="4827588"/>
          <p14:tracePt t="98603" x="4997450" y="4852988"/>
          <p14:tracePt t="98609" x="5056188" y="4868863"/>
          <p14:tracePt t="98619" x="5106988" y="4878388"/>
          <p14:tracePt t="98625" x="5124450" y="4886325"/>
          <p14:tracePt t="98635" x="5157788" y="4894263"/>
          <p14:tracePt t="98641" x="5183188" y="4903788"/>
          <p14:tracePt t="98649" x="5192713" y="4911725"/>
          <p14:tracePt t="98657" x="5200650" y="4911725"/>
          <p14:tracePt t="98665" x="5208588" y="4911725"/>
          <p14:tracePt t="99426" x="5200650" y="4911725"/>
          <p14:tracePt t="99434" x="5192713" y="4911725"/>
          <p14:tracePt t="99443" x="5183188" y="4911725"/>
          <p14:tracePt t="99458" x="5175250" y="4911725"/>
          <p14:tracePt t="99498" x="5175250" y="4929188"/>
          <p14:tracePt t="99505" x="5175250" y="4937125"/>
          <p14:tracePt t="99514" x="5175250" y="4987925"/>
          <p14:tracePt t="99522" x="5183188" y="5013325"/>
          <p14:tracePt t="99530" x="5192713" y="5064125"/>
          <p14:tracePt t="99538" x="5200650" y="5132388"/>
          <p14:tracePt t="99548" x="5218113" y="5200650"/>
          <p14:tracePt t="99555" x="5235575" y="5243513"/>
          <p14:tracePt t="99564" x="5243513" y="5302250"/>
          <p14:tracePt t="99572" x="5260975" y="5353050"/>
          <p14:tracePt t="99579" x="5294313" y="5464175"/>
          <p14:tracePt t="99586" x="5302250" y="5524500"/>
          <p14:tracePt t="99596" x="5327650" y="5600700"/>
          <p14:tracePt t="99604" x="5345113" y="5719763"/>
          <p14:tracePt t="99612" x="5362575" y="5778500"/>
          <p14:tracePt t="99620" x="5380038" y="5854700"/>
          <p14:tracePt t="99628" x="5387975" y="5897563"/>
          <p14:tracePt t="99636" x="5395913" y="5940425"/>
          <p14:tracePt t="99644" x="5405438" y="5973763"/>
          <p14:tracePt t="99652" x="5413375" y="6024563"/>
          <p14:tracePt t="99660" x="5413375" y="6034088"/>
          <p14:tracePt t="99670" x="5413375" y="6042025"/>
          <p14:tracePt t="99675" x="5413375" y="6059488"/>
          <p14:tracePt t="99684" x="5395913" y="6067425"/>
          <p14:tracePt t="99692" x="5362575" y="6084888"/>
          <p14:tracePt t="99700" x="5327650" y="6102350"/>
          <p14:tracePt t="99708" x="5268913" y="6118225"/>
          <p14:tracePt t="99716" x="5208588" y="6127750"/>
          <p14:tracePt t="99724" x="5106988" y="6127750"/>
          <p14:tracePt t="99732" x="4954588" y="6118225"/>
          <p14:tracePt t="99741" x="4810125" y="6076950"/>
          <p14:tracePt t="99748" x="4691063" y="6034088"/>
          <p14:tracePt t="99756" x="4597400" y="5991225"/>
          <p14:tracePt t="99764" x="4435475" y="5889625"/>
          <p14:tracePt t="99772" x="4384675" y="5829300"/>
          <p14:tracePt t="99780" x="4308475" y="5710238"/>
          <p14:tracePt t="99792" x="4240213" y="5540375"/>
          <p14:tracePt t="99800" x="4171950" y="5286375"/>
          <p14:tracePt t="99809" x="4164013" y="5175250"/>
          <p14:tracePt t="99821" x="4164013" y="4868863"/>
          <p14:tracePt t="99825" x="4164013" y="4579938"/>
          <p14:tracePt t="99835" x="4164013" y="4427538"/>
          <p14:tracePt t="99842" x="4224338" y="4156075"/>
          <p14:tracePt t="99852" x="4265613" y="3986213"/>
          <p14:tracePt t="99857" x="4410075" y="3662363"/>
          <p14:tracePt t="99868" x="4503738" y="3517900"/>
          <p14:tracePt t="99891" x="4886325" y="3203575"/>
          <p14:tracePt t="99898" x="5038725" y="3135313"/>
          <p14:tracePt t="99906" x="5132388" y="3119438"/>
          <p14:tracePt t="99914" x="5421313" y="3059113"/>
          <p14:tracePt t="99922" x="5600700" y="3041650"/>
          <p14:tracePt t="99930" x="5872163" y="3025775"/>
          <p14:tracePt t="99938" x="6186488" y="3025775"/>
          <p14:tracePt t="99946" x="6510338" y="3033713"/>
          <p14:tracePt t="99954" x="6705600" y="3076575"/>
          <p14:tracePt t="99962" x="7019925" y="3144838"/>
          <p14:tracePt t="99970" x="7367588" y="3254375"/>
          <p14:tracePt t="99978" x="7699375" y="3398838"/>
          <p14:tracePt t="99986" x="8064500" y="3594100"/>
          <p14:tracePt t="99994" x="8345488" y="3773488"/>
          <p14:tracePt t="100004" x="8558213" y="3917950"/>
          <p14:tracePt t="100010" x="8677275" y="4002088"/>
          <p14:tracePt t="100018" x="8821738" y="4146550"/>
          <p14:tracePt t="100026" x="8880475" y="4224338"/>
          <p14:tracePt t="100034" x="8923338" y="4316413"/>
          <p14:tracePt t="100042" x="8948738" y="4376738"/>
          <p14:tracePt t="100050" x="8956675" y="4478338"/>
          <p14:tracePt t="100057" x="8966200" y="4579938"/>
          <p14:tracePt t="100066" x="8966200" y="4665663"/>
          <p14:tracePt t="100074" x="8948738" y="4792663"/>
          <p14:tracePt t="100082" x="8888413" y="4962525"/>
          <p14:tracePt t="100090" x="8804275" y="5124450"/>
          <p14:tracePt t="100098" x="8743950" y="5235575"/>
          <p14:tracePt t="100106" x="8558213" y="5497513"/>
          <p14:tracePt t="100117" x="8429625" y="5651500"/>
          <p14:tracePt t="100122" x="8335963" y="5761038"/>
          <p14:tracePt t="100132" x="8183563" y="5915025"/>
          <p14:tracePt t="100142" x="8107363" y="5991225"/>
          <p14:tracePt t="100149" x="7877175" y="6169025"/>
          <p14:tracePt t="100158" x="7750175" y="6272213"/>
          <p14:tracePt t="100164" x="7588250" y="6356350"/>
          <p14:tracePt t="100173" x="7402513" y="6442075"/>
          <p14:tracePt t="100181" x="7129463" y="6543675"/>
          <p14:tracePt t="100189" x="6994525" y="6569075"/>
          <p14:tracePt t="100196" x="6850063" y="6577013"/>
          <p14:tracePt t="100205" x="6705600" y="6577013"/>
          <p14:tracePt t="100212" x="6654800" y="6577013"/>
          <p14:tracePt t="100220" x="6450013" y="6577013"/>
          <p14:tracePt t="100228" x="6211888" y="6543675"/>
          <p14:tracePt t="100236" x="6067425" y="6510338"/>
          <p14:tracePt t="100244" x="5922963" y="6483350"/>
          <p14:tracePt t="100252" x="5803900" y="6450013"/>
          <p14:tracePt t="100260" x="5600700" y="6391275"/>
          <p14:tracePt t="100268" x="5481638" y="6356350"/>
          <p14:tracePt t="100276" x="5405438" y="6338888"/>
          <p14:tracePt t="100284" x="5260975" y="6272213"/>
          <p14:tracePt t="100292" x="5141913" y="6229350"/>
          <p14:tracePt t="100305" x="5048250" y="6194425"/>
          <p14:tracePt t="100312" x="4972050" y="6161088"/>
          <p14:tracePt t="100321" x="4911725" y="6127750"/>
          <p14:tracePt t="100328" x="4852988" y="6084888"/>
          <p14:tracePt t="100336" x="4759325" y="6042025"/>
          <p14:tracePt t="100344" x="4708525" y="6008688"/>
          <p14:tracePt t="100352" x="4683125" y="5999163"/>
          <p14:tracePt t="100360" x="4648200" y="5973763"/>
          <p14:tracePt t="100370" x="4622800" y="5948363"/>
          <p14:tracePt t="100376" x="4572000" y="5889625"/>
          <p14:tracePt t="100385" x="4538663" y="5854700"/>
          <p14:tracePt t="100392" x="4495800" y="5803900"/>
          <p14:tracePt t="100403" x="4460875" y="5753100"/>
          <p14:tracePt t="100411" x="4435475" y="5719763"/>
          <p14:tracePt t="100418" x="4419600" y="5668963"/>
          <p14:tracePt t="100427" x="4402138" y="5634038"/>
          <p14:tracePt t="100435" x="4394200" y="5600700"/>
          <p14:tracePt t="100444" x="4394200" y="5557838"/>
          <p14:tracePt t="100451" x="4394200" y="5524500"/>
          <p14:tracePt t="100458" x="4394200" y="5497513"/>
          <p14:tracePt t="100468" x="4394200" y="5438775"/>
          <p14:tracePt t="100474" x="4394200" y="5413375"/>
          <p14:tracePt t="100498" x="4394200" y="5438775"/>
          <p14:tracePt t="100506" x="4394200" y="5456238"/>
          <p14:tracePt t="100732" x="4394200" y="5421313"/>
          <p14:tracePt t="100740" x="4419600" y="5387975"/>
          <p14:tracePt t="100748" x="4435475" y="5362575"/>
          <p14:tracePt t="100756" x="4470400" y="5353050"/>
          <p14:tracePt t="100764" x="4495800" y="5353050"/>
          <p14:tracePt t="100773" x="4546600" y="5362575"/>
          <p14:tracePt t="100781" x="4597400" y="5395913"/>
          <p14:tracePt t="100791" x="4640263" y="5421313"/>
          <p14:tracePt t="100796" x="4699000" y="5489575"/>
          <p14:tracePt t="100807" x="4741863" y="5540375"/>
          <p14:tracePt t="100818" x="4775200" y="5583238"/>
          <p14:tracePt t="100824" x="4868863" y="5659438"/>
          <p14:tracePt t="100833" x="4937125" y="5727700"/>
          <p14:tracePt t="100840" x="4987925" y="5770563"/>
          <p14:tracePt t="100848" x="5091113" y="5846763"/>
          <p14:tracePt t="100856" x="5157788" y="5889625"/>
          <p14:tracePt t="100864" x="5251450" y="5965825"/>
          <p14:tracePt t="100872" x="5311775" y="6008688"/>
          <p14:tracePt t="100884" x="5362575" y="6034088"/>
          <p14:tracePt t="100887" x="5413375" y="6067425"/>
          <p14:tracePt t="100896" x="5438775" y="6076950"/>
          <p14:tracePt t="100904" x="5446713" y="6084888"/>
          <p14:tracePt t="100912" x="5456238" y="6084888"/>
          <p14:tracePt t="100920" x="5464175" y="6092825"/>
          <p14:tracePt t="100992" x="5464175" y="6102350"/>
          <p14:tracePt t="100999" x="5472113" y="6102350"/>
          <p14:tracePt t="101008" x="5472113" y="6110288"/>
          <p14:tracePt t="101015" x="5481638" y="6118225"/>
          <p14:tracePt t="101023" x="5489575" y="6127750"/>
          <p14:tracePt t="101047" x="5497513" y="6135688"/>
          <p14:tracePt t="101111" x="5497513" y="6143625"/>
          <p14:tracePt t="101917" x="5507038" y="6102350"/>
          <p14:tracePt t="101925" x="5524500" y="6049963"/>
          <p14:tracePt t="101933" x="5532438" y="6024563"/>
          <p14:tracePt t="101941" x="5557838" y="6008688"/>
          <p14:tracePt t="101949" x="5565775" y="5973763"/>
          <p14:tracePt t="101957" x="5600700" y="5905500"/>
          <p14:tracePt t="101964" x="5616575" y="5872163"/>
          <p14:tracePt t="101972" x="5626100" y="5854700"/>
          <p14:tracePt t="101980" x="5641975" y="5829300"/>
          <p14:tracePt t="101989" x="5641975" y="5821363"/>
          <p14:tracePt t="101996" x="5651500" y="5813425"/>
          <p14:tracePt t="102005" x="5668963" y="5803900"/>
          <p14:tracePt t="102012" x="5668963" y="5795963"/>
          <p14:tracePt t="102020" x="5676900" y="5788025"/>
          <p14:tracePt t="102029" x="5684838" y="5788025"/>
          <p14:tracePt t="102036" x="5694363" y="5778500"/>
          <p14:tracePt t="102045" x="5694363" y="5770563"/>
          <p14:tracePt t="102062" x="5702300" y="5761038"/>
          <p14:tracePt t="102069" x="5710238" y="5761038"/>
          <p14:tracePt t="102085" x="5719763" y="5753100"/>
          <p14:tracePt t="102094" x="5735638" y="5745163"/>
          <p14:tracePt t="102104" x="5745163" y="5745163"/>
          <p14:tracePt t="102111" x="5761038" y="5735638"/>
          <p14:tracePt t="102119" x="5778500" y="5727700"/>
          <p14:tracePt t="102126" x="5788025" y="5727700"/>
          <p14:tracePt t="102135" x="5803900" y="5727700"/>
          <p14:tracePt t="102143" x="5821363" y="5719763"/>
          <p14:tracePt t="102151" x="5829300" y="5710238"/>
          <p14:tracePt t="102159" x="5846763" y="5694363"/>
          <p14:tracePt t="102166" x="5864225" y="5684838"/>
          <p14:tracePt t="102175" x="5880100" y="5668963"/>
          <p14:tracePt t="102183" x="5897563" y="5668963"/>
          <p14:tracePt t="102191" x="5922963" y="5641975"/>
          <p14:tracePt t="102199" x="5965825" y="5608638"/>
          <p14:tracePt t="102206" x="5991225" y="5591175"/>
          <p14:tracePt t="102214" x="6008688" y="5575300"/>
          <p14:tracePt t="102222" x="6042025" y="5557838"/>
          <p14:tracePt t="102231" x="6084888" y="5524500"/>
          <p14:tracePt t="102239" x="6118225" y="5497513"/>
          <p14:tracePt t="102250" x="6143625" y="5472113"/>
          <p14:tracePt t="102253" x="6194425" y="5456238"/>
          <p14:tracePt t="102261" x="6211888" y="5438775"/>
          <p14:tracePt t="102270" x="6280150" y="5405438"/>
          <p14:tracePt t="102278" x="6323013" y="5380038"/>
          <p14:tracePt t="102286" x="6407150" y="5337175"/>
          <p14:tracePt t="102294" x="6500813" y="5294313"/>
          <p14:tracePt t="102301" x="6577013" y="5251450"/>
          <p14:tracePt t="102310" x="6705600" y="5192713"/>
          <p14:tracePt t="102318" x="6840538" y="5116513"/>
          <p14:tracePt t="102328" x="7027863" y="5048250"/>
          <p14:tracePt t="102335" x="7129463" y="4987925"/>
          <p14:tracePt t="102344" x="7392988" y="4868863"/>
          <p14:tracePt t="102350" x="7521575" y="4818063"/>
          <p14:tracePt t="102360" x="7793038" y="4708525"/>
          <p14:tracePt t="102368" x="8089900" y="4605338"/>
          <p14:tracePt t="102376" x="8302625" y="4529138"/>
          <p14:tracePt t="102384" x="8624888" y="4427538"/>
          <p14:tracePt t="102392" x="8880475" y="43592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>
            <a:extLst>
              <a:ext uri="{FF2B5EF4-FFF2-40B4-BE49-F238E27FC236}">
                <a16:creationId xmlns:a16="http://schemas.microsoft.com/office/drawing/2014/main" id="{B7D67FA1-36AC-47FE-9B28-D23209201D3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23850" y="260350"/>
            <a:ext cx="8820150" cy="6335713"/>
          </a:xfrm>
        </p:spPr>
        <p:txBody>
          <a:bodyPr rtlCol="0">
            <a:normAutofit/>
          </a:bodyPr>
          <a:lstStyle/>
          <a:p>
            <a:pPr algn="just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xceptions</a:t>
            </a:r>
            <a:b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</a:b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. 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Cross-conjugated systems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  <a:p>
            <a:pPr algn="just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endParaRPr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endParaRPr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. 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Stereo-hindrance/distortion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67" name="Rectangle 8">
            <a:extLst>
              <a:ext uri="{FF2B5EF4-FFF2-40B4-BE49-F238E27FC236}">
                <a16:creationId xmlns:a16="http://schemas.microsoft.com/office/drawing/2014/main" id="{4B097F11-439E-4A55-9D65-47D358EF4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6868" name="Object 7">
            <a:extLst>
              <a:ext uri="{FF2B5EF4-FFF2-40B4-BE49-F238E27FC236}">
                <a16:creationId xmlns:a16="http://schemas.microsoft.com/office/drawing/2014/main" id="{A8DC206F-27C3-41EF-8C19-2D6D59BF8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30663"/>
          <a:ext cx="8731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5" imgW="443520" imgH="712800" progId="ChemDraw.Document.6.0">
                  <p:embed/>
                </p:oleObj>
              </mc:Choice>
              <mc:Fallback>
                <p:oleObj name="CS ChemDraw Drawing" r:id="rId5" imgW="443520" imgH="712800" progId="ChemDraw.Document.6.0">
                  <p:embed/>
                  <p:pic>
                    <p:nvPicPr>
                      <p:cNvPr id="36868" name="Object 7">
                        <a:extLst>
                          <a:ext uri="{FF2B5EF4-FFF2-40B4-BE49-F238E27FC236}">
                            <a16:creationId xmlns:a16="http://schemas.microsoft.com/office/drawing/2014/main" id="{A8DC206F-27C3-41EF-8C19-2D6D59BF8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30663"/>
                        <a:ext cx="8731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9">
            <a:extLst>
              <a:ext uri="{FF2B5EF4-FFF2-40B4-BE49-F238E27FC236}">
                <a16:creationId xmlns:a16="http://schemas.microsoft.com/office/drawing/2014/main" id="{A01F25A7-D672-481D-88D0-C475B48D0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4022725"/>
            <a:ext cx="31686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al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29 nm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p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45.5 nm </a:t>
            </a:r>
          </a:p>
        </p:txBody>
      </p:sp>
      <p:pic>
        <p:nvPicPr>
          <p:cNvPr id="36870" name="Picture 7">
            <a:extLst>
              <a:ext uri="{FF2B5EF4-FFF2-40B4-BE49-F238E27FC236}">
                <a16:creationId xmlns:a16="http://schemas.microsoft.com/office/drawing/2014/main" id="{595801F8-AEBF-488D-87E9-6FCDEF2EA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31432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E3BB7D4D-C779-4B01-8CB9-57A95D8EC0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178"/>
    </mc:Choice>
    <mc:Fallback>
      <p:transition spd="slow" advTm="11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19" x="8507413" y="3254375"/>
          <p14:tracePt t="2027" x="8074025" y="3119438"/>
          <p14:tracePt t="2035" x="7554913" y="2974975"/>
          <p14:tracePt t="2043" x="7180263" y="2855913"/>
          <p14:tracePt t="2051" x="6670675" y="2736850"/>
          <p14:tracePt t="2059" x="6237288" y="2617788"/>
          <p14:tracePt t="2067" x="5922963" y="2549525"/>
          <p14:tracePt t="2076" x="5616575" y="2481263"/>
          <p14:tracePt t="2084" x="5294313" y="2387600"/>
          <p14:tracePt t="2092" x="5192713" y="2371725"/>
          <p14:tracePt t="2100" x="4987925" y="2303463"/>
          <p14:tracePt t="2108" x="4868863" y="2260600"/>
          <p14:tracePt t="2117" x="4792663" y="2235200"/>
          <p14:tracePt t="2124" x="4733925" y="2209800"/>
          <p14:tracePt t="2132" x="4708525" y="2192338"/>
          <p14:tracePt t="2140" x="4683125" y="2174875"/>
          <p14:tracePt t="2151" x="4640263" y="2141538"/>
          <p14:tracePt t="2155" x="4614863" y="2124075"/>
          <p14:tracePt t="2165" x="4597400" y="2098675"/>
          <p14:tracePt t="2171" x="4589463" y="2090738"/>
          <p14:tracePt t="2181" x="4589463" y="2082800"/>
          <p14:tracePt t="2213" x="4605338" y="2108200"/>
          <p14:tracePt t="2221" x="4614863" y="2141538"/>
          <p14:tracePt t="2392" x="4640263" y="2124075"/>
          <p14:tracePt t="2397" x="4691063" y="2055813"/>
          <p14:tracePt t="2405" x="4691063" y="2030413"/>
          <p14:tracePt t="2413" x="4691063" y="1971675"/>
          <p14:tracePt t="2421" x="4673600" y="1938338"/>
          <p14:tracePt t="2430" x="4665663" y="1911350"/>
          <p14:tracePt t="2437" x="4657725" y="1911350"/>
          <p14:tracePt t="2448" x="4648200" y="1903413"/>
          <p14:tracePt t="2453" x="4630738" y="1885950"/>
          <p14:tracePt t="2465" x="4579938" y="1860550"/>
          <p14:tracePt t="2470" x="4529138" y="1793875"/>
          <p14:tracePt t="2482" x="4470400" y="1708150"/>
          <p14:tracePt t="2486" x="4410075" y="1555750"/>
          <p14:tracePt t="2496" x="4376738" y="1477963"/>
          <p14:tracePt t="2504" x="4359275" y="1427163"/>
          <p14:tracePt t="2512" x="4300538" y="1333500"/>
          <p14:tracePt t="2520" x="4283075" y="1317625"/>
          <p14:tracePt t="2528" x="4257675" y="1249363"/>
          <p14:tracePt t="2537" x="4224338" y="1198563"/>
          <p14:tracePt t="2543" x="4197350" y="1130300"/>
          <p14:tracePt t="2551" x="4164013" y="1087438"/>
          <p14:tracePt t="2559" x="4138613" y="1044575"/>
          <p14:tracePt t="2567" x="4121150" y="1019175"/>
          <p14:tracePt t="2575" x="4105275" y="1003300"/>
          <p14:tracePt t="2583" x="4095750" y="985838"/>
          <p14:tracePt t="2591" x="4095750" y="977900"/>
          <p14:tracePt t="2664" x="4121150" y="977900"/>
          <p14:tracePt t="2672" x="4156075" y="977900"/>
          <p14:tracePt t="2681" x="4249738" y="968375"/>
          <p14:tracePt t="2688" x="4325938" y="968375"/>
          <p14:tracePt t="2697" x="4452938" y="960438"/>
          <p14:tracePt t="2704" x="4665663" y="960438"/>
          <p14:tracePt t="2713" x="4810125" y="960438"/>
          <p14:tracePt t="2721" x="5038725" y="960438"/>
          <p14:tracePt t="2730" x="5192713" y="960438"/>
          <p14:tracePt t="2737" x="5456238" y="960438"/>
          <p14:tracePt t="2743" x="5591175" y="960438"/>
          <p14:tracePt t="2753" x="5735638" y="960438"/>
          <p14:tracePt t="2761" x="5854700" y="960438"/>
          <p14:tracePt t="2769" x="5948363" y="960438"/>
          <p14:tracePt t="2777" x="6016625" y="960438"/>
          <p14:tracePt t="2786" x="6059488" y="960438"/>
          <p14:tracePt t="2794" x="6076950" y="960438"/>
          <p14:tracePt t="2802" x="6084888" y="960438"/>
          <p14:tracePt t="2810" x="6092825" y="960438"/>
          <p14:tracePt t="2937" x="6092825" y="985838"/>
          <p14:tracePt t="2945" x="6092825" y="1003300"/>
          <p14:tracePt t="2954" x="6092825" y="1019175"/>
          <p14:tracePt t="2961" x="6092825" y="1054100"/>
          <p14:tracePt t="2969" x="6092825" y="1069975"/>
          <p14:tracePt t="2977" x="6084888" y="1104900"/>
          <p14:tracePt t="2985" x="6067425" y="1138238"/>
          <p14:tracePt t="2993" x="6049963" y="1163638"/>
          <p14:tracePt t="3001" x="6034088" y="1189038"/>
          <p14:tracePt t="3009" x="6016625" y="1216025"/>
          <p14:tracePt t="3017" x="6008688" y="1231900"/>
          <p14:tracePt t="3027" x="5983288" y="1241425"/>
          <p14:tracePt t="3036" x="5957888" y="1257300"/>
          <p14:tracePt t="3044" x="5932488" y="1282700"/>
          <p14:tracePt t="3052" x="5905500" y="1300163"/>
          <p14:tracePt t="3060" x="5889625" y="1317625"/>
          <p14:tracePt t="3069" x="5838825" y="1333500"/>
          <p14:tracePt t="3076" x="5795963" y="1350963"/>
          <p14:tracePt t="3084" x="5702300" y="1385888"/>
          <p14:tracePt t="3092" x="5616575" y="1411288"/>
          <p14:tracePt t="3100" x="5514975" y="1444625"/>
          <p14:tracePt t="3108" x="5456238" y="1452563"/>
          <p14:tracePt t="3116" x="5311775" y="1477963"/>
          <p14:tracePt t="3124" x="5167313" y="1504950"/>
          <p14:tracePt t="3132" x="5030788" y="1512888"/>
          <p14:tracePt t="3139" x="4767263" y="1530350"/>
          <p14:tracePt t="3147" x="4640263" y="1538288"/>
          <p14:tracePt t="3155" x="4445000" y="1555750"/>
          <p14:tracePt t="3163" x="4316413" y="1555750"/>
          <p14:tracePt t="3171" x="4138613" y="1563688"/>
          <p14:tracePt t="3180" x="4002088" y="1571625"/>
          <p14:tracePt t="3187" x="3738563" y="1589088"/>
          <p14:tracePt t="3195" x="3594100" y="1589088"/>
          <p14:tracePt t="3203" x="3502025" y="1597025"/>
          <p14:tracePt t="3211" x="3305175" y="1597025"/>
          <p14:tracePt t="3219" x="3203575" y="1597025"/>
          <p14:tracePt t="3227" x="3067050" y="1597025"/>
          <p14:tracePt t="3236" x="2940050" y="1597025"/>
          <p14:tracePt t="3243" x="2881313" y="1597025"/>
          <p14:tracePt t="3251" x="2744788" y="1597025"/>
          <p14:tracePt t="3259" x="2686050" y="1597025"/>
          <p14:tracePt t="3267" x="2608263" y="1597025"/>
          <p14:tracePt t="3277" x="2541588" y="1597025"/>
          <p14:tracePt t="3283" x="2506663" y="1597025"/>
          <p14:tracePt t="3294" x="2463800" y="1597025"/>
          <p14:tracePt t="3299" x="2405063" y="1597025"/>
          <p14:tracePt t="3310" x="2387600" y="1597025"/>
          <p14:tracePt t="3316" x="2344738" y="1597025"/>
          <p14:tracePt t="3326" x="2293938" y="1597025"/>
          <p14:tracePt t="3334" x="2286000" y="1597025"/>
          <p14:tracePt t="3342" x="2268538" y="1597025"/>
          <p14:tracePt t="3350" x="2260600" y="1589088"/>
          <p14:tracePt t="3358" x="2252663" y="1589088"/>
          <p14:tracePt t="3366" x="2235200" y="1589088"/>
          <p14:tracePt t="3374" x="2227263" y="1589088"/>
          <p14:tracePt t="3384" x="2200275" y="1589088"/>
          <p14:tracePt t="3390" x="2166938" y="1581150"/>
          <p14:tracePt t="3399" x="2098675" y="1563688"/>
          <p14:tracePt t="3406" x="2039938" y="1555750"/>
          <p14:tracePt t="3416" x="2005013" y="1555750"/>
          <p14:tracePt t="3422" x="1946275" y="1546225"/>
          <p14:tracePt t="3431" x="1895475" y="1546225"/>
          <p14:tracePt t="3438" x="1835150" y="1546225"/>
          <p14:tracePt t="3446" x="1801813" y="1538288"/>
          <p14:tracePt t="3454" x="1784350" y="1538288"/>
          <p14:tracePt t="3462" x="1758950" y="1538288"/>
          <p14:tracePt t="3470" x="1725613" y="1538288"/>
          <p14:tracePt t="3478" x="1708150" y="1538288"/>
          <p14:tracePt t="3486" x="1700213" y="1538288"/>
          <p14:tracePt t="3502" x="1690688" y="1538288"/>
          <p14:tracePt t="3608" x="1708150" y="1538288"/>
          <p14:tracePt t="3616" x="1751013" y="1555750"/>
          <p14:tracePt t="3624" x="1827213" y="1563688"/>
          <p14:tracePt t="3632" x="1938338" y="1589088"/>
          <p14:tracePt t="3640" x="2073275" y="1614488"/>
          <p14:tracePt t="3648" x="2200275" y="1622425"/>
          <p14:tracePt t="3656" x="2354263" y="1639888"/>
          <p14:tracePt t="3665" x="2532063" y="1649413"/>
          <p14:tracePt t="3672" x="2668588" y="1649413"/>
          <p14:tracePt t="3681" x="2813050" y="1657350"/>
          <p14:tracePt t="3688" x="2965450" y="1657350"/>
          <p14:tracePt t="3696" x="3076575" y="1657350"/>
          <p14:tracePt t="3704" x="3221038" y="1657350"/>
          <p14:tracePt t="3712" x="3322638" y="1649413"/>
          <p14:tracePt t="3720" x="3424238" y="1631950"/>
          <p14:tracePt t="3728" x="3484563" y="1622425"/>
          <p14:tracePt t="3736" x="3578225" y="1606550"/>
          <p14:tracePt t="3744" x="3654425" y="1589088"/>
          <p14:tracePt t="3752" x="3687763" y="1589088"/>
          <p14:tracePt t="3760" x="3763963" y="1581150"/>
          <p14:tracePt t="3769" x="3824288" y="1571625"/>
          <p14:tracePt t="3776" x="3908425" y="1571625"/>
          <p14:tracePt t="3785" x="3986213" y="1563688"/>
          <p14:tracePt t="3792" x="4011613" y="1563688"/>
          <p14:tracePt t="3801" x="4105275" y="1563688"/>
          <p14:tracePt t="3808" x="4164013" y="1563688"/>
          <p14:tracePt t="3818" x="4206875" y="1563688"/>
          <p14:tracePt t="3824" x="4249738" y="1563688"/>
          <p14:tracePt t="3833" x="4291013" y="1563688"/>
          <p14:tracePt t="3841" x="4316413" y="1563688"/>
          <p14:tracePt t="3848" x="4333875" y="1563688"/>
          <p14:tracePt t="3856" x="4368800" y="1563688"/>
          <p14:tracePt t="3866" x="4402138" y="1563688"/>
          <p14:tracePt t="3883" x="4427538" y="1563688"/>
          <p14:tracePt t="3890" x="4445000" y="1563688"/>
          <p14:tracePt t="3906" x="4452938" y="1563688"/>
          <p14:tracePt t="3922" x="4460875" y="1563688"/>
          <p14:tracePt t="3993" x="4470400" y="1563688"/>
          <p14:tracePt t="4009" x="4478338" y="1563688"/>
          <p14:tracePt t="4017" x="4478338" y="1581150"/>
          <p14:tracePt t="4025" x="4478338" y="1589088"/>
          <p14:tracePt t="4033" x="4478338" y="1622425"/>
          <p14:tracePt t="4041" x="4478338" y="1649413"/>
          <p14:tracePt t="4049" x="4478338" y="1682750"/>
          <p14:tracePt t="4057" x="4470400" y="1725613"/>
          <p14:tracePt t="4065" x="4445000" y="1801813"/>
          <p14:tracePt t="4073" x="4427538" y="1903413"/>
          <p14:tracePt t="4081" x="4384675" y="2047875"/>
          <p14:tracePt t="4090" x="4351338" y="2174875"/>
          <p14:tracePt t="4097" x="4333875" y="2260600"/>
          <p14:tracePt t="4106" x="4291013" y="2379663"/>
          <p14:tracePt t="4115" x="4232275" y="2549525"/>
          <p14:tracePt t="4122" x="4197350" y="2643188"/>
          <p14:tracePt t="4131" x="4164013" y="2701925"/>
          <p14:tracePt t="4140" x="4130675" y="2787650"/>
          <p14:tracePt t="4148" x="4105275" y="2830513"/>
          <p14:tracePt t="4156" x="4087813" y="2855913"/>
          <p14:tracePt t="4165" x="4070350" y="2855913"/>
          <p14:tracePt t="4172" x="4070350" y="2863850"/>
          <p14:tracePt t="4181" x="4052888" y="2863850"/>
          <p14:tracePt t="4188" x="4044950" y="2871788"/>
          <p14:tracePt t="4197" x="4002088" y="2871788"/>
          <p14:tracePt t="4204" x="3943350" y="2871788"/>
          <p14:tracePt t="4212" x="3883025" y="2838450"/>
          <p14:tracePt t="4220" x="3773488" y="2778125"/>
          <p14:tracePt t="4228" x="3619500" y="2686050"/>
          <p14:tracePt t="4236" x="3475038" y="2600325"/>
          <p14:tracePt t="4244" x="3221038" y="2438400"/>
          <p14:tracePt t="4252" x="3101975" y="2362200"/>
          <p14:tracePt t="4260" x="2914650" y="2235200"/>
          <p14:tracePt t="4268" x="2762250" y="2108200"/>
          <p14:tracePt t="4276" x="2686050" y="2022475"/>
          <p14:tracePt t="4284" x="2625725" y="1971675"/>
          <p14:tracePt t="4292" x="2608263" y="1938338"/>
          <p14:tracePt t="4300" x="2608263" y="1928813"/>
          <p14:tracePt t="4319" x="2617788" y="1895475"/>
          <p14:tracePt t="4323" x="2668588" y="1852613"/>
          <p14:tracePt t="4331" x="2701925" y="1835150"/>
          <p14:tracePt t="4340" x="2813050" y="1801813"/>
          <p14:tracePt t="4348" x="2881313" y="1793875"/>
          <p14:tracePt t="4356" x="3025775" y="1766888"/>
          <p14:tracePt t="4365" x="3135313" y="1758950"/>
          <p14:tracePt t="4372" x="3314700" y="1741488"/>
          <p14:tracePt t="4381" x="3459163" y="1741488"/>
          <p14:tracePt t="4388" x="3586163" y="1751013"/>
          <p14:tracePt t="4396" x="3687763" y="1784350"/>
          <p14:tracePt t="4404" x="3748088" y="1835150"/>
          <p14:tracePt t="4415" x="3798888" y="1885950"/>
          <p14:tracePt t="4420" x="3857625" y="1979613"/>
          <p14:tracePt t="4431" x="3875088" y="2030413"/>
          <p14:tracePt t="4436" x="3900488" y="2141538"/>
          <p14:tracePt t="4446" x="3900488" y="2268538"/>
          <p14:tracePt t="4452" x="3900488" y="2371725"/>
          <p14:tracePt t="4462" x="3875088" y="2455863"/>
          <p14:tracePt t="4470" x="3841750" y="2574925"/>
          <p14:tracePt t="4478" x="3773488" y="2744788"/>
          <p14:tracePt t="4486" x="3705225" y="2881313"/>
          <p14:tracePt t="4494" x="3619500" y="3051175"/>
          <p14:tracePt t="4503" x="3552825" y="3152775"/>
          <p14:tracePt t="4509" x="3433763" y="3279775"/>
          <p14:tracePt t="4517" x="3365500" y="3355975"/>
          <p14:tracePt t="4525" x="3289300" y="3433763"/>
          <p14:tracePt t="4533" x="3211513" y="3484563"/>
          <p14:tracePt t="4542" x="3135313" y="3535363"/>
          <p14:tracePt t="4549" x="3059113" y="3578225"/>
          <p14:tracePt t="4557" x="2957513" y="3611563"/>
          <p14:tracePt t="4565" x="2881313" y="3636963"/>
          <p14:tracePt t="4573" x="2778125" y="3662363"/>
          <p14:tracePt t="4581" x="2701925" y="3671888"/>
          <p14:tracePt t="4589" x="2608263" y="3671888"/>
          <p14:tracePt t="4598" x="2532063" y="3671888"/>
          <p14:tracePt t="4606" x="2473325" y="3671888"/>
          <p14:tracePt t="4615" x="2422525" y="3671888"/>
          <p14:tracePt t="4622" x="2362200" y="3671888"/>
          <p14:tracePt t="4632" x="2293938" y="3671888"/>
          <p14:tracePt t="4638" x="2235200" y="3671888"/>
          <p14:tracePt t="4646" x="2192338" y="3671888"/>
          <p14:tracePt t="4654" x="2159000" y="3671888"/>
          <p14:tracePt t="4662" x="2124075" y="3671888"/>
          <p14:tracePt t="4670" x="2090738" y="3671888"/>
          <p14:tracePt t="4682" x="2065338" y="3671888"/>
          <p14:tracePt t="4686" x="2030413" y="3671888"/>
          <p14:tracePt t="4697" x="1997075" y="3671888"/>
          <p14:tracePt t="4702" x="1989138" y="3671888"/>
          <p14:tracePt t="4712" x="1971675" y="3679825"/>
          <p14:tracePt t="4720" x="1954213" y="3679825"/>
          <p14:tracePt t="4728" x="1938338" y="3679825"/>
          <p14:tracePt t="4736" x="1911350" y="3687763"/>
          <p14:tracePt t="4744" x="1878013" y="3687763"/>
          <p14:tracePt t="4752" x="1835150" y="3705225"/>
          <p14:tracePt t="4760" x="1784350" y="3713163"/>
          <p14:tracePt t="4768" x="1741488" y="3713163"/>
          <p14:tracePt t="4776" x="1682750" y="3722688"/>
          <p14:tracePt t="4784" x="1649413" y="3730625"/>
          <p14:tracePt t="4792" x="1546225" y="3738563"/>
          <p14:tracePt t="4802" x="1504950" y="3748088"/>
          <p14:tracePt t="4808" x="1444625" y="3748088"/>
          <p14:tracePt t="4820" x="1385888" y="3756025"/>
          <p14:tracePt t="4824" x="1343025" y="3763963"/>
          <p14:tracePt t="4834" x="1292225" y="3763963"/>
          <p14:tracePt t="4839" x="1274763" y="3763963"/>
          <p14:tracePt t="4848" x="1257300" y="3773488"/>
          <p14:tracePt t="4858" x="1249363" y="3773488"/>
          <p14:tracePt t="4921" x="1249363" y="3781425"/>
          <p14:tracePt t="4975" x="1274763" y="3781425"/>
          <p14:tracePt t="4985" x="1360488" y="3781425"/>
          <p14:tracePt t="4991" x="1427163" y="3781425"/>
          <p14:tracePt t="5001" x="1622425" y="3798888"/>
          <p14:tracePt t="5009" x="1725613" y="3798888"/>
          <p14:tracePt t="5017" x="1878013" y="3798888"/>
          <p14:tracePt t="5025" x="2005013" y="3798888"/>
          <p14:tracePt t="5033" x="2243138" y="3798888"/>
          <p14:tracePt t="5043" x="2371725" y="3806825"/>
          <p14:tracePt t="5049" x="2438400" y="3806825"/>
          <p14:tracePt t="5057" x="2582863" y="3806825"/>
          <p14:tracePt t="5065" x="2651125" y="3806825"/>
          <p14:tracePt t="5073" x="2736850" y="3816350"/>
          <p14:tracePt t="5081" x="2787650" y="3816350"/>
          <p14:tracePt t="5089" x="2830513" y="3816350"/>
          <p14:tracePt t="5098" x="2871788" y="3816350"/>
          <p14:tracePt t="5106" x="2906713" y="3824288"/>
          <p14:tracePt t="5114" x="2922588" y="3824288"/>
          <p14:tracePt t="5122" x="2982913" y="3824288"/>
          <p14:tracePt t="5132" x="3008313" y="3832225"/>
          <p14:tracePt t="5138" x="3059113" y="3832225"/>
          <p14:tracePt t="5146" x="3119438" y="3832225"/>
          <p14:tracePt t="5154" x="3160713" y="3841750"/>
          <p14:tracePt t="5162" x="3203575" y="3841750"/>
          <p14:tracePt t="5170" x="3228975" y="3841750"/>
          <p14:tracePt t="5178" x="3263900" y="3849688"/>
          <p14:tracePt t="5186" x="3305175" y="3857625"/>
          <p14:tracePt t="5194" x="3365500" y="3867150"/>
          <p14:tracePt t="5202" x="3416300" y="3875088"/>
          <p14:tracePt t="5210" x="3441700" y="3883025"/>
          <p14:tracePt t="5218" x="3492500" y="3900488"/>
          <p14:tracePt t="5226" x="3552825" y="3908425"/>
          <p14:tracePt t="5234" x="3619500" y="3917950"/>
          <p14:tracePt t="5243" x="3697288" y="3925888"/>
          <p14:tracePt t="5252" x="3730625" y="3935413"/>
          <p14:tracePt t="5258" x="3806825" y="3943350"/>
          <p14:tracePt t="5268" x="3875088" y="3960813"/>
          <p14:tracePt t="5276" x="3960813" y="3968750"/>
          <p14:tracePt t="5284" x="4037013" y="3976688"/>
          <p14:tracePt t="5292" x="4113213" y="3986213"/>
          <p14:tracePt t="5300" x="4171950" y="3994150"/>
          <p14:tracePt t="5308" x="4214813" y="3994150"/>
          <p14:tracePt t="5317" x="4257675" y="4011613"/>
          <p14:tracePt t="5324" x="4291013" y="4019550"/>
          <p14:tracePt t="5332" x="4325938" y="4019550"/>
          <p14:tracePt t="5340" x="4359275" y="4019550"/>
          <p14:tracePt t="5349" x="4376738" y="4027488"/>
          <p14:tracePt t="5356" x="4394200" y="4027488"/>
          <p14:tracePt t="5364" x="4419600" y="4037013"/>
          <p14:tracePt t="5372" x="4427538" y="4037013"/>
          <p14:tracePt t="5381" x="4445000" y="4044950"/>
          <p14:tracePt t="5389" x="4470400" y="4044950"/>
          <p14:tracePt t="5396" x="4513263" y="4052888"/>
          <p14:tracePt t="5405" x="4529138" y="4052888"/>
          <p14:tracePt t="5412" x="4564063" y="4052888"/>
          <p14:tracePt t="5422" x="4589463" y="4052888"/>
          <p14:tracePt t="5427" x="4622800" y="4052888"/>
          <p14:tracePt t="5435" x="4640263" y="4052888"/>
          <p14:tracePt t="5443" x="4673600" y="4052888"/>
          <p14:tracePt t="5451" x="4699000" y="4052888"/>
          <p14:tracePt t="5460" x="4724400" y="4052888"/>
          <p14:tracePt t="5467" x="4759325" y="4052888"/>
          <p14:tracePt t="5475" x="4775200" y="4052888"/>
          <p14:tracePt t="5483" x="4802188" y="4052888"/>
          <p14:tracePt t="5492" x="4810125" y="4044950"/>
          <p14:tracePt t="5499" x="4827588" y="4044950"/>
          <p14:tracePt t="5508" x="4835525" y="4044950"/>
          <p14:tracePt t="5639" x="4835525" y="4037013"/>
          <p14:tracePt t="5646" x="4852988" y="4019550"/>
          <p14:tracePt t="5654" x="4886325" y="3986213"/>
          <p14:tracePt t="5662" x="4903788" y="3968750"/>
          <p14:tracePt t="5670" x="4919663" y="3935413"/>
          <p14:tracePt t="5678" x="4946650" y="3908425"/>
          <p14:tracePt t="5686" x="4962525" y="3875088"/>
          <p14:tracePt t="5694" x="4979988" y="3841750"/>
          <p14:tracePt t="5702" x="4997450" y="3781425"/>
          <p14:tracePt t="5710" x="5005388" y="3756025"/>
          <p14:tracePt t="5718" x="5005388" y="3722688"/>
          <p14:tracePt t="5726" x="5005388" y="3697288"/>
          <p14:tracePt t="5734" x="5005388" y="3662363"/>
          <p14:tracePt t="5743" x="4997450" y="3629025"/>
          <p14:tracePt t="5749" x="4979988" y="3594100"/>
          <p14:tracePt t="5759" x="4954588" y="3560763"/>
          <p14:tracePt t="5766" x="4937125" y="3535363"/>
          <p14:tracePt t="5774" x="4911725" y="3517900"/>
          <p14:tracePt t="5791" x="4903788" y="3517900"/>
          <p14:tracePt t="5800" x="4894263" y="3517900"/>
          <p14:tracePt t="5806" x="4886325" y="3517900"/>
          <p14:tracePt t="5816" x="4868863" y="3517900"/>
          <p14:tracePt t="5824" x="4860925" y="3517900"/>
          <p14:tracePt t="5833" x="4852988" y="3517900"/>
          <p14:tracePt t="5840" x="4835525" y="3552825"/>
          <p14:tracePt t="5848" x="4818063" y="3594100"/>
          <p14:tracePt t="5856" x="4810125" y="3646488"/>
          <p14:tracePt t="5866" x="4792663" y="3730625"/>
          <p14:tracePt t="5872" x="4792663" y="3816350"/>
          <p14:tracePt t="5881" x="4792663" y="3917950"/>
          <p14:tracePt t="5888" x="4810125" y="4002088"/>
          <p14:tracePt t="5896" x="4827588" y="4052888"/>
          <p14:tracePt t="5904" x="4868863" y="4130675"/>
          <p14:tracePt t="5912" x="4919663" y="4171950"/>
          <p14:tracePt t="5920" x="5013325" y="4214813"/>
          <p14:tracePt t="5927" x="5091113" y="4249738"/>
          <p14:tracePt t="5935" x="5192713" y="4257675"/>
          <p14:tracePt t="5943" x="5362575" y="4265613"/>
          <p14:tracePt t="5951" x="5464175" y="4265613"/>
          <p14:tracePt t="5960" x="5626100" y="4257675"/>
          <p14:tracePt t="5967" x="5854700" y="4189413"/>
          <p14:tracePt t="5975" x="6008688" y="4138613"/>
          <p14:tracePt t="5983" x="6161088" y="4079875"/>
          <p14:tracePt t="5991" x="6313488" y="4011613"/>
          <p14:tracePt t="5999" x="6442075" y="3925888"/>
          <p14:tracePt t="6007" x="6500813" y="3900488"/>
          <p14:tracePt t="6015" x="6645275" y="3790950"/>
          <p14:tracePt t="6023" x="6713538" y="3713163"/>
          <p14:tracePt t="6031" x="6746875" y="3679825"/>
          <p14:tracePt t="6040" x="6781800" y="3603625"/>
          <p14:tracePt t="6048" x="6807200" y="3484563"/>
          <p14:tracePt t="6055" x="6807200" y="3373438"/>
          <p14:tracePt t="6063" x="6807200" y="3297238"/>
          <p14:tracePt t="6071" x="6772275" y="3135313"/>
          <p14:tracePt t="6080" x="6680200" y="2762250"/>
          <p14:tracePt t="6090" x="6586538" y="2549525"/>
          <p14:tracePt t="6095" x="6526213" y="2430463"/>
          <p14:tracePt t="6105" x="6399213" y="2209800"/>
          <p14:tracePt t="6111" x="6246813" y="1979613"/>
          <p14:tracePt t="6121" x="5991225" y="1708150"/>
          <p14:tracePt t="6131" x="5889625" y="1597025"/>
          <p14:tracePt t="6138" x="5549900" y="1292225"/>
          <p14:tracePt t="6146" x="5286375" y="1104900"/>
          <p14:tracePt t="6154" x="4860925" y="858838"/>
          <p14:tracePt t="6163" x="4554538" y="714375"/>
          <p14:tracePt t="6169" x="4062413" y="569913"/>
          <p14:tracePt t="6177" x="3679825" y="519113"/>
          <p14:tracePt t="6185" x="3348038" y="501650"/>
          <p14:tracePt t="6193" x="3059113" y="501650"/>
          <p14:tracePt t="6201" x="2770188" y="509588"/>
          <p14:tracePt t="6209" x="2633663" y="534988"/>
          <p14:tracePt t="6217" x="2405063" y="603250"/>
          <p14:tracePt t="6226" x="2286000" y="663575"/>
          <p14:tracePt t="6234" x="2209800" y="722313"/>
          <p14:tracePt t="6242" x="2141538" y="781050"/>
          <p14:tracePt t="6252" x="2055813" y="925513"/>
          <p14:tracePt t="6258" x="1989138" y="1044575"/>
          <p14:tracePt t="6269" x="1860550" y="1343025"/>
          <p14:tracePt t="6275" x="1784350" y="1546225"/>
          <p14:tracePt t="6284" x="1700213" y="1844675"/>
          <p14:tracePt t="6290" x="1657350" y="2065338"/>
          <p14:tracePt t="6297" x="1581150" y="2455863"/>
          <p14:tracePt t="6306" x="1555750" y="2625725"/>
          <p14:tracePt t="6316" x="1504950" y="2982913"/>
          <p14:tracePt t="6324" x="1504950" y="3135313"/>
          <p14:tracePt t="6332" x="1504950" y="3305175"/>
          <p14:tracePt t="6338" x="1504950" y="3424238"/>
          <p14:tracePt t="6347" x="1504950" y="3517900"/>
          <p14:tracePt t="6354" x="1530350" y="3629025"/>
          <p14:tracePt t="6363" x="1606550" y="3798888"/>
          <p14:tracePt t="6370" x="1665288" y="3892550"/>
          <p14:tracePt t="6378" x="1784350" y="4052888"/>
          <p14:tracePt t="6388" x="1878013" y="4146550"/>
          <p14:tracePt t="6398" x="2108200" y="4325938"/>
          <p14:tracePt t="6404" x="2371725" y="4503738"/>
          <p14:tracePt t="6413" x="2651125" y="4683125"/>
          <p14:tracePt t="6420" x="2982913" y="4827588"/>
          <p14:tracePt t="6428" x="3365500" y="4979988"/>
          <p14:tracePt t="6436" x="3738563" y="5073650"/>
          <p14:tracePt t="6445" x="4249738" y="5157788"/>
          <p14:tracePt t="6452" x="4657725" y="5192713"/>
          <p14:tracePt t="6461" x="4979988" y="5208588"/>
          <p14:tracePt t="6468" x="5557838" y="5235575"/>
          <p14:tracePt t="6477" x="5880100" y="5235575"/>
          <p14:tracePt t="6484" x="6338888" y="5235575"/>
          <p14:tracePt t="6492" x="6670675" y="5200650"/>
          <p14:tracePt t="6500" x="7002463" y="5149850"/>
          <p14:tracePt t="6508" x="7172325" y="5116513"/>
          <p14:tracePt t="6516" x="7486650" y="5022850"/>
          <p14:tracePt t="6524" x="7605713" y="4987925"/>
          <p14:tracePt t="6533" x="7724775" y="4946650"/>
          <p14:tracePt t="6539" x="7843838" y="4886325"/>
          <p14:tracePt t="6549" x="7945438" y="4810125"/>
          <p14:tracePt t="6556" x="7996238" y="4759325"/>
          <p14:tracePt t="6564" x="8031163" y="4708525"/>
          <p14:tracePt t="6571" x="8039100" y="4665663"/>
          <p14:tracePt t="6580" x="8047038" y="4589463"/>
          <p14:tracePt t="6587" x="8047038" y="4546600"/>
          <p14:tracePt t="6595" x="8047038" y="4486275"/>
          <p14:tracePt t="6603" x="8039100" y="4427538"/>
          <p14:tracePt t="6612" x="8031163" y="4368800"/>
          <p14:tracePt t="6620" x="7988300" y="4257675"/>
          <p14:tracePt t="6628" x="7980363" y="4224338"/>
          <p14:tracePt t="6638" x="7962900" y="4164013"/>
          <p14:tracePt t="6645" x="7945438" y="4095750"/>
          <p14:tracePt t="6654" x="7937500" y="4052888"/>
          <p14:tracePt t="6660" x="7927975" y="4002088"/>
          <p14:tracePt t="6670" x="7912100" y="3960813"/>
          <p14:tracePt t="6677" x="7894638" y="3908425"/>
          <p14:tracePt t="6686" x="7869238" y="3875088"/>
          <p14:tracePt t="6694" x="7810500" y="3867150"/>
          <p14:tracePt t="6702" x="7732713" y="3925888"/>
          <p14:tracePt t="6710" x="7623175" y="4037013"/>
          <p14:tracePt t="6917" x="7631113" y="4027488"/>
          <p14:tracePt t="6926" x="7666038" y="3994150"/>
          <p14:tracePt t="6936" x="7732713" y="3935413"/>
          <p14:tracePt t="6947" x="7793038" y="3867150"/>
          <p14:tracePt t="6954" x="7835900" y="3816350"/>
          <p14:tracePt t="6960" x="7869238" y="3756025"/>
          <p14:tracePt t="6967" x="7902575" y="3662363"/>
          <p14:tracePt t="6975" x="7920038" y="3578225"/>
          <p14:tracePt t="6983" x="7945438" y="3467100"/>
          <p14:tracePt t="6991" x="7945438" y="3365500"/>
          <p14:tracePt t="6999" x="7945438" y="3211513"/>
          <p14:tracePt t="7007" x="7945438" y="3170238"/>
          <p14:tracePt t="7015" x="7945438" y="3067050"/>
          <p14:tracePt t="7023" x="7945438" y="3000375"/>
          <p14:tracePt t="7031" x="7945438" y="2940050"/>
          <p14:tracePt t="7039" x="7912100" y="2805113"/>
          <p14:tracePt t="7047" x="7861300" y="2719388"/>
          <p14:tracePt t="7055" x="7818438" y="2643188"/>
          <p14:tracePt t="7063" x="7742238" y="2481263"/>
          <p14:tracePt t="7071" x="7673975" y="2379663"/>
          <p14:tracePt t="7080" x="7631113" y="2303463"/>
          <p14:tracePt t="7087" x="7486650" y="2098675"/>
          <p14:tracePt t="7096" x="7385050" y="1971675"/>
          <p14:tracePt t="7103" x="7223125" y="1827213"/>
          <p14:tracePt t="7112" x="7070725" y="1700213"/>
          <p14:tracePt t="7120" x="6959600" y="1614488"/>
          <p14:tracePt t="7127" x="6721475" y="1470025"/>
          <p14:tracePt t="7136" x="6602413" y="1393825"/>
          <p14:tracePt t="7146" x="6338888" y="1274763"/>
          <p14:tracePt t="7152" x="6049963" y="1189038"/>
          <p14:tracePt t="7161" x="5854700" y="1147763"/>
          <p14:tracePt t="7168" x="5735638" y="1130300"/>
          <p14:tracePt t="7177" x="5438775" y="1122363"/>
          <p14:tracePt t="7184" x="5286375" y="1122363"/>
          <p14:tracePt t="7192" x="5175250" y="1122363"/>
          <p14:tracePt t="7202" x="4962525" y="1155700"/>
          <p14:tracePt t="7210" x="4818063" y="1198563"/>
          <p14:tracePt t="7217" x="4741863" y="1223963"/>
          <p14:tracePt t="7226" x="4572000" y="1300163"/>
          <p14:tracePt t="7234" x="4460875" y="1376363"/>
          <p14:tracePt t="7242" x="4359275" y="1444625"/>
          <p14:tracePt t="7252" x="4214813" y="1563688"/>
          <p14:tracePt t="7258" x="3960813" y="1809750"/>
          <p14:tracePt t="7266" x="3857625" y="1920875"/>
          <p14:tracePt t="7274" x="3629025" y="2192338"/>
          <p14:tracePt t="7282" x="3449638" y="2405063"/>
          <p14:tracePt t="7290" x="3330575" y="2574925"/>
          <p14:tracePt t="7298" x="3228975" y="2770188"/>
          <p14:tracePt t="7306" x="3160713" y="2932113"/>
          <p14:tracePt t="7315" x="3119438" y="3059113"/>
          <p14:tracePt t="7324" x="3067050" y="3228975"/>
          <p14:tracePt t="7331" x="3025775" y="3398838"/>
          <p14:tracePt t="7340" x="3000375" y="3560763"/>
          <p14:tracePt t="7351" x="2990850" y="3705225"/>
          <p14:tracePt t="7358" x="2990850" y="3875088"/>
          <p14:tracePt t="7368" x="2990850" y="3943350"/>
          <p14:tracePt t="7374" x="3051175" y="4171950"/>
          <p14:tracePt t="7382" x="3094038" y="4275138"/>
          <p14:tracePt t="7390" x="3144838" y="4394200"/>
          <p14:tracePt t="7397" x="3254375" y="4572000"/>
          <p14:tracePt t="7405" x="3348038" y="4716463"/>
          <p14:tracePt t="7414" x="3568700" y="4962525"/>
          <p14:tracePt t="7422" x="3679825" y="5056188"/>
          <p14:tracePt t="7431" x="3806825" y="5175250"/>
          <p14:tracePt t="7438" x="4062413" y="5345113"/>
          <p14:tracePt t="7446" x="4283075" y="5456238"/>
          <p14:tracePt t="7454" x="4419600" y="5514975"/>
          <p14:tracePt t="7461" x="4691063" y="5608638"/>
          <p14:tracePt t="7470" x="4810125" y="5651500"/>
          <p14:tracePt t="7478" x="4997450" y="5710238"/>
          <p14:tracePt t="7486" x="5141913" y="5735638"/>
          <p14:tracePt t="7496" x="5268913" y="5770563"/>
          <p14:tracePt t="7502" x="5413375" y="5788025"/>
          <p14:tracePt t="7512" x="5549900" y="5803900"/>
          <p14:tracePt t="7517" x="5676900" y="5813425"/>
          <p14:tracePt t="7528" x="5821363" y="5813425"/>
          <p14:tracePt t="7535" x="5957888" y="5813425"/>
          <p14:tracePt t="7543" x="6084888" y="5813425"/>
          <p14:tracePt t="7551" x="6169025" y="5813425"/>
          <p14:tracePt t="7559" x="6348413" y="5813425"/>
          <p14:tracePt t="7567" x="6432550" y="5813425"/>
          <p14:tracePt t="7575" x="6561138" y="5803900"/>
          <p14:tracePt t="7583" x="6670675" y="5788025"/>
          <p14:tracePt t="7591" x="6832600" y="5761038"/>
          <p14:tracePt t="7599" x="6943725" y="5745163"/>
          <p14:tracePt t="7609" x="7035800" y="5727700"/>
          <p14:tracePt t="7615" x="7172325" y="5710238"/>
          <p14:tracePt t="7625" x="7273925" y="5694363"/>
          <p14:tracePt t="7631" x="7402513" y="5668963"/>
          <p14:tracePt t="7639" x="7453313" y="5659438"/>
          <p14:tracePt t="7647" x="7554913" y="5641975"/>
          <p14:tracePt t="7655" x="7613650" y="5634038"/>
          <p14:tracePt t="7664" x="7656513" y="5608638"/>
          <p14:tracePt t="7672" x="7716838" y="5600700"/>
          <p14:tracePt t="7680" x="7793038" y="5583238"/>
          <p14:tracePt t="7687" x="7826375" y="5575300"/>
          <p14:tracePt t="7696" x="7861300" y="5565775"/>
          <p14:tracePt t="7704" x="7869238" y="5557838"/>
          <p14:tracePt t="7747" x="7869238" y="5549900"/>
          <p14:tracePt t="7755" x="7877175" y="5549900"/>
          <p14:tracePt t="7763" x="7886700" y="5532438"/>
          <p14:tracePt t="7771" x="7902575" y="5514975"/>
          <p14:tracePt t="7781" x="7920038" y="5489575"/>
          <p14:tracePt t="7790" x="7927975" y="5464175"/>
          <p14:tracePt t="7798" x="7954963" y="5446713"/>
          <p14:tracePt t="7806" x="7980363" y="5421313"/>
          <p14:tracePt t="7816" x="8021638" y="5387975"/>
          <p14:tracePt t="7822" x="8039100" y="5370513"/>
          <p14:tracePt t="7831" x="8089900" y="5345113"/>
          <p14:tracePt t="7838" x="8124825" y="5327650"/>
          <p14:tracePt t="7850" x="8158163" y="5311775"/>
          <p14:tracePt t="7854" x="8208963" y="5294313"/>
          <p14:tracePt t="7864" x="8259763" y="5276850"/>
          <p14:tracePt t="7870" x="8294688" y="5268913"/>
          <p14:tracePt t="7880" x="8335963" y="5243513"/>
          <p14:tracePt t="7898" x="8429625" y="5218113"/>
          <p14:tracePt t="7902" x="8480425" y="5200650"/>
          <p14:tracePt t="7910" x="8515350" y="5192713"/>
          <p14:tracePt t="7918" x="8558213" y="5175250"/>
          <p14:tracePt t="7926" x="8591550" y="5167313"/>
          <p14:tracePt t="7934" x="8642350" y="5141913"/>
          <p14:tracePt t="7942" x="8667750" y="5132388"/>
          <p14:tracePt t="7951" x="8693150" y="5124450"/>
          <p14:tracePt t="7958" x="8718550" y="5116513"/>
          <p14:tracePt t="7966" x="8753475" y="5106988"/>
          <p14:tracePt t="7973" x="8812213" y="5081588"/>
          <p14:tracePt t="7981" x="8847138" y="5064125"/>
          <p14:tracePt t="7989" x="8897938" y="5048250"/>
          <p14:tracePt t="7997" x="8948738" y="5030788"/>
          <p14:tracePt t="8005" x="9007475" y="5005388"/>
          <p14:tracePt t="8014" x="9067800" y="4979988"/>
          <p14:tracePt t="8021" x="9136063" y="4954588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3.3|3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</TotalTime>
  <Words>778</Words>
  <Application>Microsoft Office PowerPoint</Application>
  <PresentationFormat>全屏显示(4:3)</PresentationFormat>
  <Paragraphs>150</Paragraphs>
  <Slides>14</Slides>
  <Notes>8</Notes>
  <HiddenSlides>0</HiddenSlides>
  <MMClips>1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黑体</vt:lpstr>
      <vt:lpstr>Arial</vt:lpstr>
      <vt:lpstr>Arial Black</vt:lpstr>
      <vt:lpstr>Calibri</vt:lpstr>
      <vt:lpstr>Calibri Light</vt:lpstr>
      <vt:lpstr>Symbol</vt:lpstr>
      <vt:lpstr>Webdings</vt:lpstr>
      <vt:lpstr>Wingdings</vt:lpstr>
      <vt:lpstr>Office 主题​​</vt:lpstr>
      <vt:lpstr>位图图像</vt:lpstr>
      <vt:lpstr>ChemWindow Document</vt:lpstr>
      <vt:lpstr>CS ChemDraw Drawing</vt:lpstr>
      <vt:lpstr>ChemDraw.Document.6.0</vt:lpstr>
      <vt:lpstr> 3. UV-Vis spectra for organic compounds</vt:lpstr>
      <vt:lpstr>2) non-conjugated unsaturated compounds</vt:lpstr>
      <vt:lpstr>3) Conjugated aliphatic compound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 UV-Vis spectra for organic compounds</dc:title>
  <dc:creator>张 隽佶</dc:creator>
  <cp:lastModifiedBy>张 隽佶</cp:lastModifiedBy>
  <cp:revision>4</cp:revision>
  <dcterms:created xsi:type="dcterms:W3CDTF">2020-08-29T03:22:02Z</dcterms:created>
  <dcterms:modified xsi:type="dcterms:W3CDTF">2020-08-29T03:58:50Z</dcterms:modified>
</cp:coreProperties>
</file>